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.xml" ContentType="application/vnd.openxmlformats-officedocument.presentationml.notesSlide+xml"/>
  <Override PartName="/ppt/diagrams/data9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3.xml" ContentType="application/vnd.openxmlformats-officedocument.presentationml.notesSlide+xml"/>
  <Override PartName="/ppt/diagrams/data11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2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3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4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5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6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7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8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9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20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1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2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8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3"/>
  </p:notesMasterIdLst>
  <p:sldIdLst>
    <p:sldId id="336" r:id="rId2"/>
    <p:sldId id="323" r:id="rId3"/>
    <p:sldId id="324" r:id="rId4"/>
    <p:sldId id="325" r:id="rId5"/>
    <p:sldId id="326" r:id="rId6"/>
    <p:sldId id="327" r:id="rId7"/>
    <p:sldId id="316" r:id="rId8"/>
    <p:sldId id="319" r:id="rId9"/>
    <p:sldId id="320" r:id="rId10"/>
    <p:sldId id="322" r:id="rId11"/>
    <p:sldId id="307" r:id="rId12"/>
    <p:sldId id="309" r:id="rId13"/>
    <p:sldId id="310" r:id="rId14"/>
    <p:sldId id="311" r:id="rId15"/>
    <p:sldId id="313" r:id="rId16"/>
    <p:sldId id="299" r:id="rId17"/>
    <p:sldId id="314" r:id="rId18"/>
    <p:sldId id="297" r:id="rId19"/>
    <p:sldId id="295" r:id="rId20"/>
    <p:sldId id="296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28" r:id="rId29"/>
    <p:sldId id="329" r:id="rId30"/>
    <p:sldId id="330" r:id="rId31"/>
    <p:sldId id="331" r:id="rId32"/>
    <p:sldId id="334" r:id="rId33"/>
    <p:sldId id="257" r:id="rId34"/>
    <p:sldId id="332" r:id="rId35"/>
    <p:sldId id="333" r:id="rId36"/>
    <p:sldId id="258" r:id="rId37"/>
    <p:sldId id="259" r:id="rId38"/>
    <p:sldId id="260" r:id="rId39"/>
    <p:sldId id="261" r:id="rId40"/>
    <p:sldId id="262" r:id="rId41"/>
    <p:sldId id="263" r:id="rId42"/>
    <p:sldId id="264" r:id="rId43"/>
    <p:sldId id="265" r:id="rId44"/>
    <p:sldId id="266" r:id="rId45"/>
    <p:sldId id="267" r:id="rId46"/>
    <p:sldId id="268" r:id="rId47"/>
    <p:sldId id="269" r:id="rId48"/>
    <p:sldId id="270" r:id="rId49"/>
    <p:sldId id="271" r:id="rId50"/>
    <p:sldId id="272" r:id="rId51"/>
    <p:sldId id="273" r:id="rId52"/>
    <p:sldId id="274" r:id="rId53"/>
    <p:sldId id="275" r:id="rId54"/>
    <p:sldId id="276" r:id="rId55"/>
    <p:sldId id="277" r:id="rId56"/>
    <p:sldId id="278" r:id="rId57"/>
    <p:sldId id="279" r:id="rId58"/>
    <p:sldId id="280" r:id="rId59"/>
    <p:sldId id="281" r:id="rId60"/>
    <p:sldId id="282" r:id="rId61"/>
    <p:sldId id="283" r:id="rId62"/>
    <p:sldId id="284" r:id="rId63"/>
    <p:sldId id="285" r:id="rId64"/>
    <p:sldId id="286" r:id="rId65"/>
    <p:sldId id="287" r:id="rId66"/>
    <p:sldId id="288" r:id="rId67"/>
    <p:sldId id="289" r:id="rId68"/>
    <p:sldId id="290" r:id="rId69"/>
    <p:sldId id="291" r:id="rId70"/>
    <p:sldId id="292" r:id="rId71"/>
    <p:sldId id="293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3">
          <p15:clr>
            <a:srgbClr val="A4A3A4"/>
          </p15:clr>
        </p15:guide>
        <p15:guide id="2" pos="372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27"/>
    <p:restoredTop sz="94721"/>
  </p:normalViewPr>
  <p:slideViewPr>
    <p:cSldViewPr snapToGrid="0" snapToObjects="1" showGuides="1">
      <p:cViewPr varScale="1">
        <p:scale>
          <a:sx n="108" d="100"/>
          <a:sy n="108" d="100"/>
        </p:scale>
        <p:origin x="2048" y="200"/>
      </p:cViewPr>
      <p:guideLst>
        <p:guide orient="horz" pos="123"/>
        <p:guide pos="372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iagrams/_rels/data8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#1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#1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1#1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#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#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#6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#7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colorful1#7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#10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EC1A28-36EB-4179-9971-BD1719E012F8}" type="doc">
      <dgm:prSet loTypeId="urn:microsoft.com/office/officeart/2005/8/layout/vList2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3C81443-6632-4B32-BF78-6DA82F77FCA1}">
      <dgm:prSet/>
      <dgm:spPr/>
      <dgm:t>
        <a:bodyPr/>
        <a:lstStyle/>
        <a:p>
          <a:pPr rtl="0"/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</a:t>
          </a:r>
          <a:endParaRPr lang="en-US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76C2642-A1A1-4625-956F-BC141C15C1CA}" type="parTrans" cxnId="{54F1C419-9946-455A-BB59-055BD274A838}">
      <dgm:prSet/>
      <dgm:spPr/>
      <dgm:t>
        <a:bodyPr/>
        <a:lstStyle/>
        <a:p>
          <a:endParaRPr lang="en-US"/>
        </a:p>
      </dgm:t>
    </dgm:pt>
    <dgm:pt modelId="{E0777FA2-95DB-454C-B967-DEB05BDB81CC}" type="sibTrans" cxnId="{54F1C419-9946-455A-BB59-055BD274A838}">
      <dgm:prSet/>
      <dgm:spPr/>
      <dgm:t>
        <a:bodyPr/>
        <a:lstStyle/>
        <a:p>
          <a:endParaRPr lang="en-US"/>
        </a:p>
      </dgm:t>
    </dgm:pt>
    <dgm:pt modelId="{7403DBDA-72BA-48A5-9F6F-64997EF08606}" type="pres">
      <dgm:prSet presAssocID="{52EC1A28-36EB-4179-9971-BD1719E012F8}" presName="linear" presStyleCnt="0">
        <dgm:presLayoutVars>
          <dgm:animLvl val="lvl"/>
          <dgm:resizeHandles val="exact"/>
        </dgm:presLayoutVars>
      </dgm:prSet>
      <dgm:spPr/>
    </dgm:pt>
    <dgm:pt modelId="{3A6B9223-6805-4257-AC81-52E5ECBEEFAE}" type="pres">
      <dgm:prSet presAssocID="{23C81443-6632-4B32-BF78-6DA82F77FCA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54F1C419-9946-455A-BB59-055BD274A838}" srcId="{52EC1A28-36EB-4179-9971-BD1719E012F8}" destId="{23C81443-6632-4B32-BF78-6DA82F77FCA1}" srcOrd="0" destOrd="0" parTransId="{476C2642-A1A1-4625-956F-BC141C15C1CA}" sibTransId="{E0777FA2-95DB-454C-B967-DEB05BDB81CC}"/>
    <dgm:cxn modelId="{47BB824F-245E-5340-840F-F21460ECFCE1}" type="presOf" srcId="{52EC1A28-36EB-4179-9971-BD1719E012F8}" destId="{7403DBDA-72BA-48A5-9F6F-64997EF08606}" srcOrd="0" destOrd="0" presId="urn:microsoft.com/office/officeart/2005/8/layout/vList2"/>
    <dgm:cxn modelId="{60C4F668-B2C2-2942-A58B-652C436CC280}" type="presOf" srcId="{23C81443-6632-4B32-BF78-6DA82F77FCA1}" destId="{3A6B9223-6805-4257-AC81-52E5ECBEEFAE}" srcOrd="0" destOrd="0" presId="urn:microsoft.com/office/officeart/2005/8/layout/vList2"/>
    <dgm:cxn modelId="{07942300-F686-0E4D-BDBD-9D441A87C8CA}" type="presParOf" srcId="{7403DBDA-72BA-48A5-9F6F-64997EF08606}" destId="{3A6B9223-6805-4257-AC81-52E5ECBEEFAE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F2EFB16-AE8B-4785-9C9D-B3C893EA952C}" type="doc">
      <dgm:prSet loTypeId="urn:microsoft.com/office/officeart/2005/8/layout/vList2" loCatId="list" qsTypeId="urn:microsoft.com/office/officeart/2005/8/quickstyle/simple1" qsCatId="simple" csTypeId="urn:microsoft.com/office/officeart/2005/8/colors/colorful1#10" csCatId="colorful" phldr="1"/>
      <dgm:spPr/>
      <dgm:t>
        <a:bodyPr/>
        <a:lstStyle/>
        <a:p>
          <a:endParaRPr lang="en-US"/>
        </a:p>
      </dgm:t>
    </dgm:pt>
    <dgm:pt modelId="{1EDF03D8-B533-454E-9B4B-F50F6B1FA29B}">
      <dgm:prSet/>
      <dgm:spPr/>
      <dgm:t>
        <a:bodyPr/>
        <a:lstStyle/>
        <a:p>
          <a:pPr rtl="0"/>
          <a:r>
            <a:rPr lang="ru-RU" noProof="0" dirty="0" err="1"/>
            <a:t>Нейроэффекторлық</a:t>
          </a:r>
          <a:r>
            <a:rPr lang="ru-RU" noProof="0" dirty="0"/>
            <a:t> </a:t>
          </a:r>
          <a:r>
            <a:rPr lang="ru-RU" noProof="0" dirty="0" err="1"/>
            <a:t>түйіспеде</a:t>
          </a:r>
          <a:r>
            <a:rPr lang="ru-RU" noProof="0" dirty="0"/>
            <a:t> </a:t>
          </a:r>
          <a:r>
            <a:rPr lang="ru-RU" noProof="0" dirty="0" err="1"/>
            <a:t>холинергиялық</a:t>
          </a:r>
          <a:r>
            <a:rPr lang="ru-RU" noProof="0" dirty="0"/>
            <a:t> </a:t>
          </a:r>
          <a:r>
            <a:rPr lang="ru-RU" noProof="0" dirty="0" err="1"/>
            <a:t>белсенділікті</a:t>
          </a:r>
          <a:r>
            <a:rPr lang="ru-RU" noProof="0" dirty="0"/>
            <a:t> </a:t>
          </a:r>
          <a:r>
            <a:rPr lang="ru-RU" noProof="0" dirty="0" err="1"/>
            <a:t>күшейтетін</a:t>
          </a:r>
          <a:r>
            <a:rPr lang="ru-RU" noProof="0" dirty="0"/>
            <a:t> </a:t>
          </a:r>
          <a:r>
            <a:rPr lang="ru-RU" noProof="0" dirty="0" err="1"/>
            <a:t>препараттар</a:t>
          </a:r>
          <a:endParaRPr lang="en-US" noProof="0" dirty="0"/>
        </a:p>
      </dgm:t>
    </dgm:pt>
    <dgm:pt modelId="{AAF40B8F-7EDC-4456-B2B4-A306E7113F9A}" type="parTrans" cxnId="{946CA6B6-9D68-4EA9-81EB-CC6CAFDCCD30}">
      <dgm:prSet/>
      <dgm:spPr/>
      <dgm:t>
        <a:bodyPr/>
        <a:lstStyle/>
        <a:p>
          <a:endParaRPr lang="en-US"/>
        </a:p>
      </dgm:t>
    </dgm:pt>
    <dgm:pt modelId="{1BB7F903-214D-49B1-83B7-D38BA29C8A69}" type="sibTrans" cxnId="{946CA6B6-9D68-4EA9-81EB-CC6CAFDCCD30}">
      <dgm:prSet/>
      <dgm:spPr/>
      <dgm:t>
        <a:bodyPr/>
        <a:lstStyle/>
        <a:p>
          <a:endParaRPr lang="en-US"/>
        </a:p>
      </dgm:t>
    </dgm:pt>
    <dgm:pt modelId="{AA556CA2-B63E-4C06-93C5-020CDAE26A36}">
      <dgm:prSet/>
      <dgm:spPr/>
      <dgm:t>
        <a:bodyPr/>
        <a:lstStyle/>
        <a:p>
          <a:pPr rtl="0"/>
          <a:r>
            <a:rPr lang="ru-RU" noProof="0" dirty="0" err="1"/>
            <a:t>Мускариндік</a:t>
          </a:r>
          <a:r>
            <a:rPr lang="ru-RU" noProof="0" dirty="0"/>
            <a:t> </a:t>
          </a:r>
          <a:r>
            <a:rPr lang="ru-RU" noProof="0" dirty="0" err="1"/>
            <a:t>агонистер</a:t>
          </a:r>
          <a:endParaRPr lang="en-US" noProof="0" dirty="0"/>
        </a:p>
      </dgm:t>
    </dgm:pt>
    <dgm:pt modelId="{889896DD-0227-4051-B574-6ED1663DF981}" type="parTrans" cxnId="{8626CF31-25A7-451E-9191-60234AE06626}">
      <dgm:prSet/>
      <dgm:spPr/>
      <dgm:t>
        <a:bodyPr/>
        <a:lstStyle/>
        <a:p>
          <a:endParaRPr lang="en-US"/>
        </a:p>
      </dgm:t>
    </dgm:pt>
    <dgm:pt modelId="{FFB55E68-02F6-4F5C-8A17-415C1B160AC8}" type="sibTrans" cxnId="{8626CF31-25A7-451E-9191-60234AE06626}">
      <dgm:prSet/>
      <dgm:spPr/>
      <dgm:t>
        <a:bodyPr/>
        <a:lstStyle/>
        <a:p>
          <a:endParaRPr lang="en-US"/>
        </a:p>
      </dgm:t>
    </dgm:pt>
    <dgm:pt modelId="{B7B7EDB0-9FE9-445B-A74E-8F214292AE6F}">
      <dgm:prSet custT="1"/>
      <dgm:spPr/>
      <dgm:t>
        <a:bodyPr/>
        <a:lstStyle/>
        <a:p>
          <a:pPr rtl="0"/>
          <a:r>
            <a:rPr lang="ru-RU" sz="2200" noProof="0" dirty="0" err="1"/>
            <a:t>Антихолинестераза</a:t>
          </a:r>
          <a:r>
            <a:rPr lang="ru-RU" sz="2200" noProof="0" dirty="0"/>
            <a:t> </a:t>
          </a:r>
          <a:r>
            <a:rPr lang="ru-RU" sz="2200" noProof="0" dirty="0" err="1"/>
            <a:t>препараттары</a:t>
          </a:r>
          <a:r>
            <a:rPr lang="ru-RU" sz="2200" noProof="0" dirty="0"/>
            <a:t> (мускарин мен </a:t>
          </a:r>
          <a:r>
            <a:rPr lang="ru-RU" sz="2200" noProof="0" dirty="0" err="1"/>
            <a:t>никотиннің</a:t>
          </a:r>
          <a:r>
            <a:rPr lang="ru-RU" sz="2200" noProof="0" dirty="0"/>
            <a:t> </a:t>
          </a:r>
          <a:r>
            <a:rPr lang="ru-RU" sz="2200" noProof="0" dirty="0" err="1"/>
            <a:t>әсерін</a:t>
          </a:r>
          <a:r>
            <a:rPr lang="ru-RU" sz="2200" noProof="0" dirty="0"/>
            <a:t> </a:t>
          </a:r>
          <a:r>
            <a:rPr lang="ru-RU" sz="2200" noProof="0" dirty="0" err="1"/>
            <a:t>тудырады</a:t>
          </a:r>
          <a:r>
            <a:rPr lang="ru-RU" sz="2200" noProof="0" dirty="0"/>
            <a:t>, </a:t>
          </a:r>
          <a:r>
            <a:rPr lang="ru-RU" sz="2200" noProof="0" dirty="0" err="1"/>
            <a:t>өйткені</a:t>
          </a:r>
          <a:r>
            <a:rPr lang="ru-RU" sz="2200" noProof="0" dirty="0"/>
            <a:t> </a:t>
          </a:r>
          <a:r>
            <a:rPr lang="ru-RU" sz="2200" noProof="0" dirty="0" err="1"/>
            <a:t>олар</a:t>
          </a:r>
          <a:r>
            <a:rPr lang="ru-RU" sz="2200" noProof="0" dirty="0"/>
            <a:t> </a:t>
          </a:r>
          <a:r>
            <a:rPr lang="ru-RU" sz="2200" noProof="0" dirty="0" err="1"/>
            <a:t>нейроэффекторлық</a:t>
          </a:r>
          <a:r>
            <a:rPr lang="ru-RU" sz="2200" noProof="0" dirty="0"/>
            <a:t> </a:t>
          </a:r>
          <a:r>
            <a:rPr lang="ru-RU" sz="2200" noProof="0" dirty="0" err="1"/>
            <a:t>қосылыста</a:t>
          </a:r>
          <a:r>
            <a:rPr lang="ru-RU" sz="2200" noProof="0" dirty="0"/>
            <a:t> да, </a:t>
          </a:r>
          <a:r>
            <a:rPr lang="ru-RU" sz="2200" noProof="0" dirty="0" err="1"/>
            <a:t>ганглияда</a:t>
          </a:r>
          <a:r>
            <a:rPr lang="ru-RU" sz="2200" noProof="0" dirty="0"/>
            <a:t> да </a:t>
          </a:r>
          <a:r>
            <a:rPr lang="en-US" sz="2200" noProof="0" dirty="0"/>
            <a:t>Ach </a:t>
          </a:r>
          <a:r>
            <a:rPr lang="ru-RU" sz="2200" noProof="0" dirty="0" err="1"/>
            <a:t>деңгейін</a:t>
          </a:r>
          <a:r>
            <a:rPr lang="ru-RU" sz="2200" noProof="0" dirty="0"/>
            <a:t> </a:t>
          </a:r>
          <a:r>
            <a:rPr lang="ru-RU" sz="2200" noProof="0" dirty="0" err="1"/>
            <a:t>жоғарылатады</a:t>
          </a:r>
          <a:r>
            <a:rPr lang="ru-RU" sz="2200" noProof="0" dirty="0"/>
            <a:t>)</a:t>
          </a:r>
          <a:endParaRPr lang="en-US" sz="2200" noProof="0" dirty="0"/>
        </a:p>
      </dgm:t>
    </dgm:pt>
    <dgm:pt modelId="{DB862E1D-FD09-42CA-AB2C-7847902EFAD5}" type="parTrans" cxnId="{CB4A72B7-D608-4E6D-A59C-77A372D1E046}">
      <dgm:prSet/>
      <dgm:spPr/>
      <dgm:t>
        <a:bodyPr/>
        <a:lstStyle/>
        <a:p>
          <a:endParaRPr lang="en-US"/>
        </a:p>
      </dgm:t>
    </dgm:pt>
    <dgm:pt modelId="{D64E50A7-FB42-43E5-9125-5A2255AF3180}" type="sibTrans" cxnId="{CB4A72B7-D608-4E6D-A59C-77A372D1E046}">
      <dgm:prSet/>
      <dgm:spPr/>
      <dgm:t>
        <a:bodyPr/>
        <a:lstStyle/>
        <a:p>
          <a:endParaRPr lang="en-US"/>
        </a:p>
      </dgm:t>
    </dgm:pt>
    <dgm:pt modelId="{E1EEB9DC-95EE-4F45-B14E-FE32230FD912}" type="pres">
      <dgm:prSet presAssocID="{DF2EFB16-AE8B-4785-9C9D-B3C893EA952C}" presName="linear" presStyleCnt="0">
        <dgm:presLayoutVars>
          <dgm:animLvl val="lvl"/>
          <dgm:resizeHandles val="exact"/>
        </dgm:presLayoutVars>
      </dgm:prSet>
      <dgm:spPr/>
    </dgm:pt>
    <dgm:pt modelId="{A4B37DA0-A03B-4909-831F-3316F9842D00}" type="pres">
      <dgm:prSet presAssocID="{1EDF03D8-B533-454E-9B4B-F50F6B1FA29B}" presName="parentText" presStyleLbl="node1" presStyleIdx="0" presStyleCnt="3" custLinFactNeighborY="25342">
        <dgm:presLayoutVars>
          <dgm:chMax val="0"/>
          <dgm:bulletEnabled val="1"/>
        </dgm:presLayoutVars>
      </dgm:prSet>
      <dgm:spPr/>
    </dgm:pt>
    <dgm:pt modelId="{7878C5B6-CE55-467E-840C-0B7930EB40A9}" type="pres">
      <dgm:prSet presAssocID="{1BB7F903-214D-49B1-83B7-D38BA29C8A69}" presName="spacer" presStyleCnt="0"/>
      <dgm:spPr/>
    </dgm:pt>
    <dgm:pt modelId="{A0BED215-6FB6-40A0-83A6-5F1FCB864AD3}" type="pres">
      <dgm:prSet presAssocID="{AA556CA2-B63E-4C06-93C5-020CDAE26A36}" presName="parentText" presStyleLbl="node1" presStyleIdx="1" presStyleCnt="3" custScaleX="98264" custScaleY="66793" custLinFactNeighborX="-173">
        <dgm:presLayoutVars>
          <dgm:chMax val="0"/>
          <dgm:bulletEnabled val="1"/>
        </dgm:presLayoutVars>
      </dgm:prSet>
      <dgm:spPr/>
    </dgm:pt>
    <dgm:pt modelId="{6CF891B8-C10C-48A9-8E49-EBE4434D00F6}" type="pres">
      <dgm:prSet presAssocID="{FFB55E68-02F6-4F5C-8A17-415C1B160AC8}" presName="spacer" presStyleCnt="0"/>
      <dgm:spPr/>
    </dgm:pt>
    <dgm:pt modelId="{0771596F-A733-4030-A7A5-3F8C1A9B7DC2}" type="pres">
      <dgm:prSet presAssocID="{B7B7EDB0-9FE9-445B-A74E-8F214292AE6F}" presName="parentText" presStyleLbl="node1" presStyleIdx="2" presStyleCnt="3" custScaleY="141200" custLinFactY="4168" custLinFactNeighborY="100000">
        <dgm:presLayoutVars>
          <dgm:chMax val="0"/>
          <dgm:bulletEnabled val="1"/>
        </dgm:presLayoutVars>
      </dgm:prSet>
      <dgm:spPr/>
    </dgm:pt>
  </dgm:ptLst>
  <dgm:cxnLst>
    <dgm:cxn modelId="{9FF6410D-8B4B-0842-BC3F-52B1A0A26A5C}" type="presOf" srcId="{DF2EFB16-AE8B-4785-9C9D-B3C893EA952C}" destId="{E1EEB9DC-95EE-4F45-B14E-FE32230FD912}" srcOrd="0" destOrd="0" presId="urn:microsoft.com/office/officeart/2005/8/layout/vList2"/>
    <dgm:cxn modelId="{8626CF31-25A7-451E-9191-60234AE06626}" srcId="{DF2EFB16-AE8B-4785-9C9D-B3C893EA952C}" destId="{AA556CA2-B63E-4C06-93C5-020CDAE26A36}" srcOrd="1" destOrd="0" parTransId="{889896DD-0227-4051-B574-6ED1663DF981}" sibTransId="{FFB55E68-02F6-4F5C-8A17-415C1B160AC8}"/>
    <dgm:cxn modelId="{215C6741-686A-6A40-BB0E-F854276594DD}" type="presOf" srcId="{1EDF03D8-B533-454E-9B4B-F50F6B1FA29B}" destId="{A4B37DA0-A03B-4909-831F-3316F9842D00}" srcOrd="0" destOrd="0" presId="urn:microsoft.com/office/officeart/2005/8/layout/vList2"/>
    <dgm:cxn modelId="{71EBB481-A15E-894B-9C29-5F31A974A15D}" type="presOf" srcId="{B7B7EDB0-9FE9-445B-A74E-8F214292AE6F}" destId="{0771596F-A733-4030-A7A5-3F8C1A9B7DC2}" srcOrd="0" destOrd="0" presId="urn:microsoft.com/office/officeart/2005/8/layout/vList2"/>
    <dgm:cxn modelId="{946CA6B6-9D68-4EA9-81EB-CC6CAFDCCD30}" srcId="{DF2EFB16-AE8B-4785-9C9D-B3C893EA952C}" destId="{1EDF03D8-B533-454E-9B4B-F50F6B1FA29B}" srcOrd="0" destOrd="0" parTransId="{AAF40B8F-7EDC-4456-B2B4-A306E7113F9A}" sibTransId="{1BB7F903-214D-49B1-83B7-D38BA29C8A69}"/>
    <dgm:cxn modelId="{CB4A72B7-D608-4E6D-A59C-77A372D1E046}" srcId="{DF2EFB16-AE8B-4785-9C9D-B3C893EA952C}" destId="{B7B7EDB0-9FE9-445B-A74E-8F214292AE6F}" srcOrd="2" destOrd="0" parTransId="{DB862E1D-FD09-42CA-AB2C-7847902EFAD5}" sibTransId="{D64E50A7-FB42-43E5-9125-5A2255AF3180}"/>
    <dgm:cxn modelId="{049F34E6-2092-1842-B7D6-CF19506AF405}" type="presOf" srcId="{AA556CA2-B63E-4C06-93C5-020CDAE26A36}" destId="{A0BED215-6FB6-40A0-83A6-5F1FCB864AD3}" srcOrd="0" destOrd="0" presId="urn:microsoft.com/office/officeart/2005/8/layout/vList2"/>
    <dgm:cxn modelId="{C0492C4C-BDA1-E946-AD71-298EFCE478F6}" type="presParOf" srcId="{E1EEB9DC-95EE-4F45-B14E-FE32230FD912}" destId="{A4B37DA0-A03B-4909-831F-3316F9842D00}" srcOrd="0" destOrd="0" presId="urn:microsoft.com/office/officeart/2005/8/layout/vList2"/>
    <dgm:cxn modelId="{9023F24A-2AE7-6144-93AE-72C30B07BDE4}" type="presParOf" srcId="{E1EEB9DC-95EE-4F45-B14E-FE32230FD912}" destId="{7878C5B6-CE55-467E-840C-0B7930EB40A9}" srcOrd="1" destOrd="0" presId="urn:microsoft.com/office/officeart/2005/8/layout/vList2"/>
    <dgm:cxn modelId="{2CFF4753-CC56-C54B-93DE-4D9BFD8059A1}" type="presParOf" srcId="{E1EEB9DC-95EE-4F45-B14E-FE32230FD912}" destId="{A0BED215-6FB6-40A0-83A6-5F1FCB864AD3}" srcOrd="2" destOrd="0" presId="urn:microsoft.com/office/officeart/2005/8/layout/vList2"/>
    <dgm:cxn modelId="{4737AE3D-CFE8-7642-9D2A-BDD69B4DA0CC}" type="presParOf" srcId="{E1EEB9DC-95EE-4F45-B14E-FE32230FD912}" destId="{6CF891B8-C10C-48A9-8E49-EBE4434D00F6}" srcOrd="3" destOrd="0" presId="urn:microsoft.com/office/officeart/2005/8/layout/vList2"/>
    <dgm:cxn modelId="{6726F892-6A04-2A4A-8A6C-A8E26789B581}" type="presParOf" srcId="{E1EEB9DC-95EE-4F45-B14E-FE32230FD912}" destId="{0771596F-A733-4030-A7A5-3F8C1A9B7DC2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F644D5F4-73A8-410A-A568-C9481104EB67}" type="doc">
      <dgm:prSet loTypeId="urn:microsoft.com/office/officeart/2005/8/layout/vList2" loCatId="list" qsTypeId="urn:microsoft.com/office/officeart/2005/8/quickstyle/simple1" qsCatId="simple" csTypeId="urn:microsoft.com/office/officeart/2005/8/colors/colorful1#11" csCatId="colorful" phldr="1"/>
      <dgm:spPr/>
      <dgm:t>
        <a:bodyPr/>
        <a:lstStyle/>
        <a:p>
          <a:endParaRPr lang="en-US"/>
        </a:p>
      </dgm:t>
    </dgm:pt>
    <dgm:pt modelId="{CC416D65-4991-4154-9669-9B76EF479CAB}">
      <dgm:prSet/>
      <dgm:spPr/>
      <dgm:t>
        <a:bodyPr/>
        <a:lstStyle/>
        <a:p>
          <a:pPr rtl="0"/>
          <a:r>
            <a:rPr lang="ru-RU" noProof="0" dirty="0" err="1"/>
            <a:t>Мускариндік</a:t>
          </a:r>
          <a:r>
            <a:rPr lang="ru-RU" noProof="0" dirty="0"/>
            <a:t> </a:t>
          </a:r>
          <a:r>
            <a:rPr lang="ru-RU" noProof="0" dirty="0" err="1"/>
            <a:t>агонистер</a:t>
          </a:r>
          <a:endParaRPr lang="en-US" noProof="0" dirty="0"/>
        </a:p>
      </dgm:t>
    </dgm:pt>
    <dgm:pt modelId="{34EA3324-3394-4B63-B9F3-A4DF8D8CF962}" type="parTrans" cxnId="{EC0A2250-E305-4B61-A78A-E091829A6A90}">
      <dgm:prSet/>
      <dgm:spPr/>
      <dgm:t>
        <a:bodyPr/>
        <a:lstStyle/>
        <a:p>
          <a:endParaRPr lang="en-US"/>
        </a:p>
      </dgm:t>
    </dgm:pt>
    <dgm:pt modelId="{3E5B20D8-B424-4E4C-91CF-B5D882571A77}" type="sibTrans" cxnId="{EC0A2250-E305-4B61-A78A-E091829A6A90}">
      <dgm:prSet/>
      <dgm:spPr/>
      <dgm:t>
        <a:bodyPr/>
        <a:lstStyle/>
        <a:p>
          <a:endParaRPr lang="en-US"/>
        </a:p>
      </dgm:t>
    </dgm:pt>
    <dgm:pt modelId="{8B2D34FA-D75C-42EF-80A0-E80E43CE39E0}" type="pres">
      <dgm:prSet presAssocID="{F644D5F4-73A8-410A-A568-C9481104EB67}" presName="linear" presStyleCnt="0">
        <dgm:presLayoutVars>
          <dgm:animLvl val="lvl"/>
          <dgm:resizeHandles val="exact"/>
        </dgm:presLayoutVars>
      </dgm:prSet>
      <dgm:spPr/>
    </dgm:pt>
    <dgm:pt modelId="{AD7F3AD3-E783-4836-9EA1-66D2B7C5474E}" type="pres">
      <dgm:prSet presAssocID="{CC416D65-4991-4154-9669-9B76EF479CA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C585583B-821E-3646-BB2D-2A7FD14C2FA8}" type="presOf" srcId="{CC416D65-4991-4154-9669-9B76EF479CAB}" destId="{AD7F3AD3-E783-4836-9EA1-66D2B7C5474E}" srcOrd="0" destOrd="0" presId="urn:microsoft.com/office/officeart/2005/8/layout/vList2"/>
    <dgm:cxn modelId="{EC0A2250-E305-4B61-A78A-E091829A6A90}" srcId="{F644D5F4-73A8-410A-A568-C9481104EB67}" destId="{CC416D65-4991-4154-9669-9B76EF479CAB}" srcOrd="0" destOrd="0" parTransId="{34EA3324-3394-4B63-B9F3-A4DF8D8CF962}" sibTransId="{3E5B20D8-B424-4E4C-91CF-B5D882571A77}"/>
    <dgm:cxn modelId="{E991FFDA-DF66-8044-8248-8E2A7FD294DB}" type="presOf" srcId="{F644D5F4-73A8-410A-A568-C9481104EB67}" destId="{8B2D34FA-D75C-42EF-80A0-E80E43CE39E0}" srcOrd="0" destOrd="0" presId="urn:microsoft.com/office/officeart/2005/8/layout/vList2"/>
    <dgm:cxn modelId="{2BAF5447-8504-414F-B30A-EBD11F5AA861}" type="presParOf" srcId="{8B2D34FA-D75C-42EF-80A0-E80E43CE39E0}" destId="{AD7F3AD3-E783-4836-9EA1-66D2B7C5474E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BE7855D4-A800-4418-9812-B2C271445E53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BA5356C2-0FBE-41AE-92F6-BCA34AB93F4A}">
      <dgm:prSet custT="1"/>
      <dgm:spPr/>
      <dgm:t>
        <a:bodyPr/>
        <a:lstStyle/>
        <a:p>
          <a:pPr rtl="0"/>
          <a:r>
            <a:rPr lang="ru-RU" sz="2200" noProof="0" dirty="0" err="1"/>
            <a:t>Метахолин</a:t>
          </a:r>
          <a:r>
            <a:rPr lang="ru-RU" sz="2200" noProof="0" dirty="0"/>
            <a:t>,</a:t>
          </a:r>
          <a:endParaRPr lang="en-US" sz="2200" noProof="0" dirty="0"/>
        </a:p>
      </dgm:t>
    </dgm:pt>
    <dgm:pt modelId="{3307E5B6-68D9-457C-A53D-6113F86B87F1}" type="parTrans" cxnId="{CF67F3DD-6F52-473A-820B-47F177E92AF5}">
      <dgm:prSet/>
      <dgm:spPr/>
      <dgm:t>
        <a:bodyPr/>
        <a:lstStyle/>
        <a:p>
          <a:endParaRPr lang="en-US"/>
        </a:p>
      </dgm:t>
    </dgm:pt>
    <dgm:pt modelId="{B82F7F02-4B22-4437-9F7E-153FFD5A8719}" type="sibTrans" cxnId="{CF67F3DD-6F52-473A-820B-47F177E92AF5}">
      <dgm:prSet/>
      <dgm:spPr/>
      <dgm:t>
        <a:bodyPr/>
        <a:lstStyle/>
        <a:p>
          <a:endParaRPr lang="en-US"/>
        </a:p>
      </dgm:t>
    </dgm:pt>
    <dgm:pt modelId="{E9E2AE95-06DA-45AB-9920-2229C05C2BCC}">
      <dgm:prSet custT="1"/>
      <dgm:spPr/>
      <dgm:t>
        <a:bodyPr/>
        <a:lstStyle/>
        <a:p>
          <a:pPr rtl="0"/>
          <a:r>
            <a:rPr lang="ru-RU" sz="2200" noProof="0" dirty="0" err="1"/>
            <a:t>Карбахол</a:t>
          </a:r>
          <a:endParaRPr lang="en-US" sz="2200" noProof="0" dirty="0"/>
        </a:p>
      </dgm:t>
    </dgm:pt>
    <dgm:pt modelId="{7D9DAADF-294F-499C-B9F1-C2B43BD9835D}" type="parTrans" cxnId="{A872AA59-91B3-422F-ADE6-28B03EE52348}">
      <dgm:prSet/>
      <dgm:spPr/>
      <dgm:t>
        <a:bodyPr/>
        <a:lstStyle/>
        <a:p>
          <a:endParaRPr lang="en-US"/>
        </a:p>
      </dgm:t>
    </dgm:pt>
    <dgm:pt modelId="{1007B41A-4D33-48A6-AAED-CA37A5462691}" type="sibTrans" cxnId="{A872AA59-91B3-422F-ADE6-28B03EE52348}">
      <dgm:prSet/>
      <dgm:spPr/>
      <dgm:t>
        <a:bodyPr/>
        <a:lstStyle/>
        <a:p>
          <a:endParaRPr lang="en-US"/>
        </a:p>
      </dgm:t>
    </dgm:pt>
    <dgm:pt modelId="{9347860A-FF49-42E4-8040-6EB384C5F1BE}">
      <dgm:prSet custT="1"/>
      <dgm:spPr/>
      <dgm:t>
        <a:bodyPr/>
        <a:lstStyle/>
        <a:p>
          <a:pPr rtl="0"/>
          <a:r>
            <a:rPr lang="ru-RU" sz="2200" noProof="0" dirty="0" err="1"/>
            <a:t>Бетанехол</a:t>
          </a:r>
          <a:endParaRPr lang="en-US" sz="2200" noProof="0" dirty="0"/>
        </a:p>
      </dgm:t>
    </dgm:pt>
    <dgm:pt modelId="{99EF9C4F-BA6C-4705-BC84-43D6D4C2D4C8}" type="parTrans" cxnId="{73F1930E-E1E4-4551-AABB-A960F19FC08D}">
      <dgm:prSet/>
      <dgm:spPr/>
      <dgm:t>
        <a:bodyPr/>
        <a:lstStyle/>
        <a:p>
          <a:endParaRPr lang="en-US"/>
        </a:p>
      </dgm:t>
    </dgm:pt>
    <dgm:pt modelId="{DEC8EAED-3710-433E-A5FC-075004FED6AA}" type="sibTrans" cxnId="{73F1930E-E1E4-4551-AABB-A960F19FC08D}">
      <dgm:prSet/>
      <dgm:spPr/>
      <dgm:t>
        <a:bodyPr/>
        <a:lstStyle/>
        <a:p>
          <a:endParaRPr lang="en-US"/>
        </a:p>
      </dgm:t>
    </dgm:pt>
    <dgm:pt modelId="{D7F46CAC-B16B-41E9-8FCA-4B451179C11D}">
      <dgm:prSet custT="1"/>
      <dgm:spPr/>
      <dgm:t>
        <a:bodyPr/>
        <a:lstStyle/>
        <a:p>
          <a:pPr rtl="0"/>
          <a:r>
            <a:rPr lang="ru-RU" sz="2200" noProof="0" dirty="0" err="1"/>
            <a:t>Ацетилхолинэстеразаға</a:t>
          </a:r>
          <a:r>
            <a:rPr lang="ru-RU" sz="2200" noProof="0" dirty="0"/>
            <a:t> </a:t>
          </a:r>
          <a:r>
            <a:rPr lang="ru-RU" sz="2200" noProof="0" dirty="0" err="1"/>
            <a:t>төзімді</a:t>
          </a:r>
          <a:r>
            <a:rPr lang="ru-RU" sz="2200" noProof="0" dirty="0"/>
            <a:t> </a:t>
          </a:r>
          <a:r>
            <a:rPr lang="ru-RU" sz="2200" noProof="0" dirty="0" err="1"/>
            <a:t>холинэстераза</a:t>
          </a:r>
          <a:endParaRPr lang="en-US" sz="2200" noProof="0" dirty="0"/>
        </a:p>
      </dgm:t>
    </dgm:pt>
    <dgm:pt modelId="{DE24FDE9-E0A0-4EAD-BB97-F7047E2D77C3}" type="parTrans" cxnId="{F368B6CC-A326-4761-8F41-344844517257}">
      <dgm:prSet/>
      <dgm:spPr/>
      <dgm:t>
        <a:bodyPr/>
        <a:lstStyle/>
        <a:p>
          <a:endParaRPr lang="en-US"/>
        </a:p>
      </dgm:t>
    </dgm:pt>
    <dgm:pt modelId="{34C38150-58F4-403E-AA62-1447A625B2C0}" type="sibTrans" cxnId="{F368B6CC-A326-4761-8F41-344844517257}">
      <dgm:prSet/>
      <dgm:spPr/>
      <dgm:t>
        <a:bodyPr/>
        <a:lstStyle/>
        <a:p>
          <a:endParaRPr lang="en-US"/>
        </a:p>
      </dgm:t>
    </dgm:pt>
    <dgm:pt modelId="{F215790D-8AAB-418F-97A0-E22DE3465C24}">
      <dgm:prSet custT="1"/>
      <dgm:spPr/>
      <dgm:t>
        <a:bodyPr/>
        <a:lstStyle/>
        <a:p>
          <a:pPr rtl="0"/>
          <a:r>
            <a:rPr lang="ru-RU" sz="2200" noProof="0" dirty="0" err="1"/>
            <a:t>Олар</a:t>
          </a:r>
          <a:r>
            <a:rPr lang="ru-RU" sz="2200" noProof="0" dirty="0"/>
            <a:t> </a:t>
          </a:r>
          <a:r>
            <a:rPr lang="ru-RU" sz="2200" noProof="0" dirty="0" err="1"/>
            <a:t>жүрек</a:t>
          </a:r>
          <a:r>
            <a:rPr lang="ru-RU" sz="2200" noProof="0" dirty="0"/>
            <a:t> </a:t>
          </a:r>
          <a:r>
            <a:rPr lang="ru-RU" sz="2200" noProof="0" dirty="0" err="1"/>
            <a:t>соғу</a:t>
          </a:r>
          <a:r>
            <a:rPr lang="ru-RU" sz="2200" noProof="0" dirty="0"/>
            <a:t> </a:t>
          </a:r>
          <a:r>
            <a:rPr lang="ru-RU" sz="2200" noProof="0" dirty="0" err="1"/>
            <a:t>жиілігін</a:t>
          </a:r>
          <a:r>
            <a:rPr lang="ru-RU" sz="2200" noProof="0" dirty="0"/>
            <a:t> </a:t>
          </a:r>
          <a:r>
            <a:rPr lang="ru-RU" sz="2200" noProof="0" dirty="0" err="1"/>
            <a:t>баяулатады</a:t>
          </a:r>
          <a:endParaRPr lang="en-US" sz="2200" noProof="0" dirty="0"/>
        </a:p>
      </dgm:t>
    </dgm:pt>
    <dgm:pt modelId="{323E8D40-29CF-4183-B790-30EA2FCFE918}" type="parTrans" cxnId="{D18129F3-A346-43CE-8644-94DCA2EF8275}">
      <dgm:prSet/>
      <dgm:spPr/>
      <dgm:t>
        <a:bodyPr/>
        <a:lstStyle/>
        <a:p>
          <a:endParaRPr lang="en-US"/>
        </a:p>
      </dgm:t>
    </dgm:pt>
    <dgm:pt modelId="{7BB9CFBE-C626-4F3C-A599-8D570AA23426}" type="sibTrans" cxnId="{D18129F3-A346-43CE-8644-94DCA2EF8275}">
      <dgm:prSet/>
      <dgm:spPr/>
      <dgm:t>
        <a:bodyPr/>
        <a:lstStyle/>
        <a:p>
          <a:endParaRPr lang="en-US"/>
        </a:p>
      </dgm:t>
    </dgm:pt>
    <dgm:pt modelId="{70D07BF9-7569-4050-BD3D-91DE25DF782B}">
      <dgm:prSet custT="1"/>
      <dgm:spPr/>
      <dgm:t>
        <a:bodyPr/>
        <a:lstStyle/>
        <a:p>
          <a:pPr rtl="0"/>
          <a:r>
            <a:rPr lang="ru-RU" sz="2200" dirty="0" err="1"/>
            <a:t>Олар</a:t>
          </a:r>
          <a:r>
            <a:rPr lang="ru-RU" sz="2200" dirty="0"/>
            <a:t> </a:t>
          </a:r>
          <a:r>
            <a:rPr lang="ru-RU" sz="2200" dirty="0" err="1"/>
            <a:t>қан</a:t>
          </a:r>
          <a:r>
            <a:rPr lang="ru-RU" sz="2200" dirty="0"/>
            <a:t> </a:t>
          </a:r>
          <a:r>
            <a:rPr lang="ru-RU" sz="2200" dirty="0" err="1"/>
            <a:t>тамырларының</a:t>
          </a:r>
          <a:r>
            <a:rPr lang="ru-RU" sz="2200" dirty="0"/>
            <a:t> </a:t>
          </a:r>
          <a:r>
            <a:rPr lang="ru-RU" sz="2200" dirty="0" err="1"/>
            <a:t>кеңеюін</a:t>
          </a:r>
          <a:r>
            <a:rPr lang="ru-RU" sz="2200" dirty="0"/>
            <a:t> </a:t>
          </a:r>
          <a:r>
            <a:rPr lang="ru-RU" sz="2200" dirty="0" err="1"/>
            <a:t>тудырады</a:t>
          </a:r>
          <a:r>
            <a:rPr lang="ru-RU" sz="2200" dirty="0"/>
            <a:t> </a:t>
          </a:r>
          <a:r>
            <a:rPr lang="ru-RU" sz="2200" dirty="0" err="1"/>
            <a:t>және</a:t>
          </a:r>
          <a:r>
            <a:rPr lang="ru-RU" sz="2200" dirty="0"/>
            <a:t> </a:t>
          </a:r>
          <a:r>
            <a:rPr lang="ru-RU" sz="2200" dirty="0" err="1"/>
            <a:t>қан</a:t>
          </a:r>
          <a:r>
            <a:rPr lang="ru-RU" sz="2200" dirty="0"/>
            <a:t> </a:t>
          </a:r>
          <a:r>
            <a:rPr lang="ru-RU" sz="2200" dirty="0" err="1"/>
            <a:t>қысымын</a:t>
          </a:r>
          <a:r>
            <a:rPr lang="ru-RU" sz="2200" dirty="0"/>
            <a:t> </a:t>
          </a:r>
          <a:r>
            <a:rPr lang="ru-RU" sz="2200" dirty="0" err="1"/>
            <a:t>төмендетеді</a:t>
          </a:r>
          <a:r>
            <a:rPr lang="ru-RU" sz="2200" dirty="0"/>
            <a:t>(</a:t>
          </a:r>
          <a:r>
            <a:rPr lang="ru-RU" sz="2200" dirty="0" err="1"/>
            <a:t>қарамастан</a:t>
          </a:r>
          <a:r>
            <a:rPr lang="ru-RU" sz="2200" dirty="0"/>
            <a:t>)</a:t>
          </a:r>
          <a:endParaRPr lang="en-US" sz="2200" dirty="0"/>
        </a:p>
      </dgm:t>
    </dgm:pt>
    <dgm:pt modelId="{64D0CBDF-CEED-4AF1-B5E8-C4EC6867593D}" type="parTrans" cxnId="{2A4B8E2E-F3F4-449D-8B8A-2CF2C2277B9F}">
      <dgm:prSet/>
      <dgm:spPr/>
      <dgm:t>
        <a:bodyPr/>
        <a:lstStyle/>
        <a:p>
          <a:endParaRPr lang="en-US"/>
        </a:p>
      </dgm:t>
    </dgm:pt>
    <dgm:pt modelId="{F7AA61FF-1D93-4E6C-9E21-10ED1503EF8F}" type="sibTrans" cxnId="{2A4B8E2E-F3F4-449D-8B8A-2CF2C2277B9F}">
      <dgm:prSet/>
      <dgm:spPr/>
      <dgm:t>
        <a:bodyPr/>
        <a:lstStyle/>
        <a:p>
          <a:endParaRPr lang="en-US"/>
        </a:p>
      </dgm:t>
    </dgm:pt>
    <dgm:pt modelId="{6E6529B8-F0E9-42A4-9616-EF96BC8F4D29}">
      <dgm:prSet custT="1"/>
      <dgm:spPr/>
      <dgm:t>
        <a:bodyPr/>
        <a:lstStyle/>
        <a:p>
          <a:pPr rtl="0"/>
          <a:r>
            <a:rPr lang="ru-RU" sz="2200" noProof="0" dirty="0" err="1"/>
            <a:t>Қанның</a:t>
          </a:r>
          <a:r>
            <a:rPr lang="ru-RU" sz="2200" noProof="0" dirty="0"/>
            <a:t> </a:t>
          </a:r>
          <a:r>
            <a:rPr lang="ru-RU" sz="2200" noProof="0" dirty="0" err="1"/>
            <a:t>қызуы</a:t>
          </a:r>
          <a:r>
            <a:rPr lang="ru-RU" sz="2200" noProof="0" dirty="0"/>
            <a:t>, </a:t>
          </a:r>
          <a:r>
            <a:rPr lang="ru-RU" sz="2200" noProof="0" dirty="0" err="1"/>
            <a:t>операциядан</a:t>
          </a:r>
          <a:r>
            <a:rPr lang="ru-RU" sz="2200" noProof="0" dirty="0"/>
            <a:t> </a:t>
          </a:r>
          <a:r>
            <a:rPr lang="ru-RU" sz="2200" noProof="0" dirty="0" err="1"/>
            <a:t>кейінгі</a:t>
          </a:r>
          <a:r>
            <a:rPr lang="ru-RU" sz="2200" noProof="0" dirty="0"/>
            <a:t> атония</a:t>
          </a:r>
          <a:endParaRPr lang="en-US" sz="2200" noProof="0" dirty="0"/>
        </a:p>
      </dgm:t>
    </dgm:pt>
    <dgm:pt modelId="{9079267C-10AA-43BA-811A-078C6A7F9697}" type="parTrans" cxnId="{EA2830D7-F0FA-4472-AB9E-EA0512B71D09}">
      <dgm:prSet/>
      <dgm:spPr/>
      <dgm:t>
        <a:bodyPr/>
        <a:lstStyle/>
        <a:p>
          <a:endParaRPr lang="en-US"/>
        </a:p>
      </dgm:t>
    </dgm:pt>
    <dgm:pt modelId="{98DBABF7-0160-4319-A7A5-AA9974F97D40}" type="sibTrans" cxnId="{EA2830D7-F0FA-4472-AB9E-EA0512B71D09}">
      <dgm:prSet/>
      <dgm:spPr/>
      <dgm:t>
        <a:bodyPr/>
        <a:lstStyle/>
        <a:p>
          <a:endParaRPr lang="en-US"/>
        </a:p>
      </dgm:t>
    </dgm:pt>
    <dgm:pt modelId="{14938E7A-2E8F-436A-AE3B-BF700C6F7722}" type="pres">
      <dgm:prSet presAssocID="{BE7855D4-A800-4418-9812-B2C271445E53}" presName="linear" presStyleCnt="0">
        <dgm:presLayoutVars>
          <dgm:animLvl val="lvl"/>
          <dgm:resizeHandles val="exact"/>
        </dgm:presLayoutVars>
      </dgm:prSet>
      <dgm:spPr/>
    </dgm:pt>
    <dgm:pt modelId="{B86DA8BD-8633-4A53-BF13-455F95FA3EB8}" type="pres">
      <dgm:prSet presAssocID="{BA5356C2-0FBE-41AE-92F6-BCA34AB93F4A}" presName="parentText" presStyleLbl="node1" presStyleIdx="0" presStyleCnt="6">
        <dgm:presLayoutVars>
          <dgm:chMax val="0"/>
          <dgm:bulletEnabled val="1"/>
        </dgm:presLayoutVars>
      </dgm:prSet>
      <dgm:spPr/>
    </dgm:pt>
    <dgm:pt modelId="{AC8AC619-96F7-4338-AC85-9745EAD76D45}" type="pres">
      <dgm:prSet presAssocID="{B82F7F02-4B22-4437-9F7E-153FFD5A8719}" presName="spacer" presStyleCnt="0"/>
      <dgm:spPr/>
    </dgm:pt>
    <dgm:pt modelId="{98B5C82A-AFA3-47C3-9DFB-4041F11B775D}" type="pres">
      <dgm:prSet presAssocID="{E9E2AE95-06DA-45AB-9920-2229C05C2BCC}" presName="parentText" presStyleLbl="node1" presStyleIdx="1" presStyleCnt="6">
        <dgm:presLayoutVars>
          <dgm:chMax val="0"/>
          <dgm:bulletEnabled val="1"/>
        </dgm:presLayoutVars>
      </dgm:prSet>
      <dgm:spPr/>
    </dgm:pt>
    <dgm:pt modelId="{EAD775AB-417E-4DF4-B245-366DCB47FB99}" type="pres">
      <dgm:prSet presAssocID="{1007B41A-4D33-48A6-AAED-CA37A5462691}" presName="spacer" presStyleCnt="0"/>
      <dgm:spPr/>
    </dgm:pt>
    <dgm:pt modelId="{15C1FD19-5B30-4BDF-B7AF-4BD5CA83DFBA}" type="pres">
      <dgm:prSet presAssocID="{9347860A-FF49-42E4-8040-6EB384C5F1BE}" presName="parentText" presStyleLbl="node1" presStyleIdx="2" presStyleCnt="6" custLinFactNeighborY="-23087">
        <dgm:presLayoutVars>
          <dgm:chMax val="0"/>
          <dgm:bulletEnabled val="1"/>
        </dgm:presLayoutVars>
      </dgm:prSet>
      <dgm:spPr/>
    </dgm:pt>
    <dgm:pt modelId="{1B59819C-904E-4B8F-BEC0-28C30E0B60B9}" type="pres">
      <dgm:prSet presAssocID="{9347860A-FF49-42E4-8040-6EB384C5F1BE}" presName="childText" presStyleLbl="revTx" presStyleIdx="0" presStyleCnt="1">
        <dgm:presLayoutVars>
          <dgm:bulletEnabled val="1"/>
        </dgm:presLayoutVars>
      </dgm:prSet>
      <dgm:spPr/>
    </dgm:pt>
    <dgm:pt modelId="{1218BC7A-A446-46CF-B79F-096AE55473AD}" type="pres">
      <dgm:prSet presAssocID="{F215790D-8AAB-418F-97A0-E22DE3465C24}" presName="parentText" presStyleLbl="node1" presStyleIdx="3" presStyleCnt="6">
        <dgm:presLayoutVars>
          <dgm:chMax val="0"/>
          <dgm:bulletEnabled val="1"/>
        </dgm:presLayoutVars>
      </dgm:prSet>
      <dgm:spPr/>
    </dgm:pt>
    <dgm:pt modelId="{2DEF623F-6662-4B87-A5DD-9EB647708A88}" type="pres">
      <dgm:prSet presAssocID="{7BB9CFBE-C626-4F3C-A599-8D570AA23426}" presName="spacer" presStyleCnt="0"/>
      <dgm:spPr/>
    </dgm:pt>
    <dgm:pt modelId="{E451AE98-93CC-4988-ADCE-F41638D65D86}" type="pres">
      <dgm:prSet presAssocID="{70D07BF9-7569-4050-BD3D-91DE25DF782B}" presName="parentText" presStyleLbl="node1" presStyleIdx="4" presStyleCnt="6">
        <dgm:presLayoutVars>
          <dgm:chMax val="0"/>
          <dgm:bulletEnabled val="1"/>
        </dgm:presLayoutVars>
      </dgm:prSet>
      <dgm:spPr/>
    </dgm:pt>
    <dgm:pt modelId="{D4FED528-9433-4719-8BC6-7762AD70EFE6}" type="pres">
      <dgm:prSet presAssocID="{F7AA61FF-1D93-4E6C-9E21-10ED1503EF8F}" presName="spacer" presStyleCnt="0"/>
      <dgm:spPr/>
    </dgm:pt>
    <dgm:pt modelId="{DBAD98B8-E2F6-4EB3-9EAE-80EACFC5D9B7}" type="pres">
      <dgm:prSet presAssocID="{6E6529B8-F0E9-42A4-9616-EF96BC8F4D29}" presName="parentText" presStyleLbl="node1" presStyleIdx="5" presStyleCnt="6" custScaleY="116684" custLinFactNeighborX="-1216" custLinFactNeighborY="9266">
        <dgm:presLayoutVars>
          <dgm:chMax val="0"/>
          <dgm:bulletEnabled val="1"/>
        </dgm:presLayoutVars>
      </dgm:prSet>
      <dgm:spPr/>
    </dgm:pt>
  </dgm:ptLst>
  <dgm:cxnLst>
    <dgm:cxn modelId="{73F1930E-E1E4-4551-AABB-A960F19FC08D}" srcId="{BE7855D4-A800-4418-9812-B2C271445E53}" destId="{9347860A-FF49-42E4-8040-6EB384C5F1BE}" srcOrd="2" destOrd="0" parTransId="{99EF9C4F-BA6C-4705-BC84-43D6D4C2D4C8}" sibTransId="{DEC8EAED-3710-433E-A5FC-075004FED6AA}"/>
    <dgm:cxn modelId="{2A4B8E2E-F3F4-449D-8B8A-2CF2C2277B9F}" srcId="{BE7855D4-A800-4418-9812-B2C271445E53}" destId="{70D07BF9-7569-4050-BD3D-91DE25DF782B}" srcOrd="4" destOrd="0" parTransId="{64D0CBDF-CEED-4AF1-B5E8-C4EC6867593D}" sibTransId="{F7AA61FF-1D93-4E6C-9E21-10ED1503EF8F}"/>
    <dgm:cxn modelId="{F5DB583D-02F6-394A-AC31-3F06D7334CE3}" type="presOf" srcId="{6E6529B8-F0E9-42A4-9616-EF96BC8F4D29}" destId="{DBAD98B8-E2F6-4EB3-9EAE-80EACFC5D9B7}" srcOrd="0" destOrd="0" presId="urn:microsoft.com/office/officeart/2005/8/layout/vList2"/>
    <dgm:cxn modelId="{A872AA59-91B3-422F-ADE6-28B03EE52348}" srcId="{BE7855D4-A800-4418-9812-B2C271445E53}" destId="{E9E2AE95-06DA-45AB-9920-2229C05C2BCC}" srcOrd="1" destOrd="0" parTransId="{7D9DAADF-294F-499C-B9F1-C2B43BD9835D}" sibTransId="{1007B41A-4D33-48A6-AAED-CA37A5462691}"/>
    <dgm:cxn modelId="{55C5195F-16A7-AD40-A857-C1A14F0EEFB8}" type="presOf" srcId="{9347860A-FF49-42E4-8040-6EB384C5F1BE}" destId="{15C1FD19-5B30-4BDF-B7AF-4BD5CA83DFBA}" srcOrd="0" destOrd="0" presId="urn:microsoft.com/office/officeart/2005/8/layout/vList2"/>
    <dgm:cxn modelId="{D798816D-6A25-E443-ADD8-5B572411B24B}" type="presOf" srcId="{F215790D-8AAB-418F-97A0-E22DE3465C24}" destId="{1218BC7A-A446-46CF-B79F-096AE55473AD}" srcOrd="0" destOrd="0" presId="urn:microsoft.com/office/officeart/2005/8/layout/vList2"/>
    <dgm:cxn modelId="{18EC9285-DDF6-3D4B-B98E-C262FB387235}" type="presOf" srcId="{D7F46CAC-B16B-41E9-8FCA-4B451179C11D}" destId="{1B59819C-904E-4B8F-BEC0-28C30E0B60B9}" srcOrd="0" destOrd="0" presId="urn:microsoft.com/office/officeart/2005/8/layout/vList2"/>
    <dgm:cxn modelId="{989D17C3-A899-6744-B7FD-CC9112C0B114}" type="presOf" srcId="{70D07BF9-7569-4050-BD3D-91DE25DF782B}" destId="{E451AE98-93CC-4988-ADCE-F41638D65D86}" srcOrd="0" destOrd="0" presId="urn:microsoft.com/office/officeart/2005/8/layout/vList2"/>
    <dgm:cxn modelId="{1AC8D7C4-68B3-B044-8654-E1F279912EF8}" type="presOf" srcId="{BE7855D4-A800-4418-9812-B2C271445E53}" destId="{14938E7A-2E8F-436A-AE3B-BF700C6F7722}" srcOrd="0" destOrd="0" presId="urn:microsoft.com/office/officeart/2005/8/layout/vList2"/>
    <dgm:cxn modelId="{F368B6CC-A326-4761-8F41-344844517257}" srcId="{9347860A-FF49-42E4-8040-6EB384C5F1BE}" destId="{D7F46CAC-B16B-41E9-8FCA-4B451179C11D}" srcOrd="0" destOrd="0" parTransId="{DE24FDE9-E0A0-4EAD-BB97-F7047E2D77C3}" sibTransId="{34C38150-58F4-403E-AA62-1447A625B2C0}"/>
    <dgm:cxn modelId="{EA2830D7-F0FA-4472-AB9E-EA0512B71D09}" srcId="{BE7855D4-A800-4418-9812-B2C271445E53}" destId="{6E6529B8-F0E9-42A4-9616-EF96BC8F4D29}" srcOrd="5" destOrd="0" parTransId="{9079267C-10AA-43BA-811A-078C6A7F9697}" sibTransId="{98DBABF7-0160-4319-A7A5-AA9974F97D40}"/>
    <dgm:cxn modelId="{CF67F3DD-6F52-473A-820B-47F177E92AF5}" srcId="{BE7855D4-A800-4418-9812-B2C271445E53}" destId="{BA5356C2-0FBE-41AE-92F6-BCA34AB93F4A}" srcOrd="0" destOrd="0" parTransId="{3307E5B6-68D9-457C-A53D-6113F86B87F1}" sibTransId="{B82F7F02-4B22-4437-9F7E-153FFD5A8719}"/>
    <dgm:cxn modelId="{9AF7A4EB-46C5-1143-BC7F-6742817F012D}" type="presOf" srcId="{BA5356C2-0FBE-41AE-92F6-BCA34AB93F4A}" destId="{B86DA8BD-8633-4A53-BF13-455F95FA3EB8}" srcOrd="0" destOrd="0" presId="urn:microsoft.com/office/officeart/2005/8/layout/vList2"/>
    <dgm:cxn modelId="{37AA84F2-C459-314C-AD15-F1F85ABE93C0}" type="presOf" srcId="{E9E2AE95-06DA-45AB-9920-2229C05C2BCC}" destId="{98B5C82A-AFA3-47C3-9DFB-4041F11B775D}" srcOrd="0" destOrd="0" presId="urn:microsoft.com/office/officeart/2005/8/layout/vList2"/>
    <dgm:cxn modelId="{D18129F3-A346-43CE-8644-94DCA2EF8275}" srcId="{BE7855D4-A800-4418-9812-B2C271445E53}" destId="{F215790D-8AAB-418F-97A0-E22DE3465C24}" srcOrd="3" destOrd="0" parTransId="{323E8D40-29CF-4183-B790-30EA2FCFE918}" sibTransId="{7BB9CFBE-C626-4F3C-A599-8D570AA23426}"/>
    <dgm:cxn modelId="{55A907F2-58F0-C04F-BE7E-D3A6EF5FF1B9}" type="presParOf" srcId="{14938E7A-2E8F-436A-AE3B-BF700C6F7722}" destId="{B86DA8BD-8633-4A53-BF13-455F95FA3EB8}" srcOrd="0" destOrd="0" presId="urn:microsoft.com/office/officeart/2005/8/layout/vList2"/>
    <dgm:cxn modelId="{D5769F85-7B0D-8C4E-88DC-DEF7EB7DFB70}" type="presParOf" srcId="{14938E7A-2E8F-436A-AE3B-BF700C6F7722}" destId="{AC8AC619-96F7-4338-AC85-9745EAD76D45}" srcOrd="1" destOrd="0" presId="urn:microsoft.com/office/officeart/2005/8/layout/vList2"/>
    <dgm:cxn modelId="{9BCA9F84-E6DB-D841-B510-BB1A287974E9}" type="presParOf" srcId="{14938E7A-2E8F-436A-AE3B-BF700C6F7722}" destId="{98B5C82A-AFA3-47C3-9DFB-4041F11B775D}" srcOrd="2" destOrd="0" presId="urn:microsoft.com/office/officeart/2005/8/layout/vList2"/>
    <dgm:cxn modelId="{74DC7708-CD73-5D44-BF5F-576CFE5EB50B}" type="presParOf" srcId="{14938E7A-2E8F-436A-AE3B-BF700C6F7722}" destId="{EAD775AB-417E-4DF4-B245-366DCB47FB99}" srcOrd="3" destOrd="0" presId="urn:microsoft.com/office/officeart/2005/8/layout/vList2"/>
    <dgm:cxn modelId="{C13E0A54-B476-C348-B91D-A0B516EAA8EE}" type="presParOf" srcId="{14938E7A-2E8F-436A-AE3B-BF700C6F7722}" destId="{15C1FD19-5B30-4BDF-B7AF-4BD5CA83DFBA}" srcOrd="4" destOrd="0" presId="urn:microsoft.com/office/officeart/2005/8/layout/vList2"/>
    <dgm:cxn modelId="{D9380EBC-7A44-E14D-9EF7-A02F3E13876B}" type="presParOf" srcId="{14938E7A-2E8F-436A-AE3B-BF700C6F7722}" destId="{1B59819C-904E-4B8F-BEC0-28C30E0B60B9}" srcOrd="5" destOrd="0" presId="urn:microsoft.com/office/officeart/2005/8/layout/vList2"/>
    <dgm:cxn modelId="{BE42E4A7-75B0-3F4D-A89B-986722092D82}" type="presParOf" srcId="{14938E7A-2E8F-436A-AE3B-BF700C6F7722}" destId="{1218BC7A-A446-46CF-B79F-096AE55473AD}" srcOrd="6" destOrd="0" presId="urn:microsoft.com/office/officeart/2005/8/layout/vList2"/>
    <dgm:cxn modelId="{71CF644A-DEF0-C64B-A3AF-F5DB9F807E5A}" type="presParOf" srcId="{14938E7A-2E8F-436A-AE3B-BF700C6F7722}" destId="{2DEF623F-6662-4B87-A5DD-9EB647708A88}" srcOrd="7" destOrd="0" presId="urn:microsoft.com/office/officeart/2005/8/layout/vList2"/>
    <dgm:cxn modelId="{5B9BBB1A-478B-9644-A4C8-8F327A11CA57}" type="presParOf" srcId="{14938E7A-2E8F-436A-AE3B-BF700C6F7722}" destId="{E451AE98-93CC-4988-ADCE-F41638D65D86}" srcOrd="8" destOrd="0" presId="urn:microsoft.com/office/officeart/2005/8/layout/vList2"/>
    <dgm:cxn modelId="{3AAE438B-775B-DF44-B991-41EF3AD325E9}" type="presParOf" srcId="{14938E7A-2E8F-436A-AE3B-BF700C6F7722}" destId="{D4FED528-9433-4719-8BC6-7762AD70EFE6}" srcOrd="9" destOrd="0" presId="urn:microsoft.com/office/officeart/2005/8/layout/vList2"/>
    <dgm:cxn modelId="{2064AF69-C77D-2D44-9280-CD5715C9DE64}" type="presParOf" srcId="{14938E7A-2E8F-436A-AE3B-BF700C6F7722}" destId="{DBAD98B8-E2F6-4EB3-9EAE-80EACFC5D9B7}" srcOrd="10" destOrd="0" presId="urn:microsoft.com/office/officeart/2005/8/layout/vList2"/>
  </dgm:cxnLst>
  <dgm:bg>
    <a:solidFill>
      <a:schemeClr val="bg1"/>
    </a:solidFill>
  </dgm:bg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1DC66633-4062-4054-9159-A5E97A57CB3E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883AD746-5E28-4732-A816-44DE55BEA007}">
      <dgm:prSet/>
      <dgm:spPr/>
      <dgm:t>
        <a:bodyPr/>
        <a:lstStyle/>
        <a:p>
          <a:pPr rtl="0"/>
          <a:r>
            <a:rPr lang="ru-RU" noProof="0" dirty="0" err="1"/>
            <a:t>Мускариндік</a:t>
          </a:r>
          <a:r>
            <a:rPr lang="ru-RU" noProof="0" dirty="0"/>
            <a:t> </a:t>
          </a:r>
          <a:r>
            <a:rPr lang="ru-RU" noProof="0" dirty="0" err="1"/>
            <a:t>агонистер</a:t>
          </a:r>
          <a:endParaRPr lang="en-US" noProof="0" dirty="0"/>
        </a:p>
      </dgm:t>
    </dgm:pt>
    <dgm:pt modelId="{AF643A59-B6AA-410B-ABDD-8D4DB27D6F85}" type="parTrans" cxnId="{9E6D9678-7AEF-4893-8184-741D12628CD5}">
      <dgm:prSet/>
      <dgm:spPr/>
      <dgm:t>
        <a:bodyPr/>
        <a:lstStyle/>
        <a:p>
          <a:endParaRPr lang="en-US"/>
        </a:p>
      </dgm:t>
    </dgm:pt>
    <dgm:pt modelId="{C0711F25-3F10-4BF1-913C-9A794F47810D}" type="sibTrans" cxnId="{9E6D9678-7AEF-4893-8184-741D12628CD5}">
      <dgm:prSet/>
      <dgm:spPr/>
      <dgm:t>
        <a:bodyPr/>
        <a:lstStyle/>
        <a:p>
          <a:endParaRPr lang="en-US"/>
        </a:p>
      </dgm:t>
    </dgm:pt>
    <dgm:pt modelId="{7AC1F533-765C-40E7-9574-CD9A7BB466F6}" type="pres">
      <dgm:prSet presAssocID="{1DC66633-4062-4054-9159-A5E97A57CB3E}" presName="linear" presStyleCnt="0">
        <dgm:presLayoutVars>
          <dgm:animLvl val="lvl"/>
          <dgm:resizeHandles val="exact"/>
        </dgm:presLayoutVars>
      </dgm:prSet>
      <dgm:spPr/>
    </dgm:pt>
    <dgm:pt modelId="{CCFBC908-D143-4BCB-8862-F296108927EA}" type="pres">
      <dgm:prSet presAssocID="{883AD746-5E28-4732-A816-44DE55BEA007}" presName="parentText" presStyleLbl="node1" presStyleIdx="0" presStyleCnt="1" custLinFactNeighborY="4374">
        <dgm:presLayoutVars>
          <dgm:chMax val="0"/>
          <dgm:bulletEnabled val="1"/>
        </dgm:presLayoutVars>
      </dgm:prSet>
      <dgm:spPr/>
    </dgm:pt>
  </dgm:ptLst>
  <dgm:cxnLst>
    <dgm:cxn modelId="{3A7DE46B-5365-2848-B49C-A28457FC4C31}" type="presOf" srcId="{1DC66633-4062-4054-9159-A5E97A57CB3E}" destId="{7AC1F533-765C-40E7-9574-CD9A7BB466F6}" srcOrd="0" destOrd="0" presId="urn:microsoft.com/office/officeart/2005/8/layout/vList2"/>
    <dgm:cxn modelId="{9E6D9678-7AEF-4893-8184-741D12628CD5}" srcId="{1DC66633-4062-4054-9159-A5E97A57CB3E}" destId="{883AD746-5E28-4732-A816-44DE55BEA007}" srcOrd="0" destOrd="0" parTransId="{AF643A59-B6AA-410B-ABDD-8D4DB27D6F85}" sibTransId="{C0711F25-3F10-4BF1-913C-9A794F47810D}"/>
    <dgm:cxn modelId="{34D5E5B5-AC2E-794F-8D05-42E006B96B78}" type="presOf" srcId="{883AD746-5E28-4732-A816-44DE55BEA007}" destId="{CCFBC908-D143-4BCB-8862-F296108927EA}" srcOrd="0" destOrd="0" presId="urn:microsoft.com/office/officeart/2005/8/layout/vList2"/>
    <dgm:cxn modelId="{01B5DC66-A4E2-6F4C-B05A-F29CDD372883}" type="presParOf" srcId="{7AC1F533-765C-40E7-9574-CD9A7BB466F6}" destId="{CCFBC908-D143-4BCB-8862-F296108927EA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41F8561F-85A7-4E7B-9356-1B0973A1AF89}" type="doc">
      <dgm:prSet loTypeId="urn:microsoft.com/office/officeart/2005/8/layout/vList2" loCatId="list" qsTypeId="urn:microsoft.com/office/officeart/2005/8/quickstyle/simple1" qsCatId="simple" csTypeId="urn:microsoft.com/office/officeart/2005/8/colors/colorful1#12" csCatId="colorful" phldr="1"/>
      <dgm:spPr/>
      <dgm:t>
        <a:bodyPr/>
        <a:lstStyle/>
        <a:p>
          <a:endParaRPr lang="en-US"/>
        </a:p>
      </dgm:t>
    </dgm:pt>
    <dgm:pt modelId="{FC03BBFC-CA3C-4032-BD40-536A3C366B36}">
      <dgm:prSet custT="1"/>
      <dgm:spPr/>
      <dgm:t>
        <a:bodyPr/>
        <a:lstStyle/>
        <a:p>
          <a:pPr rtl="0"/>
          <a:r>
            <a:rPr lang="ru-RU" sz="2800" dirty="0" err="1"/>
            <a:t>Ол</a:t>
          </a:r>
          <a:r>
            <a:rPr lang="ru-RU" sz="2800" dirty="0"/>
            <a:t> </a:t>
          </a:r>
          <a:r>
            <a:rPr lang="ru-RU" sz="2800" dirty="0" err="1"/>
            <a:t>сыртқы</a:t>
          </a:r>
          <a:r>
            <a:rPr lang="ru-RU" sz="2800" dirty="0"/>
            <a:t> </a:t>
          </a:r>
          <a:r>
            <a:rPr lang="ru-RU" sz="2800" dirty="0" err="1"/>
            <a:t>бездерді</a:t>
          </a:r>
          <a:r>
            <a:rPr lang="ru-RU" sz="2800" dirty="0"/>
            <a:t> </a:t>
          </a:r>
          <a:r>
            <a:rPr lang="ru-RU" sz="2800" dirty="0" err="1"/>
            <a:t>белсендіреді</a:t>
          </a:r>
          <a:endParaRPr lang="en-US" sz="2800" dirty="0"/>
        </a:p>
      </dgm:t>
    </dgm:pt>
    <dgm:pt modelId="{04041C9B-DB43-4BF1-9F41-46B525C019C5}" type="parTrans" cxnId="{D8BC2D00-8D8A-489C-AF28-1E522BDB3A87}">
      <dgm:prSet/>
      <dgm:spPr/>
      <dgm:t>
        <a:bodyPr/>
        <a:lstStyle/>
        <a:p>
          <a:endParaRPr lang="en-US" sz="2800"/>
        </a:p>
      </dgm:t>
    </dgm:pt>
    <dgm:pt modelId="{BE41B10A-EAD7-43C4-BFE2-B65633ECCFA6}" type="sibTrans" cxnId="{D8BC2D00-8D8A-489C-AF28-1E522BDB3A87}">
      <dgm:prSet/>
      <dgm:spPr/>
      <dgm:t>
        <a:bodyPr/>
        <a:lstStyle/>
        <a:p>
          <a:endParaRPr lang="en-US" sz="2800"/>
        </a:p>
      </dgm:t>
    </dgm:pt>
    <dgm:pt modelId="{2FCCEE06-F884-4B0D-BCAF-BD7239B399DC}">
      <dgm:prSet custT="1"/>
      <dgm:spPr/>
      <dgm:t>
        <a:bodyPr/>
        <a:lstStyle/>
        <a:p>
          <a:pPr rtl="0"/>
          <a:r>
            <a:rPr lang="en-US" sz="2800" noProof="0" dirty="0"/>
            <a:t>***</a:t>
          </a:r>
          <a:r>
            <a:rPr lang="ru-RU" sz="2800" noProof="0" dirty="0"/>
            <a:t>Тер </a:t>
          </a:r>
          <a:r>
            <a:rPr lang="ru-RU" sz="2800" noProof="0" dirty="0" err="1"/>
            <a:t>бездері</a:t>
          </a:r>
          <a:endParaRPr lang="en-US" sz="2800" noProof="0" dirty="0"/>
        </a:p>
      </dgm:t>
    </dgm:pt>
    <dgm:pt modelId="{34970CF9-7AE5-441D-9691-43D43317D6B5}" type="parTrans" cxnId="{3730A664-A579-427A-80BB-40345F3A0CB8}">
      <dgm:prSet/>
      <dgm:spPr/>
      <dgm:t>
        <a:bodyPr/>
        <a:lstStyle/>
        <a:p>
          <a:endParaRPr lang="en-US" sz="2800"/>
        </a:p>
      </dgm:t>
    </dgm:pt>
    <dgm:pt modelId="{2AC40216-F464-48FA-8811-77BC60245EDE}" type="sibTrans" cxnId="{3730A664-A579-427A-80BB-40345F3A0CB8}">
      <dgm:prSet/>
      <dgm:spPr/>
      <dgm:t>
        <a:bodyPr/>
        <a:lstStyle/>
        <a:p>
          <a:endParaRPr lang="en-US" sz="2800"/>
        </a:p>
      </dgm:t>
    </dgm:pt>
    <dgm:pt modelId="{B9423179-DDDC-4F3A-BDD5-EC375AFD5657}">
      <dgm:prSet custT="1"/>
      <dgm:spPr/>
      <dgm:t>
        <a:bodyPr/>
        <a:lstStyle/>
        <a:p>
          <a:pPr rtl="0"/>
          <a:r>
            <a:rPr lang="ru-RU" sz="2800" noProof="0" dirty="0" err="1"/>
            <a:t>Бронхоконстрикция</a:t>
          </a:r>
          <a:endParaRPr lang="en-US" sz="2800" noProof="0" dirty="0"/>
        </a:p>
      </dgm:t>
    </dgm:pt>
    <dgm:pt modelId="{725003CA-F56E-4513-A2E1-15D3FE327A3D}" type="parTrans" cxnId="{8F3CC229-7026-4CAE-9F49-6176124CA564}">
      <dgm:prSet/>
      <dgm:spPr/>
      <dgm:t>
        <a:bodyPr/>
        <a:lstStyle/>
        <a:p>
          <a:endParaRPr lang="en-US" sz="2800"/>
        </a:p>
      </dgm:t>
    </dgm:pt>
    <dgm:pt modelId="{EAB17343-5AD8-4F32-9486-A9FFE484A1F2}" type="sibTrans" cxnId="{8F3CC229-7026-4CAE-9F49-6176124CA564}">
      <dgm:prSet/>
      <dgm:spPr/>
      <dgm:t>
        <a:bodyPr/>
        <a:lstStyle/>
        <a:p>
          <a:endParaRPr lang="en-US" sz="2800"/>
        </a:p>
      </dgm:t>
    </dgm:pt>
    <dgm:pt modelId="{D7AE2616-C527-41D2-B720-9A7507FAE445}">
      <dgm:prSet custT="1"/>
      <dgm:spPr/>
      <dgm:t>
        <a:bodyPr/>
        <a:lstStyle/>
        <a:p>
          <a:pPr rtl="0"/>
          <a:r>
            <a:rPr lang="ru-RU" sz="2800" noProof="0" dirty="0" err="1"/>
            <a:t>Олар</a:t>
          </a:r>
          <a:r>
            <a:rPr lang="ru-RU" sz="2800" noProof="0" dirty="0"/>
            <a:t> </a:t>
          </a:r>
          <a:r>
            <a:rPr lang="ru-RU" sz="2800" noProof="0" dirty="0" err="1"/>
            <a:t>асқазан-ішек</a:t>
          </a:r>
          <a:r>
            <a:rPr lang="ru-RU" sz="2800" noProof="0" dirty="0"/>
            <a:t> </a:t>
          </a:r>
          <a:r>
            <a:rPr lang="ru-RU" sz="2800" noProof="0" dirty="0" err="1"/>
            <a:t>секрециясын</a:t>
          </a:r>
          <a:r>
            <a:rPr lang="ru-RU" sz="2800" noProof="0" dirty="0"/>
            <a:t> </a:t>
          </a:r>
          <a:r>
            <a:rPr lang="ru-RU" sz="2800" noProof="0" dirty="0" err="1"/>
            <a:t>және</a:t>
          </a:r>
          <a:r>
            <a:rPr lang="ru-RU" sz="2800" noProof="0" dirty="0"/>
            <a:t> </a:t>
          </a:r>
          <a:r>
            <a:rPr lang="ru-RU" sz="2800" noProof="0" dirty="0" err="1"/>
            <a:t>перистальтикалық</a:t>
          </a:r>
          <a:r>
            <a:rPr lang="ru-RU" sz="2800" noProof="0" dirty="0"/>
            <a:t> </a:t>
          </a:r>
          <a:r>
            <a:rPr lang="ru-RU" sz="2800" noProof="0" dirty="0" err="1"/>
            <a:t>қозғалыстарды</a:t>
          </a:r>
          <a:r>
            <a:rPr lang="ru-RU" sz="2800" noProof="0" dirty="0"/>
            <a:t> </a:t>
          </a:r>
          <a:r>
            <a:rPr lang="ru-RU" sz="2800" noProof="0" dirty="0" err="1"/>
            <a:t>күшейтеді</a:t>
          </a:r>
          <a:endParaRPr lang="en-US" sz="2800" noProof="0" dirty="0"/>
        </a:p>
      </dgm:t>
    </dgm:pt>
    <dgm:pt modelId="{F821A9D8-1698-4160-A8C4-D7BCB7BB96CA}" type="parTrans" cxnId="{1A7A1F42-CA6F-427F-B1E5-B73231072354}">
      <dgm:prSet/>
      <dgm:spPr/>
      <dgm:t>
        <a:bodyPr/>
        <a:lstStyle/>
        <a:p>
          <a:endParaRPr lang="en-US" sz="2800"/>
        </a:p>
      </dgm:t>
    </dgm:pt>
    <dgm:pt modelId="{08781297-A71E-4D1E-B14E-29912D6F9220}" type="sibTrans" cxnId="{1A7A1F42-CA6F-427F-B1E5-B73231072354}">
      <dgm:prSet/>
      <dgm:spPr/>
      <dgm:t>
        <a:bodyPr/>
        <a:lstStyle/>
        <a:p>
          <a:endParaRPr lang="en-US" sz="2800"/>
        </a:p>
      </dgm:t>
    </dgm:pt>
    <dgm:pt modelId="{4067E719-36C3-49AE-AECB-5274CC953A90}">
      <dgm:prSet custT="1"/>
      <dgm:spPr/>
      <dgm:t>
        <a:bodyPr/>
        <a:lstStyle/>
        <a:p>
          <a:pPr rtl="0"/>
          <a:r>
            <a:rPr lang="ru-RU" sz="2800" noProof="0" dirty="0" err="1"/>
            <a:t>Қуық</a:t>
          </a:r>
          <a:r>
            <a:rPr lang="ru-RU" sz="2800" noProof="0" dirty="0"/>
            <a:t> </a:t>
          </a:r>
          <a:r>
            <a:rPr lang="ru-RU" sz="2800" noProof="0" dirty="0" err="1"/>
            <a:t>бұлшықеттерін</a:t>
          </a:r>
          <a:r>
            <a:rPr lang="ru-RU" sz="2800" noProof="0" dirty="0"/>
            <a:t> </a:t>
          </a:r>
          <a:r>
            <a:rPr lang="ru-RU" sz="2800" noProof="0" dirty="0" err="1"/>
            <a:t>құру</a:t>
          </a:r>
          <a:r>
            <a:rPr lang="ru-RU" sz="2800" noProof="0" dirty="0"/>
            <a:t> </a:t>
          </a:r>
          <a:r>
            <a:rPr lang="ru-RU" sz="2800" noProof="0" dirty="0" err="1"/>
            <a:t>және</a:t>
          </a:r>
          <a:r>
            <a:rPr lang="ru-RU" sz="2800" noProof="0" dirty="0"/>
            <a:t> </a:t>
          </a:r>
          <a:r>
            <a:rPr lang="ru-RU" sz="2800" noProof="0" dirty="0" err="1"/>
            <a:t>зәр</a:t>
          </a:r>
          <a:r>
            <a:rPr lang="ru-RU" sz="2800" noProof="0" dirty="0"/>
            <a:t> </a:t>
          </a:r>
          <a:r>
            <a:rPr lang="ru-RU" sz="2800" noProof="0" dirty="0" err="1"/>
            <a:t>шығару</a:t>
          </a:r>
          <a:r>
            <a:rPr lang="ru-RU" sz="2800" noProof="0" dirty="0"/>
            <a:t> </a:t>
          </a:r>
          <a:r>
            <a:rPr lang="ru-RU" sz="2800" noProof="0" dirty="0" err="1"/>
            <a:t>жеңілдігі</a:t>
          </a:r>
          <a:endParaRPr lang="en-US" sz="2800" noProof="0" dirty="0"/>
        </a:p>
      </dgm:t>
    </dgm:pt>
    <dgm:pt modelId="{10A5E67A-EAA3-4A71-AEDB-401925A46544}" type="parTrans" cxnId="{B5F89723-0777-436A-A2B4-E9CDD4288139}">
      <dgm:prSet/>
      <dgm:spPr/>
      <dgm:t>
        <a:bodyPr/>
        <a:lstStyle/>
        <a:p>
          <a:endParaRPr lang="en-US" sz="2800"/>
        </a:p>
      </dgm:t>
    </dgm:pt>
    <dgm:pt modelId="{82127A95-082E-45BA-9956-9F638869C89C}" type="sibTrans" cxnId="{B5F89723-0777-436A-A2B4-E9CDD4288139}">
      <dgm:prSet/>
      <dgm:spPr/>
      <dgm:t>
        <a:bodyPr/>
        <a:lstStyle/>
        <a:p>
          <a:endParaRPr lang="en-US" sz="2800"/>
        </a:p>
      </dgm:t>
    </dgm:pt>
    <dgm:pt modelId="{CA5B03B0-7EC0-4505-86E8-8B16B84399D6}">
      <dgm:prSet custT="1"/>
      <dgm:spPr/>
      <dgm:t>
        <a:bodyPr/>
        <a:lstStyle/>
        <a:p>
          <a:pPr rtl="0"/>
          <a:r>
            <a:rPr lang="ru-RU" sz="2800" noProof="0" dirty="0" err="1"/>
            <a:t>Көз</a:t>
          </a:r>
          <a:r>
            <a:rPr lang="ru-RU" sz="2800" noProof="0" dirty="0"/>
            <a:t> </a:t>
          </a:r>
          <a:r>
            <a:rPr lang="ru-RU" sz="2800" noProof="0" dirty="0" err="1"/>
            <a:t>миозы</a:t>
          </a:r>
          <a:r>
            <a:rPr lang="ru-RU" sz="2800" noProof="0" dirty="0"/>
            <a:t> (</a:t>
          </a:r>
          <a:r>
            <a:rPr lang="ru-RU" sz="2800" noProof="0" dirty="0" err="1"/>
            <a:t>оқушылардың</a:t>
          </a:r>
          <a:r>
            <a:rPr lang="ru-RU" sz="2800" noProof="0" dirty="0"/>
            <a:t> </a:t>
          </a:r>
          <a:r>
            <a:rPr lang="ru-RU" sz="2800" noProof="0" dirty="0" err="1"/>
            <a:t>тарылуы</a:t>
          </a:r>
          <a:r>
            <a:rPr lang="ru-RU" sz="2800" noProof="0" dirty="0"/>
            <a:t>)</a:t>
          </a:r>
          <a:endParaRPr lang="en-US" sz="2800" noProof="0" dirty="0"/>
        </a:p>
      </dgm:t>
    </dgm:pt>
    <dgm:pt modelId="{941A0648-5E97-4951-AD98-431FFADB0A5A}" type="parTrans" cxnId="{A512BBB2-D173-466F-8936-63A22FB3158B}">
      <dgm:prSet/>
      <dgm:spPr/>
      <dgm:t>
        <a:bodyPr/>
        <a:lstStyle/>
        <a:p>
          <a:endParaRPr lang="en-US" sz="2800"/>
        </a:p>
      </dgm:t>
    </dgm:pt>
    <dgm:pt modelId="{03F63EB0-9B33-4F0B-A030-2B7A04034FB6}" type="sibTrans" cxnId="{A512BBB2-D173-466F-8936-63A22FB3158B}">
      <dgm:prSet/>
      <dgm:spPr/>
      <dgm:t>
        <a:bodyPr/>
        <a:lstStyle/>
        <a:p>
          <a:endParaRPr lang="en-US" sz="2800"/>
        </a:p>
      </dgm:t>
    </dgm:pt>
    <dgm:pt modelId="{771AF1AD-7D00-4E73-ADEA-A793FF520AC7}">
      <dgm:prSet custT="1"/>
      <dgm:spPr/>
      <dgm:t>
        <a:bodyPr/>
        <a:lstStyle/>
        <a:p>
          <a:pPr rtl="0"/>
          <a:r>
            <a:rPr lang="ru-RU" sz="2800" noProof="0" dirty="0" err="1"/>
            <a:t>Олар</a:t>
          </a:r>
          <a:r>
            <a:rPr lang="ru-RU" sz="2800" noProof="0" dirty="0"/>
            <a:t> </a:t>
          </a:r>
          <a:r>
            <a:rPr lang="ru-RU" sz="2800" noProof="0" dirty="0" err="1"/>
            <a:t>орталық</a:t>
          </a:r>
          <a:r>
            <a:rPr lang="ru-RU" sz="2800" noProof="0" dirty="0"/>
            <a:t> </a:t>
          </a:r>
          <a:r>
            <a:rPr lang="ru-RU" sz="2800" noProof="0" dirty="0" err="1"/>
            <a:t>жүйке</a:t>
          </a:r>
          <a:r>
            <a:rPr lang="ru-RU" sz="2800" noProof="0" dirty="0"/>
            <a:t> </a:t>
          </a:r>
          <a:r>
            <a:rPr lang="ru-RU" sz="2800" noProof="0" dirty="0" err="1"/>
            <a:t>жүйесінен</a:t>
          </a:r>
          <a:r>
            <a:rPr lang="ru-RU" sz="2800" noProof="0" dirty="0"/>
            <a:t> </a:t>
          </a:r>
          <a:r>
            <a:rPr lang="ru-RU" sz="2800" noProof="0" dirty="0" err="1"/>
            <a:t>өтіп</a:t>
          </a:r>
          <a:r>
            <a:rPr lang="ru-RU" sz="2800" noProof="0" dirty="0"/>
            <a:t>, </a:t>
          </a:r>
          <a:r>
            <a:rPr lang="ru-RU" sz="2800" noProof="0" dirty="0" err="1"/>
            <a:t>ынталандырушы</a:t>
          </a:r>
          <a:r>
            <a:rPr lang="ru-RU" sz="2800" noProof="0" dirty="0"/>
            <a:t> </a:t>
          </a:r>
          <a:r>
            <a:rPr lang="ru-RU" sz="2800" noProof="0" dirty="0" err="1"/>
            <a:t>әсерге</a:t>
          </a:r>
          <a:r>
            <a:rPr lang="ru-RU" sz="2800" noProof="0" dirty="0"/>
            <a:t> </a:t>
          </a:r>
          <a:r>
            <a:rPr lang="ru-RU" sz="2800" noProof="0" dirty="0" err="1"/>
            <a:t>ие</a:t>
          </a:r>
          <a:endParaRPr lang="en-US" sz="2800" noProof="0" dirty="0"/>
        </a:p>
      </dgm:t>
    </dgm:pt>
    <dgm:pt modelId="{E06E7990-2D89-487A-B103-190F9E40B30A}" type="parTrans" cxnId="{3A64E603-3EF4-4AA9-AD60-E238E2829128}">
      <dgm:prSet/>
      <dgm:spPr/>
      <dgm:t>
        <a:bodyPr/>
        <a:lstStyle/>
        <a:p>
          <a:endParaRPr lang="en-US" sz="2800"/>
        </a:p>
      </dgm:t>
    </dgm:pt>
    <dgm:pt modelId="{6A916E90-40E2-4E24-979A-4ACDE5D8D4E4}" type="sibTrans" cxnId="{3A64E603-3EF4-4AA9-AD60-E238E2829128}">
      <dgm:prSet/>
      <dgm:spPr/>
      <dgm:t>
        <a:bodyPr/>
        <a:lstStyle/>
        <a:p>
          <a:endParaRPr lang="en-US" sz="2800"/>
        </a:p>
      </dgm:t>
    </dgm:pt>
    <dgm:pt modelId="{AC83A16B-336C-40D4-90FC-88D5B282E2F3}" type="pres">
      <dgm:prSet presAssocID="{41F8561F-85A7-4E7B-9356-1B0973A1AF89}" presName="linear" presStyleCnt="0">
        <dgm:presLayoutVars>
          <dgm:animLvl val="lvl"/>
          <dgm:resizeHandles val="exact"/>
        </dgm:presLayoutVars>
      </dgm:prSet>
      <dgm:spPr/>
    </dgm:pt>
    <dgm:pt modelId="{901D22B4-06EB-4411-8E8C-BC28F08CABB9}" type="pres">
      <dgm:prSet presAssocID="{FC03BBFC-CA3C-4032-BD40-536A3C366B36}" presName="parentText" presStyleLbl="node1" presStyleIdx="0" presStyleCnt="7">
        <dgm:presLayoutVars>
          <dgm:chMax val="0"/>
          <dgm:bulletEnabled val="1"/>
        </dgm:presLayoutVars>
      </dgm:prSet>
      <dgm:spPr/>
    </dgm:pt>
    <dgm:pt modelId="{C6ED17BD-BB50-47CC-9A2B-DF7F8F93B944}" type="pres">
      <dgm:prSet presAssocID="{BE41B10A-EAD7-43C4-BFE2-B65633ECCFA6}" presName="spacer" presStyleCnt="0"/>
      <dgm:spPr/>
    </dgm:pt>
    <dgm:pt modelId="{7D27AF83-2A0A-4519-BC62-E8AC6FE5E121}" type="pres">
      <dgm:prSet presAssocID="{2FCCEE06-F884-4B0D-BCAF-BD7239B399DC}" presName="parentText" presStyleLbl="node1" presStyleIdx="1" presStyleCnt="7">
        <dgm:presLayoutVars>
          <dgm:chMax val="0"/>
          <dgm:bulletEnabled val="1"/>
        </dgm:presLayoutVars>
      </dgm:prSet>
      <dgm:spPr/>
    </dgm:pt>
    <dgm:pt modelId="{7DBD8181-61F8-4F57-8502-812D8331004D}" type="pres">
      <dgm:prSet presAssocID="{2AC40216-F464-48FA-8811-77BC60245EDE}" presName="spacer" presStyleCnt="0"/>
      <dgm:spPr/>
    </dgm:pt>
    <dgm:pt modelId="{00CEC0EA-4E87-4421-9DD0-5EC351A7285C}" type="pres">
      <dgm:prSet presAssocID="{B9423179-DDDC-4F3A-BDD5-EC375AFD5657}" presName="parentText" presStyleLbl="node1" presStyleIdx="2" presStyleCnt="7" custLinFactNeighborX="-868" custLinFactNeighborY="83068">
        <dgm:presLayoutVars>
          <dgm:chMax val="0"/>
          <dgm:bulletEnabled val="1"/>
        </dgm:presLayoutVars>
      </dgm:prSet>
      <dgm:spPr/>
    </dgm:pt>
    <dgm:pt modelId="{CE382D36-1DC3-4925-BACE-9332718F4311}" type="pres">
      <dgm:prSet presAssocID="{EAB17343-5AD8-4F32-9486-A9FFE484A1F2}" presName="spacer" presStyleCnt="0"/>
      <dgm:spPr/>
    </dgm:pt>
    <dgm:pt modelId="{7D31B5AF-6A1B-4D7F-9D9C-48B9A6CD572B}" type="pres">
      <dgm:prSet presAssocID="{D7AE2616-C527-41D2-B720-9A7507FAE445}" presName="parentText" presStyleLbl="node1" presStyleIdx="3" presStyleCnt="7">
        <dgm:presLayoutVars>
          <dgm:chMax val="0"/>
          <dgm:bulletEnabled val="1"/>
        </dgm:presLayoutVars>
      </dgm:prSet>
      <dgm:spPr/>
    </dgm:pt>
    <dgm:pt modelId="{1F7B3018-0281-4634-A9D4-4F469E4C8B99}" type="pres">
      <dgm:prSet presAssocID="{08781297-A71E-4D1E-B14E-29912D6F9220}" presName="spacer" presStyleCnt="0"/>
      <dgm:spPr/>
    </dgm:pt>
    <dgm:pt modelId="{6AE112A2-1D0D-4BA6-9E1F-2A8E72021E92}" type="pres">
      <dgm:prSet presAssocID="{4067E719-36C3-49AE-AECB-5274CC953A90}" presName="parentText" presStyleLbl="node1" presStyleIdx="4" presStyleCnt="7" custLinFactNeighborX="520" custLinFactNeighborY="-90016">
        <dgm:presLayoutVars>
          <dgm:chMax val="0"/>
          <dgm:bulletEnabled val="1"/>
        </dgm:presLayoutVars>
      </dgm:prSet>
      <dgm:spPr/>
    </dgm:pt>
    <dgm:pt modelId="{CBC4F1B8-9E6E-41ED-8641-8E7D2D957201}" type="pres">
      <dgm:prSet presAssocID="{82127A95-082E-45BA-9956-9F638869C89C}" presName="spacer" presStyleCnt="0"/>
      <dgm:spPr/>
    </dgm:pt>
    <dgm:pt modelId="{CCC7EBBC-F633-4302-B0EF-2443B2064DBB}" type="pres">
      <dgm:prSet presAssocID="{CA5B03B0-7EC0-4505-86E8-8B16B84399D6}" presName="parentText" presStyleLbl="node1" presStyleIdx="5" presStyleCnt="7">
        <dgm:presLayoutVars>
          <dgm:chMax val="0"/>
          <dgm:bulletEnabled val="1"/>
        </dgm:presLayoutVars>
      </dgm:prSet>
      <dgm:spPr/>
    </dgm:pt>
    <dgm:pt modelId="{3E6040CF-B6F4-4191-980F-82AFD98045F0}" type="pres">
      <dgm:prSet presAssocID="{03F63EB0-9B33-4F0B-A030-2B7A04034FB6}" presName="spacer" presStyleCnt="0"/>
      <dgm:spPr/>
    </dgm:pt>
    <dgm:pt modelId="{25AD68A7-0EC9-4414-ABF2-E0726C6ACF1A}" type="pres">
      <dgm:prSet presAssocID="{771AF1AD-7D00-4E73-ADEA-A793FF520AC7}" presName="parentText" presStyleLbl="node1" presStyleIdx="6" presStyleCnt="7">
        <dgm:presLayoutVars>
          <dgm:chMax val="0"/>
          <dgm:bulletEnabled val="1"/>
        </dgm:presLayoutVars>
      </dgm:prSet>
      <dgm:spPr/>
    </dgm:pt>
  </dgm:ptLst>
  <dgm:cxnLst>
    <dgm:cxn modelId="{D8BC2D00-8D8A-489C-AF28-1E522BDB3A87}" srcId="{41F8561F-85A7-4E7B-9356-1B0973A1AF89}" destId="{FC03BBFC-CA3C-4032-BD40-536A3C366B36}" srcOrd="0" destOrd="0" parTransId="{04041C9B-DB43-4BF1-9F41-46B525C019C5}" sibTransId="{BE41B10A-EAD7-43C4-BFE2-B65633ECCFA6}"/>
    <dgm:cxn modelId="{D1C45C01-5E38-9644-9D34-CB31C5C530EB}" type="presOf" srcId="{2FCCEE06-F884-4B0D-BCAF-BD7239B399DC}" destId="{7D27AF83-2A0A-4519-BC62-E8AC6FE5E121}" srcOrd="0" destOrd="0" presId="urn:microsoft.com/office/officeart/2005/8/layout/vList2"/>
    <dgm:cxn modelId="{3A64E603-3EF4-4AA9-AD60-E238E2829128}" srcId="{41F8561F-85A7-4E7B-9356-1B0973A1AF89}" destId="{771AF1AD-7D00-4E73-ADEA-A793FF520AC7}" srcOrd="6" destOrd="0" parTransId="{E06E7990-2D89-487A-B103-190F9E40B30A}" sibTransId="{6A916E90-40E2-4E24-979A-4ACDE5D8D4E4}"/>
    <dgm:cxn modelId="{B5F89723-0777-436A-A2B4-E9CDD4288139}" srcId="{41F8561F-85A7-4E7B-9356-1B0973A1AF89}" destId="{4067E719-36C3-49AE-AECB-5274CC953A90}" srcOrd="4" destOrd="0" parTransId="{10A5E67A-EAA3-4A71-AEDB-401925A46544}" sibTransId="{82127A95-082E-45BA-9956-9F638869C89C}"/>
    <dgm:cxn modelId="{8F3CC229-7026-4CAE-9F49-6176124CA564}" srcId="{41F8561F-85A7-4E7B-9356-1B0973A1AF89}" destId="{B9423179-DDDC-4F3A-BDD5-EC375AFD5657}" srcOrd="2" destOrd="0" parTransId="{725003CA-F56E-4513-A2E1-15D3FE327A3D}" sibTransId="{EAB17343-5AD8-4F32-9486-A9FFE484A1F2}"/>
    <dgm:cxn modelId="{1A7A1F42-CA6F-427F-B1E5-B73231072354}" srcId="{41F8561F-85A7-4E7B-9356-1B0973A1AF89}" destId="{D7AE2616-C527-41D2-B720-9A7507FAE445}" srcOrd="3" destOrd="0" parTransId="{F821A9D8-1698-4160-A8C4-D7BCB7BB96CA}" sibTransId="{08781297-A71E-4D1E-B14E-29912D6F9220}"/>
    <dgm:cxn modelId="{1B7DAB49-C7F7-8446-B7E7-67A5A6601A63}" type="presOf" srcId="{B9423179-DDDC-4F3A-BDD5-EC375AFD5657}" destId="{00CEC0EA-4E87-4421-9DD0-5EC351A7285C}" srcOrd="0" destOrd="0" presId="urn:microsoft.com/office/officeart/2005/8/layout/vList2"/>
    <dgm:cxn modelId="{3FB83860-FA06-4C47-B4EC-851F56E317D4}" type="presOf" srcId="{4067E719-36C3-49AE-AECB-5274CC953A90}" destId="{6AE112A2-1D0D-4BA6-9E1F-2A8E72021E92}" srcOrd="0" destOrd="0" presId="urn:microsoft.com/office/officeart/2005/8/layout/vList2"/>
    <dgm:cxn modelId="{3730A664-A579-427A-80BB-40345F3A0CB8}" srcId="{41F8561F-85A7-4E7B-9356-1B0973A1AF89}" destId="{2FCCEE06-F884-4B0D-BCAF-BD7239B399DC}" srcOrd="1" destOrd="0" parTransId="{34970CF9-7AE5-441D-9691-43D43317D6B5}" sibTransId="{2AC40216-F464-48FA-8811-77BC60245EDE}"/>
    <dgm:cxn modelId="{414B4F72-03B1-BF4A-9B9E-B771FF3D72E7}" type="presOf" srcId="{771AF1AD-7D00-4E73-ADEA-A793FF520AC7}" destId="{25AD68A7-0EC9-4414-ABF2-E0726C6ACF1A}" srcOrd="0" destOrd="0" presId="urn:microsoft.com/office/officeart/2005/8/layout/vList2"/>
    <dgm:cxn modelId="{7D138E7D-DBAD-8544-BA34-41B1C53071AE}" type="presOf" srcId="{FC03BBFC-CA3C-4032-BD40-536A3C366B36}" destId="{901D22B4-06EB-4411-8E8C-BC28F08CABB9}" srcOrd="0" destOrd="0" presId="urn:microsoft.com/office/officeart/2005/8/layout/vList2"/>
    <dgm:cxn modelId="{7157A886-6070-474D-B6D5-AB7E4AE62BEF}" type="presOf" srcId="{CA5B03B0-7EC0-4505-86E8-8B16B84399D6}" destId="{CCC7EBBC-F633-4302-B0EF-2443B2064DBB}" srcOrd="0" destOrd="0" presId="urn:microsoft.com/office/officeart/2005/8/layout/vList2"/>
    <dgm:cxn modelId="{287EEF8F-2067-C24B-9338-61577F743B3E}" type="presOf" srcId="{D7AE2616-C527-41D2-B720-9A7507FAE445}" destId="{7D31B5AF-6A1B-4D7F-9D9C-48B9A6CD572B}" srcOrd="0" destOrd="0" presId="urn:microsoft.com/office/officeart/2005/8/layout/vList2"/>
    <dgm:cxn modelId="{A512BBB2-D173-466F-8936-63A22FB3158B}" srcId="{41F8561F-85A7-4E7B-9356-1B0973A1AF89}" destId="{CA5B03B0-7EC0-4505-86E8-8B16B84399D6}" srcOrd="5" destOrd="0" parTransId="{941A0648-5E97-4951-AD98-431FFADB0A5A}" sibTransId="{03F63EB0-9B33-4F0B-A030-2B7A04034FB6}"/>
    <dgm:cxn modelId="{D1E7EBF6-3A6B-1A4E-9028-A9E79C423D55}" type="presOf" srcId="{41F8561F-85A7-4E7B-9356-1B0973A1AF89}" destId="{AC83A16B-336C-40D4-90FC-88D5B282E2F3}" srcOrd="0" destOrd="0" presId="urn:microsoft.com/office/officeart/2005/8/layout/vList2"/>
    <dgm:cxn modelId="{9527FB19-AF83-2244-B8CB-5D22C5298DB6}" type="presParOf" srcId="{AC83A16B-336C-40D4-90FC-88D5B282E2F3}" destId="{901D22B4-06EB-4411-8E8C-BC28F08CABB9}" srcOrd="0" destOrd="0" presId="urn:microsoft.com/office/officeart/2005/8/layout/vList2"/>
    <dgm:cxn modelId="{246E9F29-1AE8-0544-86B0-6DBBF8DCB2DD}" type="presParOf" srcId="{AC83A16B-336C-40D4-90FC-88D5B282E2F3}" destId="{C6ED17BD-BB50-47CC-9A2B-DF7F8F93B944}" srcOrd="1" destOrd="0" presId="urn:microsoft.com/office/officeart/2005/8/layout/vList2"/>
    <dgm:cxn modelId="{A7BE1576-A8C2-BF49-A79F-A4E3F43E4B43}" type="presParOf" srcId="{AC83A16B-336C-40D4-90FC-88D5B282E2F3}" destId="{7D27AF83-2A0A-4519-BC62-E8AC6FE5E121}" srcOrd="2" destOrd="0" presId="urn:microsoft.com/office/officeart/2005/8/layout/vList2"/>
    <dgm:cxn modelId="{C7E58B22-626F-E244-B927-5F855AEC0581}" type="presParOf" srcId="{AC83A16B-336C-40D4-90FC-88D5B282E2F3}" destId="{7DBD8181-61F8-4F57-8502-812D8331004D}" srcOrd="3" destOrd="0" presId="urn:microsoft.com/office/officeart/2005/8/layout/vList2"/>
    <dgm:cxn modelId="{6CC571DE-F51A-634D-B1F6-36A879628183}" type="presParOf" srcId="{AC83A16B-336C-40D4-90FC-88D5B282E2F3}" destId="{00CEC0EA-4E87-4421-9DD0-5EC351A7285C}" srcOrd="4" destOrd="0" presId="urn:microsoft.com/office/officeart/2005/8/layout/vList2"/>
    <dgm:cxn modelId="{27F48B74-366D-0340-970B-D9EB94995A17}" type="presParOf" srcId="{AC83A16B-336C-40D4-90FC-88D5B282E2F3}" destId="{CE382D36-1DC3-4925-BACE-9332718F4311}" srcOrd="5" destOrd="0" presId="urn:microsoft.com/office/officeart/2005/8/layout/vList2"/>
    <dgm:cxn modelId="{86A8A103-2827-A14D-8239-93DBE353C7CF}" type="presParOf" srcId="{AC83A16B-336C-40D4-90FC-88D5B282E2F3}" destId="{7D31B5AF-6A1B-4D7F-9D9C-48B9A6CD572B}" srcOrd="6" destOrd="0" presId="urn:microsoft.com/office/officeart/2005/8/layout/vList2"/>
    <dgm:cxn modelId="{2B386AC4-4C55-F345-B5BB-62FDE3F3E709}" type="presParOf" srcId="{AC83A16B-336C-40D4-90FC-88D5B282E2F3}" destId="{1F7B3018-0281-4634-A9D4-4F469E4C8B99}" srcOrd="7" destOrd="0" presId="urn:microsoft.com/office/officeart/2005/8/layout/vList2"/>
    <dgm:cxn modelId="{59B4AD03-B80A-C245-8467-D68B2DD6672E}" type="presParOf" srcId="{AC83A16B-336C-40D4-90FC-88D5B282E2F3}" destId="{6AE112A2-1D0D-4BA6-9E1F-2A8E72021E92}" srcOrd="8" destOrd="0" presId="urn:microsoft.com/office/officeart/2005/8/layout/vList2"/>
    <dgm:cxn modelId="{BFE91447-6ABB-AA4A-9FE4-EABB03AF28DC}" type="presParOf" srcId="{AC83A16B-336C-40D4-90FC-88D5B282E2F3}" destId="{CBC4F1B8-9E6E-41ED-8641-8E7D2D957201}" srcOrd="9" destOrd="0" presId="urn:microsoft.com/office/officeart/2005/8/layout/vList2"/>
    <dgm:cxn modelId="{6F6AD477-C92A-644B-8D52-596B64A0FEA2}" type="presParOf" srcId="{AC83A16B-336C-40D4-90FC-88D5B282E2F3}" destId="{CCC7EBBC-F633-4302-B0EF-2443B2064DBB}" srcOrd="10" destOrd="0" presId="urn:microsoft.com/office/officeart/2005/8/layout/vList2"/>
    <dgm:cxn modelId="{5092D34B-14EB-2542-8BA5-55A6D6456732}" type="presParOf" srcId="{AC83A16B-336C-40D4-90FC-88D5B282E2F3}" destId="{3E6040CF-B6F4-4191-980F-82AFD98045F0}" srcOrd="11" destOrd="0" presId="urn:microsoft.com/office/officeart/2005/8/layout/vList2"/>
    <dgm:cxn modelId="{23BC8BF2-6915-2449-859A-0E7455E6D073}" type="presParOf" srcId="{AC83A16B-336C-40D4-90FC-88D5B282E2F3}" destId="{25AD68A7-0EC9-4414-ABF2-E0726C6ACF1A}" srcOrd="12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47133F6C-DA1C-4136-84CF-9AA0334EBB24}" type="doc">
      <dgm:prSet loTypeId="urn:microsoft.com/office/officeart/2005/8/layout/vList2" loCatId="list" qsTypeId="urn:microsoft.com/office/officeart/2005/8/quickstyle/simple4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AF3708DF-427A-49E9-B00E-CFD94A6F596F}">
      <dgm:prSet/>
      <dgm:spPr/>
      <dgm:t>
        <a:bodyPr/>
        <a:lstStyle/>
        <a:p>
          <a:pPr rtl="0"/>
          <a:r>
            <a:rPr lang="ru-RU" dirty="0"/>
            <a:t>Пилокарпин</a:t>
          </a:r>
          <a:endParaRPr lang="en-US" dirty="0"/>
        </a:p>
      </dgm:t>
    </dgm:pt>
    <dgm:pt modelId="{7593598D-E56F-489E-B989-8E5161D87D49}" type="parTrans" cxnId="{DB6FF823-C558-4757-A1E0-792401F822ED}">
      <dgm:prSet/>
      <dgm:spPr/>
      <dgm:t>
        <a:bodyPr/>
        <a:lstStyle/>
        <a:p>
          <a:endParaRPr lang="en-US"/>
        </a:p>
      </dgm:t>
    </dgm:pt>
    <dgm:pt modelId="{1B509D57-57E5-4478-BE24-692F97E153AF}" type="sibTrans" cxnId="{DB6FF823-C558-4757-A1E0-792401F822ED}">
      <dgm:prSet/>
      <dgm:spPr/>
      <dgm:t>
        <a:bodyPr/>
        <a:lstStyle/>
        <a:p>
          <a:endParaRPr lang="en-US"/>
        </a:p>
      </dgm:t>
    </dgm:pt>
    <dgm:pt modelId="{4AA89857-8236-46F6-9C3C-56886F8F3175}">
      <dgm:prSet/>
      <dgm:spPr/>
      <dgm:t>
        <a:bodyPr/>
        <a:lstStyle/>
        <a:p>
          <a:pPr rtl="0"/>
          <a:r>
            <a:rPr lang="ru-RU" noProof="0" dirty="0" err="1"/>
            <a:t>Треморин</a:t>
          </a:r>
          <a:endParaRPr lang="en-US" noProof="0" dirty="0"/>
        </a:p>
      </dgm:t>
    </dgm:pt>
    <dgm:pt modelId="{12F59041-E475-4C8C-A3EE-EB389EC17CB0}" type="parTrans" cxnId="{C457E286-4CC7-4DB4-B607-F4A9FD232761}">
      <dgm:prSet/>
      <dgm:spPr/>
      <dgm:t>
        <a:bodyPr/>
        <a:lstStyle/>
        <a:p>
          <a:endParaRPr lang="en-US"/>
        </a:p>
      </dgm:t>
    </dgm:pt>
    <dgm:pt modelId="{AA9C38DF-AC8A-4FB6-80D6-D83D95287B32}" type="sibTrans" cxnId="{C457E286-4CC7-4DB4-B607-F4A9FD232761}">
      <dgm:prSet/>
      <dgm:spPr/>
      <dgm:t>
        <a:bodyPr/>
        <a:lstStyle/>
        <a:p>
          <a:endParaRPr lang="en-US"/>
        </a:p>
      </dgm:t>
    </dgm:pt>
    <dgm:pt modelId="{878122E4-069C-4020-BC64-A810B8618740}">
      <dgm:prSet/>
      <dgm:spPr/>
      <dgm:t>
        <a:bodyPr/>
        <a:lstStyle/>
        <a:p>
          <a:pPr rtl="0"/>
          <a:r>
            <a:rPr lang="ru-RU" dirty="0" err="1"/>
            <a:t>Оксотреморин</a:t>
          </a:r>
          <a:endParaRPr lang="en-US" dirty="0"/>
        </a:p>
      </dgm:t>
    </dgm:pt>
    <dgm:pt modelId="{C296D2CC-07A2-495E-9410-89250B5748BB}" type="parTrans" cxnId="{23231A94-C149-4FDF-8957-1F21E5B5E907}">
      <dgm:prSet/>
      <dgm:spPr/>
      <dgm:t>
        <a:bodyPr/>
        <a:lstStyle/>
        <a:p>
          <a:endParaRPr lang="en-US"/>
        </a:p>
      </dgm:t>
    </dgm:pt>
    <dgm:pt modelId="{58F518E7-E104-489C-9892-4437A7EA39E3}" type="sibTrans" cxnId="{23231A94-C149-4FDF-8957-1F21E5B5E907}">
      <dgm:prSet/>
      <dgm:spPr/>
      <dgm:t>
        <a:bodyPr/>
        <a:lstStyle/>
        <a:p>
          <a:endParaRPr lang="en-US"/>
        </a:p>
      </dgm:t>
    </dgm:pt>
    <dgm:pt modelId="{CAD6F248-4579-4E44-9FEA-631A590E25ED}">
      <dgm:prSet/>
      <dgm:spPr/>
      <dgm:t>
        <a:bodyPr/>
        <a:lstStyle/>
        <a:p>
          <a:pPr rtl="0"/>
          <a:r>
            <a:rPr lang="ru-RU" noProof="0" dirty="0" err="1"/>
            <a:t>Ол</a:t>
          </a:r>
          <a:r>
            <a:rPr lang="ru-RU" noProof="0" dirty="0"/>
            <a:t> </a:t>
          </a:r>
          <a:r>
            <a:rPr lang="ru-RU" noProof="0" dirty="0" err="1"/>
            <a:t>үшінші</a:t>
          </a:r>
          <a:r>
            <a:rPr lang="ru-RU" noProof="0" dirty="0"/>
            <a:t> </a:t>
          </a:r>
          <a:r>
            <a:rPr lang="ru-RU" noProof="0" dirty="0" err="1"/>
            <a:t>құрылымға</a:t>
          </a:r>
          <a:r>
            <a:rPr lang="ru-RU" noProof="0" dirty="0"/>
            <a:t> </a:t>
          </a:r>
          <a:r>
            <a:rPr lang="ru-RU" noProof="0" dirty="0" err="1"/>
            <a:t>ие</a:t>
          </a:r>
          <a:r>
            <a:rPr lang="ru-RU" noProof="0" dirty="0"/>
            <a:t> </a:t>
          </a:r>
          <a:r>
            <a:rPr lang="ru-RU" noProof="0" dirty="0" err="1"/>
            <a:t>болғандықтан</a:t>
          </a:r>
          <a:r>
            <a:rPr lang="ru-RU" noProof="0" dirty="0"/>
            <a:t>, </a:t>
          </a:r>
          <a:r>
            <a:rPr lang="ru-RU" noProof="0" dirty="0" err="1"/>
            <a:t>олар</a:t>
          </a:r>
          <a:r>
            <a:rPr lang="ru-RU" noProof="0" dirty="0"/>
            <a:t> </a:t>
          </a:r>
          <a:r>
            <a:rPr lang="ru-RU" noProof="0" dirty="0" err="1"/>
            <a:t>орталық</a:t>
          </a:r>
          <a:r>
            <a:rPr lang="ru-RU" noProof="0" dirty="0"/>
            <a:t> </a:t>
          </a:r>
          <a:r>
            <a:rPr lang="ru-RU" noProof="0" dirty="0" err="1"/>
            <a:t>жүйке</a:t>
          </a:r>
          <a:r>
            <a:rPr lang="ru-RU" noProof="0" dirty="0"/>
            <a:t> </a:t>
          </a:r>
          <a:r>
            <a:rPr lang="ru-RU" noProof="0" dirty="0" err="1"/>
            <a:t>жүйесіне</a:t>
          </a:r>
          <a:r>
            <a:rPr lang="ru-RU" noProof="0" dirty="0"/>
            <a:t> </a:t>
          </a:r>
          <a:r>
            <a:rPr lang="ru-RU" noProof="0" dirty="0" err="1"/>
            <a:t>ене</a:t>
          </a:r>
          <a:r>
            <a:rPr lang="ru-RU" noProof="0" dirty="0"/>
            <a:t> </a:t>
          </a:r>
          <a:r>
            <a:rPr lang="ru-RU" noProof="0" dirty="0" err="1"/>
            <a:t>алады</a:t>
          </a:r>
          <a:r>
            <a:rPr lang="ru-RU" noProof="0" dirty="0"/>
            <a:t>. </a:t>
          </a:r>
          <a:endParaRPr lang="en-US" noProof="0" dirty="0"/>
        </a:p>
      </dgm:t>
    </dgm:pt>
    <dgm:pt modelId="{1E925131-51DE-4D22-9C59-C3D92CF86D3C}" type="parTrans" cxnId="{72605F5B-3014-40E7-9975-246A9BA55D01}">
      <dgm:prSet/>
      <dgm:spPr/>
      <dgm:t>
        <a:bodyPr/>
        <a:lstStyle/>
        <a:p>
          <a:endParaRPr lang="en-US"/>
        </a:p>
      </dgm:t>
    </dgm:pt>
    <dgm:pt modelId="{625A21D0-07A6-40A9-820F-1051E8BD5548}" type="sibTrans" cxnId="{72605F5B-3014-40E7-9975-246A9BA55D01}">
      <dgm:prSet/>
      <dgm:spPr/>
      <dgm:t>
        <a:bodyPr/>
        <a:lstStyle/>
        <a:p>
          <a:endParaRPr lang="en-US"/>
        </a:p>
      </dgm:t>
    </dgm:pt>
    <dgm:pt modelId="{C6BF4600-55C1-4206-A493-7B478D2D1511}">
      <dgm:prSet/>
      <dgm:spPr/>
      <dgm:t>
        <a:bodyPr/>
        <a:lstStyle/>
        <a:p>
          <a:pPr rtl="0"/>
          <a:r>
            <a:rPr lang="ru-RU" dirty="0" err="1"/>
            <a:t>Метахолин</a:t>
          </a:r>
          <a:r>
            <a:rPr lang="ru-RU" dirty="0"/>
            <a:t>,</a:t>
          </a:r>
          <a:endParaRPr lang="en-US" dirty="0"/>
        </a:p>
      </dgm:t>
    </dgm:pt>
    <dgm:pt modelId="{440C294D-2981-4B53-B2BD-94DC70D5CE9A}" type="parTrans" cxnId="{2EFEA6AB-D006-487F-B3C0-150C27456BFE}">
      <dgm:prSet/>
      <dgm:spPr/>
      <dgm:t>
        <a:bodyPr/>
        <a:lstStyle/>
        <a:p>
          <a:endParaRPr lang="en-US"/>
        </a:p>
      </dgm:t>
    </dgm:pt>
    <dgm:pt modelId="{499E86C2-EF61-4578-B7A9-00AA0BD52493}" type="sibTrans" cxnId="{2EFEA6AB-D006-487F-B3C0-150C27456BFE}">
      <dgm:prSet/>
      <dgm:spPr/>
      <dgm:t>
        <a:bodyPr/>
        <a:lstStyle/>
        <a:p>
          <a:endParaRPr lang="en-US"/>
        </a:p>
      </dgm:t>
    </dgm:pt>
    <dgm:pt modelId="{24FA13D5-AE8B-409B-A9B5-602D80176221}">
      <dgm:prSet/>
      <dgm:spPr/>
      <dgm:t>
        <a:bodyPr/>
        <a:lstStyle/>
        <a:p>
          <a:pPr rtl="0"/>
          <a:r>
            <a:rPr lang="ru-RU" noProof="0" dirty="0" err="1"/>
            <a:t>Оның</a:t>
          </a:r>
          <a:r>
            <a:rPr lang="ru-RU" noProof="0" dirty="0"/>
            <a:t> </a:t>
          </a:r>
          <a:r>
            <a:rPr lang="ru-RU" noProof="0" dirty="0" err="1"/>
            <a:t>төрттік</a:t>
          </a:r>
          <a:r>
            <a:rPr lang="ru-RU" noProof="0" dirty="0"/>
            <a:t> </a:t>
          </a:r>
          <a:r>
            <a:rPr lang="ru-RU" noProof="0" dirty="0" err="1"/>
            <a:t>құрылымы</a:t>
          </a:r>
          <a:r>
            <a:rPr lang="ru-RU" noProof="0" dirty="0"/>
            <a:t> </a:t>
          </a:r>
          <a:r>
            <a:rPr lang="ru-RU" noProof="0" dirty="0" err="1"/>
            <a:t>болғандықтан</a:t>
          </a:r>
          <a:r>
            <a:rPr lang="ru-RU" noProof="0" dirty="0"/>
            <a:t>, </a:t>
          </a:r>
          <a:r>
            <a:rPr lang="ru-RU" noProof="0" dirty="0" err="1"/>
            <a:t>олар</a:t>
          </a:r>
          <a:r>
            <a:rPr lang="ru-RU" noProof="0" dirty="0"/>
            <a:t> </a:t>
          </a:r>
          <a:r>
            <a:rPr lang="ru-RU" noProof="0" dirty="0" err="1"/>
            <a:t>орталық</a:t>
          </a:r>
          <a:r>
            <a:rPr lang="ru-RU" noProof="0" dirty="0"/>
            <a:t> </a:t>
          </a:r>
          <a:r>
            <a:rPr lang="ru-RU" noProof="0" dirty="0" err="1"/>
            <a:t>жүйке</a:t>
          </a:r>
          <a:r>
            <a:rPr lang="ru-RU" noProof="0" dirty="0"/>
            <a:t> </a:t>
          </a:r>
          <a:r>
            <a:rPr lang="ru-RU" noProof="0" dirty="0" err="1"/>
            <a:t>жүйесіне</a:t>
          </a:r>
          <a:r>
            <a:rPr lang="ru-RU" noProof="0" dirty="0"/>
            <a:t> </a:t>
          </a:r>
          <a:r>
            <a:rPr lang="ru-RU" noProof="0" dirty="0" err="1"/>
            <a:t>ене</a:t>
          </a:r>
          <a:r>
            <a:rPr lang="ru-RU" noProof="0" dirty="0"/>
            <a:t> </a:t>
          </a:r>
          <a:r>
            <a:rPr lang="ru-RU" noProof="0" dirty="0" err="1"/>
            <a:t>алмайды</a:t>
          </a:r>
          <a:r>
            <a:rPr lang="ru-RU" noProof="0" dirty="0"/>
            <a:t>.</a:t>
          </a:r>
          <a:endParaRPr lang="en-US" noProof="0" dirty="0"/>
        </a:p>
      </dgm:t>
    </dgm:pt>
    <dgm:pt modelId="{015709EE-0205-4312-A460-E7F38DC06C28}" type="parTrans" cxnId="{5019AE14-7A1E-4D72-9338-8906CCA79F93}">
      <dgm:prSet/>
      <dgm:spPr/>
      <dgm:t>
        <a:bodyPr/>
        <a:lstStyle/>
        <a:p>
          <a:endParaRPr lang="en-US"/>
        </a:p>
      </dgm:t>
    </dgm:pt>
    <dgm:pt modelId="{55FA25CB-A34C-4776-91FE-8FDC0BF9350C}" type="sibTrans" cxnId="{5019AE14-7A1E-4D72-9338-8906CCA79F93}">
      <dgm:prSet/>
      <dgm:spPr/>
      <dgm:t>
        <a:bodyPr/>
        <a:lstStyle/>
        <a:p>
          <a:endParaRPr lang="en-US"/>
        </a:p>
      </dgm:t>
    </dgm:pt>
    <dgm:pt modelId="{6CC8F8D9-7748-4308-9B72-966D6A850222}" type="pres">
      <dgm:prSet presAssocID="{47133F6C-DA1C-4136-84CF-9AA0334EBB24}" presName="linear" presStyleCnt="0">
        <dgm:presLayoutVars>
          <dgm:animLvl val="lvl"/>
          <dgm:resizeHandles val="exact"/>
        </dgm:presLayoutVars>
      </dgm:prSet>
      <dgm:spPr/>
    </dgm:pt>
    <dgm:pt modelId="{F5396F55-09AE-4D9B-B697-16E2F7B750EF}" type="pres">
      <dgm:prSet presAssocID="{AF3708DF-427A-49E9-B00E-CFD94A6F596F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B1AF9453-ED98-477E-8EC2-36D71C3A9D95}" type="pres">
      <dgm:prSet presAssocID="{1B509D57-57E5-4478-BE24-692F97E153AF}" presName="spacer" presStyleCnt="0"/>
      <dgm:spPr/>
    </dgm:pt>
    <dgm:pt modelId="{18764B52-7506-485F-931F-946680C6B1F5}" type="pres">
      <dgm:prSet presAssocID="{4AA89857-8236-46F6-9C3C-56886F8F3175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F247C80A-33EE-47EB-9273-F7825246E3AF}" type="pres">
      <dgm:prSet presAssocID="{AA9C38DF-AC8A-4FB6-80D6-D83D95287B32}" presName="spacer" presStyleCnt="0"/>
      <dgm:spPr/>
    </dgm:pt>
    <dgm:pt modelId="{CDAD0FBD-47B3-47AB-B4FC-E82199FA47AB}" type="pres">
      <dgm:prSet presAssocID="{878122E4-069C-4020-BC64-A810B8618740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70B0649E-50F7-422A-B557-547EA7C1ED5F}" type="pres">
      <dgm:prSet presAssocID="{878122E4-069C-4020-BC64-A810B8618740}" presName="childText" presStyleLbl="revTx" presStyleIdx="0" presStyleCnt="2">
        <dgm:presLayoutVars>
          <dgm:bulletEnabled val="1"/>
        </dgm:presLayoutVars>
      </dgm:prSet>
      <dgm:spPr/>
    </dgm:pt>
    <dgm:pt modelId="{E5F7EE97-2079-45D2-B0E8-C654534102EC}" type="pres">
      <dgm:prSet presAssocID="{C6BF4600-55C1-4206-A493-7B478D2D1511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5398DA69-3F3F-4E7D-B6F2-80084FC76BAD}" type="pres">
      <dgm:prSet presAssocID="{C6BF4600-55C1-4206-A493-7B478D2D1511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6117D40D-7B98-E145-BA2E-3A00AB0C9D2F}" type="presOf" srcId="{878122E4-069C-4020-BC64-A810B8618740}" destId="{CDAD0FBD-47B3-47AB-B4FC-E82199FA47AB}" srcOrd="0" destOrd="0" presId="urn:microsoft.com/office/officeart/2005/8/layout/vList2"/>
    <dgm:cxn modelId="{9CB6F30F-233C-1841-9BDE-BCD446891937}" type="presOf" srcId="{47133F6C-DA1C-4136-84CF-9AA0334EBB24}" destId="{6CC8F8D9-7748-4308-9B72-966D6A850222}" srcOrd="0" destOrd="0" presId="urn:microsoft.com/office/officeart/2005/8/layout/vList2"/>
    <dgm:cxn modelId="{5019AE14-7A1E-4D72-9338-8906CCA79F93}" srcId="{C6BF4600-55C1-4206-A493-7B478D2D1511}" destId="{24FA13D5-AE8B-409B-A9B5-602D80176221}" srcOrd="0" destOrd="0" parTransId="{015709EE-0205-4312-A460-E7F38DC06C28}" sibTransId="{55FA25CB-A34C-4776-91FE-8FDC0BF9350C}"/>
    <dgm:cxn modelId="{2EA09D15-AE2B-2F4D-8130-0A0664821CEE}" type="presOf" srcId="{AF3708DF-427A-49E9-B00E-CFD94A6F596F}" destId="{F5396F55-09AE-4D9B-B697-16E2F7B750EF}" srcOrd="0" destOrd="0" presId="urn:microsoft.com/office/officeart/2005/8/layout/vList2"/>
    <dgm:cxn modelId="{DB6FF823-C558-4757-A1E0-792401F822ED}" srcId="{47133F6C-DA1C-4136-84CF-9AA0334EBB24}" destId="{AF3708DF-427A-49E9-B00E-CFD94A6F596F}" srcOrd="0" destOrd="0" parTransId="{7593598D-E56F-489E-B989-8E5161D87D49}" sibTransId="{1B509D57-57E5-4478-BE24-692F97E153AF}"/>
    <dgm:cxn modelId="{2D792754-73E8-CF4B-B6E7-54A062DEDCD6}" type="presOf" srcId="{24FA13D5-AE8B-409B-A9B5-602D80176221}" destId="{5398DA69-3F3F-4E7D-B6F2-80084FC76BAD}" srcOrd="0" destOrd="0" presId="urn:microsoft.com/office/officeart/2005/8/layout/vList2"/>
    <dgm:cxn modelId="{72605F5B-3014-40E7-9975-246A9BA55D01}" srcId="{878122E4-069C-4020-BC64-A810B8618740}" destId="{CAD6F248-4579-4E44-9FEA-631A590E25ED}" srcOrd="0" destOrd="0" parTransId="{1E925131-51DE-4D22-9C59-C3D92CF86D3C}" sibTransId="{625A21D0-07A6-40A9-820F-1051E8BD5548}"/>
    <dgm:cxn modelId="{C457E286-4CC7-4DB4-B607-F4A9FD232761}" srcId="{47133F6C-DA1C-4136-84CF-9AA0334EBB24}" destId="{4AA89857-8236-46F6-9C3C-56886F8F3175}" srcOrd="1" destOrd="0" parTransId="{12F59041-E475-4C8C-A3EE-EB389EC17CB0}" sibTransId="{AA9C38DF-AC8A-4FB6-80D6-D83D95287B32}"/>
    <dgm:cxn modelId="{23231A94-C149-4FDF-8957-1F21E5B5E907}" srcId="{47133F6C-DA1C-4136-84CF-9AA0334EBB24}" destId="{878122E4-069C-4020-BC64-A810B8618740}" srcOrd="2" destOrd="0" parTransId="{C296D2CC-07A2-495E-9410-89250B5748BB}" sibTransId="{58F518E7-E104-489C-9892-4437A7EA39E3}"/>
    <dgm:cxn modelId="{779E9B95-72C4-3940-BAF2-7C02AA45690F}" type="presOf" srcId="{4AA89857-8236-46F6-9C3C-56886F8F3175}" destId="{18764B52-7506-485F-931F-946680C6B1F5}" srcOrd="0" destOrd="0" presId="urn:microsoft.com/office/officeart/2005/8/layout/vList2"/>
    <dgm:cxn modelId="{2EFEA6AB-D006-487F-B3C0-150C27456BFE}" srcId="{47133F6C-DA1C-4136-84CF-9AA0334EBB24}" destId="{C6BF4600-55C1-4206-A493-7B478D2D1511}" srcOrd="3" destOrd="0" parTransId="{440C294D-2981-4B53-B2BD-94DC70D5CE9A}" sibTransId="{499E86C2-EF61-4578-B7A9-00AA0BD52493}"/>
    <dgm:cxn modelId="{8FFE32E4-43E7-F940-8366-FEAF4C0D1CB7}" type="presOf" srcId="{C6BF4600-55C1-4206-A493-7B478D2D1511}" destId="{E5F7EE97-2079-45D2-B0E8-C654534102EC}" srcOrd="0" destOrd="0" presId="urn:microsoft.com/office/officeart/2005/8/layout/vList2"/>
    <dgm:cxn modelId="{560CDDF5-D018-0447-8C32-0FC0730E5C8B}" type="presOf" srcId="{CAD6F248-4579-4E44-9FEA-631A590E25ED}" destId="{70B0649E-50F7-422A-B557-547EA7C1ED5F}" srcOrd="0" destOrd="0" presId="urn:microsoft.com/office/officeart/2005/8/layout/vList2"/>
    <dgm:cxn modelId="{983C60B1-F4D2-0640-9F87-D903531E2CF2}" type="presParOf" srcId="{6CC8F8D9-7748-4308-9B72-966D6A850222}" destId="{F5396F55-09AE-4D9B-B697-16E2F7B750EF}" srcOrd="0" destOrd="0" presId="urn:microsoft.com/office/officeart/2005/8/layout/vList2"/>
    <dgm:cxn modelId="{65EC5A8C-3454-2B42-8CF8-6C51E476BD11}" type="presParOf" srcId="{6CC8F8D9-7748-4308-9B72-966D6A850222}" destId="{B1AF9453-ED98-477E-8EC2-36D71C3A9D95}" srcOrd="1" destOrd="0" presId="urn:microsoft.com/office/officeart/2005/8/layout/vList2"/>
    <dgm:cxn modelId="{03310275-5758-E14A-AF2D-0743B7AA4716}" type="presParOf" srcId="{6CC8F8D9-7748-4308-9B72-966D6A850222}" destId="{18764B52-7506-485F-931F-946680C6B1F5}" srcOrd="2" destOrd="0" presId="urn:microsoft.com/office/officeart/2005/8/layout/vList2"/>
    <dgm:cxn modelId="{FE01890B-2546-2E48-A15D-E97F5AE6B760}" type="presParOf" srcId="{6CC8F8D9-7748-4308-9B72-966D6A850222}" destId="{F247C80A-33EE-47EB-9273-F7825246E3AF}" srcOrd="3" destOrd="0" presId="urn:microsoft.com/office/officeart/2005/8/layout/vList2"/>
    <dgm:cxn modelId="{A0748716-50F4-F44A-A947-AE7B40E37F93}" type="presParOf" srcId="{6CC8F8D9-7748-4308-9B72-966D6A850222}" destId="{CDAD0FBD-47B3-47AB-B4FC-E82199FA47AB}" srcOrd="4" destOrd="0" presId="urn:microsoft.com/office/officeart/2005/8/layout/vList2"/>
    <dgm:cxn modelId="{E7419D91-797B-1948-BD58-A442CF74DBDB}" type="presParOf" srcId="{6CC8F8D9-7748-4308-9B72-966D6A850222}" destId="{70B0649E-50F7-422A-B557-547EA7C1ED5F}" srcOrd="5" destOrd="0" presId="urn:microsoft.com/office/officeart/2005/8/layout/vList2"/>
    <dgm:cxn modelId="{9F59997A-EE87-0144-86C5-DBADAEB27240}" type="presParOf" srcId="{6CC8F8D9-7748-4308-9B72-966D6A850222}" destId="{E5F7EE97-2079-45D2-B0E8-C654534102EC}" srcOrd="6" destOrd="0" presId="urn:microsoft.com/office/officeart/2005/8/layout/vList2"/>
    <dgm:cxn modelId="{7EB89BA4-13BB-5E4F-B2DC-4F4B1164B1AE}" type="presParOf" srcId="{6CC8F8D9-7748-4308-9B72-966D6A850222}" destId="{5398DA69-3F3F-4E7D-B6F2-80084FC76BAD}" srcOrd="7" destOrd="0" presId="urn:microsoft.com/office/officeart/2005/8/layout/vList2"/>
  </dgm:cxnLst>
  <dgm:bg>
    <a:solidFill>
      <a:schemeClr val="bg1"/>
    </a:solidFill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B6F8360B-48DE-4A26-B573-9DE39A3141C7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009DCBE-09AB-476D-BE10-B69DC80BAFDC}">
      <dgm:prSet/>
      <dgm:spPr/>
      <dgm:t>
        <a:bodyPr/>
        <a:lstStyle/>
        <a:p>
          <a:pPr rtl="0"/>
          <a:r>
            <a:rPr lang="ru-RU" noProof="0" dirty="0" err="1"/>
            <a:t>Мускариндік</a:t>
          </a:r>
          <a:r>
            <a:rPr lang="ru-RU" noProof="0" dirty="0"/>
            <a:t> </a:t>
          </a:r>
          <a:r>
            <a:rPr lang="ru-RU" noProof="0" dirty="0" err="1"/>
            <a:t>агонистер</a:t>
          </a:r>
          <a:r>
            <a:rPr lang="ru-RU" noProof="0" dirty="0"/>
            <a:t> (</a:t>
          </a:r>
          <a:r>
            <a:rPr lang="ru-RU" noProof="0" dirty="0" err="1"/>
            <a:t>Холиномиметикалық</a:t>
          </a:r>
          <a:r>
            <a:rPr lang="ru-RU" noProof="0" dirty="0"/>
            <a:t> </a:t>
          </a:r>
          <a:r>
            <a:rPr lang="ru-RU" noProof="0" dirty="0" err="1"/>
            <a:t>алкалоидтар</a:t>
          </a:r>
          <a:r>
            <a:rPr lang="ru-RU" noProof="0" dirty="0"/>
            <a:t>)</a:t>
          </a:r>
          <a:endParaRPr lang="en-US" noProof="0" dirty="0"/>
        </a:p>
      </dgm:t>
    </dgm:pt>
    <dgm:pt modelId="{F4DA093E-E8BA-4EA8-BEB1-A5FD398273F3}" type="parTrans" cxnId="{F3309C8F-7816-4A52-A08B-5404B286D767}">
      <dgm:prSet/>
      <dgm:spPr/>
      <dgm:t>
        <a:bodyPr/>
        <a:lstStyle/>
        <a:p>
          <a:endParaRPr lang="en-US"/>
        </a:p>
      </dgm:t>
    </dgm:pt>
    <dgm:pt modelId="{21DC010E-59AA-495F-8DFD-D3C7AA0A6EB4}" type="sibTrans" cxnId="{F3309C8F-7816-4A52-A08B-5404B286D767}">
      <dgm:prSet/>
      <dgm:spPr/>
      <dgm:t>
        <a:bodyPr/>
        <a:lstStyle/>
        <a:p>
          <a:endParaRPr lang="en-US"/>
        </a:p>
      </dgm:t>
    </dgm:pt>
    <dgm:pt modelId="{5EF40CBD-3D17-438A-A86A-5359A7276055}" type="pres">
      <dgm:prSet presAssocID="{B6F8360B-48DE-4A26-B573-9DE39A3141C7}" presName="linear" presStyleCnt="0">
        <dgm:presLayoutVars>
          <dgm:animLvl val="lvl"/>
          <dgm:resizeHandles val="exact"/>
        </dgm:presLayoutVars>
      </dgm:prSet>
      <dgm:spPr/>
    </dgm:pt>
    <dgm:pt modelId="{3DF2C682-2A35-4DFF-AE14-8C1AB4965E12}" type="pres">
      <dgm:prSet presAssocID="{3009DCBE-09AB-476D-BE10-B69DC80BAFDC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3F30D52-6DA3-8740-9D0B-7C0B7FAAF298}" type="presOf" srcId="{3009DCBE-09AB-476D-BE10-B69DC80BAFDC}" destId="{3DF2C682-2A35-4DFF-AE14-8C1AB4965E12}" srcOrd="0" destOrd="0" presId="urn:microsoft.com/office/officeart/2005/8/layout/vList2"/>
    <dgm:cxn modelId="{F3309C8F-7816-4A52-A08B-5404B286D767}" srcId="{B6F8360B-48DE-4A26-B573-9DE39A3141C7}" destId="{3009DCBE-09AB-476D-BE10-B69DC80BAFDC}" srcOrd="0" destOrd="0" parTransId="{F4DA093E-E8BA-4EA8-BEB1-A5FD398273F3}" sibTransId="{21DC010E-59AA-495F-8DFD-D3C7AA0A6EB4}"/>
    <dgm:cxn modelId="{4F143DAF-1D91-5F4A-B3D3-4CC24093503D}" type="presOf" srcId="{B6F8360B-48DE-4A26-B573-9DE39A3141C7}" destId="{5EF40CBD-3D17-438A-A86A-5359A7276055}" srcOrd="0" destOrd="0" presId="urn:microsoft.com/office/officeart/2005/8/layout/vList2"/>
    <dgm:cxn modelId="{4B34E080-CBF5-8E49-8445-5B0DC6239C3C}" type="presParOf" srcId="{5EF40CBD-3D17-438A-A86A-5359A7276055}" destId="{3DF2C682-2A35-4DFF-AE14-8C1AB4965E1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1529A21A-9271-40D1-B12B-263CA34096ED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C27E69BD-458C-478E-A2B5-D23D08892224}">
      <dgm:prSet/>
      <dgm:spPr/>
      <dgm:t>
        <a:bodyPr/>
        <a:lstStyle/>
        <a:p>
          <a:pPr rtl="0"/>
          <a:r>
            <a:rPr lang="ru-RU" noProof="0" dirty="0" err="1"/>
            <a:t>Парасимпатомиметиктерді</a:t>
          </a:r>
          <a:r>
            <a:rPr lang="ru-RU" noProof="0" dirty="0"/>
            <a:t> </a:t>
          </a:r>
          <a:r>
            <a:rPr lang="ru-RU" noProof="0" dirty="0" err="1"/>
            <a:t>клиникалық</a:t>
          </a:r>
          <a:r>
            <a:rPr lang="ru-RU" noProof="0" dirty="0"/>
            <a:t> </a:t>
          </a:r>
          <a:r>
            <a:rPr lang="ru-RU" noProof="0" dirty="0" err="1"/>
            <a:t>қолдану</a:t>
          </a:r>
          <a:endParaRPr lang="en-US" noProof="0" dirty="0"/>
        </a:p>
      </dgm:t>
    </dgm:pt>
    <dgm:pt modelId="{7B7DA1BF-A193-41EF-95C2-59D21BA88B91}" type="parTrans" cxnId="{1B04523D-D873-4E88-99CC-91447F805328}">
      <dgm:prSet/>
      <dgm:spPr/>
      <dgm:t>
        <a:bodyPr/>
        <a:lstStyle/>
        <a:p>
          <a:endParaRPr lang="en-US"/>
        </a:p>
      </dgm:t>
    </dgm:pt>
    <dgm:pt modelId="{6FEB7682-9650-41E6-9619-41A8FAB8DD9A}" type="sibTrans" cxnId="{1B04523D-D873-4E88-99CC-91447F805328}">
      <dgm:prSet/>
      <dgm:spPr/>
      <dgm:t>
        <a:bodyPr/>
        <a:lstStyle/>
        <a:p>
          <a:endParaRPr lang="en-US"/>
        </a:p>
      </dgm:t>
    </dgm:pt>
    <dgm:pt modelId="{CE0B8A73-7493-402F-A80A-5625249A9565}" type="pres">
      <dgm:prSet presAssocID="{1529A21A-9271-40D1-B12B-263CA34096ED}" presName="linear" presStyleCnt="0">
        <dgm:presLayoutVars>
          <dgm:animLvl val="lvl"/>
          <dgm:resizeHandles val="exact"/>
        </dgm:presLayoutVars>
      </dgm:prSet>
      <dgm:spPr/>
    </dgm:pt>
    <dgm:pt modelId="{A6F4C905-A5FC-4921-BD88-CB85B77399B2}" type="pres">
      <dgm:prSet presAssocID="{C27E69BD-458C-478E-A2B5-D23D08892224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1B04523D-D873-4E88-99CC-91447F805328}" srcId="{1529A21A-9271-40D1-B12B-263CA34096ED}" destId="{C27E69BD-458C-478E-A2B5-D23D08892224}" srcOrd="0" destOrd="0" parTransId="{7B7DA1BF-A193-41EF-95C2-59D21BA88B91}" sibTransId="{6FEB7682-9650-41E6-9619-41A8FAB8DD9A}"/>
    <dgm:cxn modelId="{D138A27F-74F2-FB43-B1EC-7ABFF8C0BE23}" type="presOf" srcId="{1529A21A-9271-40D1-B12B-263CA34096ED}" destId="{CE0B8A73-7493-402F-A80A-5625249A9565}" srcOrd="0" destOrd="0" presId="urn:microsoft.com/office/officeart/2005/8/layout/vList2"/>
    <dgm:cxn modelId="{99E603CC-6949-4849-917F-F1F9EB2F24F1}" type="presOf" srcId="{C27E69BD-458C-478E-A2B5-D23D08892224}" destId="{A6F4C905-A5FC-4921-BD88-CB85B77399B2}" srcOrd="0" destOrd="0" presId="urn:microsoft.com/office/officeart/2005/8/layout/vList2"/>
    <dgm:cxn modelId="{520D967B-0B36-3742-92CD-19103202EB9C}" type="presParOf" srcId="{CE0B8A73-7493-402F-A80A-5625249A9565}" destId="{A6F4C905-A5FC-4921-BD88-CB85B77399B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87C45064-E4D7-4092-9CEF-40836FF3AC07}" type="doc">
      <dgm:prSet loTypeId="urn:microsoft.com/office/officeart/2005/8/layout/vList2" loCatId="list" qsTypeId="urn:microsoft.com/office/officeart/2005/8/quickstyle/simple1" qsCatId="simple" csTypeId="urn:microsoft.com/office/officeart/2005/8/colors/colorful1#13" csCatId="colorful" phldr="1"/>
      <dgm:spPr/>
      <dgm:t>
        <a:bodyPr/>
        <a:lstStyle/>
        <a:p>
          <a:endParaRPr lang="en-US"/>
        </a:p>
      </dgm:t>
    </dgm:pt>
    <dgm:pt modelId="{05A32447-A72A-415E-AF72-22867FBCFA79}">
      <dgm:prSet/>
      <dgm:spPr/>
      <dgm:t>
        <a:bodyPr/>
        <a:lstStyle/>
        <a:p>
          <a:pPr rtl="0"/>
          <a:r>
            <a:rPr lang="ru-RU" noProof="0" dirty="0" err="1"/>
            <a:t>Операциядан</a:t>
          </a:r>
          <a:r>
            <a:rPr lang="ru-RU" noProof="0" dirty="0"/>
            <a:t> </a:t>
          </a:r>
          <a:r>
            <a:rPr lang="ru-RU" noProof="0" dirty="0" err="1"/>
            <a:t>кейінгі</a:t>
          </a:r>
          <a:r>
            <a:rPr lang="ru-RU" noProof="0" dirty="0"/>
            <a:t> </a:t>
          </a:r>
          <a:r>
            <a:rPr lang="ru-RU" noProof="0" dirty="0" err="1"/>
            <a:t>қуық</a:t>
          </a:r>
          <a:r>
            <a:rPr lang="ru-RU" noProof="0" dirty="0"/>
            <a:t> пен </a:t>
          </a:r>
          <a:r>
            <a:rPr lang="ru-RU" noProof="0" dirty="0" err="1"/>
            <a:t>ішек</a:t>
          </a:r>
          <a:r>
            <a:rPr lang="ru-RU" noProof="0" dirty="0"/>
            <a:t> </a:t>
          </a:r>
          <a:r>
            <a:rPr lang="ru-RU" noProof="0" dirty="0" err="1"/>
            <a:t>атониясы</a:t>
          </a:r>
          <a:endParaRPr lang="en-US" noProof="0" dirty="0"/>
        </a:p>
      </dgm:t>
    </dgm:pt>
    <dgm:pt modelId="{3E56B37D-3707-44E6-B587-7AACFB05235E}" type="parTrans" cxnId="{AF27864C-D6E0-4FA0-A119-14500C442F8C}">
      <dgm:prSet/>
      <dgm:spPr/>
      <dgm:t>
        <a:bodyPr/>
        <a:lstStyle/>
        <a:p>
          <a:endParaRPr lang="en-US"/>
        </a:p>
      </dgm:t>
    </dgm:pt>
    <dgm:pt modelId="{FD32D5DC-7DB5-4E64-A2A3-EC3D0A477AA0}" type="sibTrans" cxnId="{AF27864C-D6E0-4FA0-A119-14500C442F8C}">
      <dgm:prSet/>
      <dgm:spPr/>
      <dgm:t>
        <a:bodyPr/>
        <a:lstStyle/>
        <a:p>
          <a:endParaRPr lang="en-US"/>
        </a:p>
      </dgm:t>
    </dgm:pt>
    <dgm:pt modelId="{39C1E233-4700-44E6-94DC-EBA95624AF5C}">
      <dgm:prSet/>
      <dgm:spPr/>
      <dgm:t>
        <a:bodyPr/>
        <a:lstStyle/>
        <a:p>
          <a:pPr rtl="0"/>
          <a:r>
            <a:rPr lang="ru-RU" noProof="0" dirty="0" err="1"/>
            <a:t>Қуықтың</a:t>
          </a:r>
          <a:r>
            <a:rPr lang="ru-RU" noProof="0" dirty="0"/>
            <a:t> </a:t>
          </a:r>
          <a:r>
            <a:rPr lang="ru-RU" noProof="0" dirty="0" err="1"/>
            <a:t>нейрогендік</a:t>
          </a:r>
          <a:r>
            <a:rPr lang="ru-RU" noProof="0" dirty="0"/>
            <a:t> </a:t>
          </a:r>
          <a:r>
            <a:rPr lang="ru-RU" noProof="0" dirty="0" err="1"/>
            <a:t>паралитикалық</a:t>
          </a:r>
          <a:r>
            <a:rPr lang="ru-RU" noProof="0" dirty="0"/>
            <a:t> </a:t>
          </a:r>
          <a:r>
            <a:rPr lang="ru-RU" noProof="0" dirty="0" err="1"/>
            <a:t>бұзылуы</a:t>
          </a:r>
          <a:endParaRPr lang="en-US" noProof="0" dirty="0"/>
        </a:p>
      </dgm:t>
    </dgm:pt>
    <dgm:pt modelId="{915F3238-CEB4-45FC-96B4-264688D99144}" type="parTrans" cxnId="{6CFB8D33-A7F0-40C6-851E-E96637CA97A4}">
      <dgm:prSet/>
      <dgm:spPr/>
      <dgm:t>
        <a:bodyPr/>
        <a:lstStyle/>
        <a:p>
          <a:endParaRPr lang="en-US"/>
        </a:p>
      </dgm:t>
    </dgm:pt>
    <dgm:pt modelId="{74A5828A-37C1-481A-B79A-B2A714B1042C}" type="sibTrans" cxnId="{6CFB8D33-A7F0-40C6-851E-E96637CA97A4}">
      <dgm:prSet/>
      <dgm:spPr/>
      <dgm:t>
        <a:bodyPr/>
        <a:lstStyle/>
        <a:p>
          <a:endParaRPr lang="en-US"/>
        </a:p>
      </dgm:t>
    </dgm:pt>
    <dgm:pt modelId="{0660323C-F7B2-4880-A21D-EE559788271F}">
      <dgm:prSet/>
      <dgm:spPr/>
      <dgm:t>
        <a:bodyPr/>
        <a:lstStyle/>
        <a:p>
          <a:pPr rtl="0"/>
          <a:r>
            <a:rPr lang="ru-RU" noProof="0" dirty="0"/>
            <a:t>Глаукома</a:t>
          </a:r>
          <a:endParaRPr lang="en-US" noProof="0" dirty="0"/>
        </a:p>
      </dgm:t>
    </dgm:pt>
    <dgm:pt modelId="{25F4368C-F9EA-46EE-AABF-3ECB51253784}" type="parTrans" cxnId="{16FC3B0E-094D-49AB-9F2E-0B24FF98E661}">
      <dgm:prSet/>
      <dgm:spPr/>
      <dgm:t>
        <a:bodyPr/>
        <a:lstStyle/>
        <a:p>
          <a:endParaRPr lang="en-US"/>
        </a:p>
      </dgm:t>
    </dgm:pt>
    <dgm:pt modelId="{A9A84CF7-B90F-4192-8B85-71A398AC3CB2}" type="sibTrans" cxnId="{16FC3B0E-094D-49AB-9F2E-0B24FF98E661}">
      <dgm:prSet/>
      <dgm:spPr/>
      <dgm:t>
        <a:bodyPr/>
        <a:lstStyle/>
        <a:p>
          <a:endParaRPr lang="en-US"/>
        </a:p>
      </dgm:t>
    </dgm:pt>
    <dgm:pt modelId="{7DEBAAA5-FE9B-4841-AC6B-617F4C827B74}">
      <dgm:prSet/>
      <dgm:spPr/>
      <dgm:t>
        <a:bodyPr/>
        <a:lstStyle/>
        <a:p>
          <a:pPr rtl="0"/>
          <a:r>
            <a:rPr lang="ru-RU" noProof="0" dirty="0" err="1"/>
            <a:t>Жүйке-бұлшықет</a:t>
          </a:r>
          <a:r>
            <a:rPr lang="ru-RU" noProof="0" dirty="0"/>
            <a:t> </a:t>
          </a:r>
          <a:r>
            <a:rPr lang="ru-RU" noProof="0" dirty="0" err="1"/>
            <a:t>блокаторларының</a:t>
          </a:r>
          <a:r>
            <a:rPr lang="ru-RU" noProof="0" dirty="0"/>
            <a:t> </a:t>
          </a:r>
          <a:r>
            <a:rPr lang="ru-RU" noProof="0" dirty="0" err="1"/>
            <a:t>әсерін</a:t>
          </a:r>
          <a:r>
            <a:rPr lang="ru-RU" noProof="0" dirty="0"/>
            <a:t> </a:t>
          </a:r>
          <a:r>
            <a:rPr lang="ru-RU" noProof="0" dirty="0" err="1"/>
            <a:t>жою</a:t>
          </a:r>
          <a:endParaRPr lang="en-US" noProof="0" dirty="0"/>
        </a:p>
      </dgm:t>
    </dgm:pt>
    <dgm:pt modelId="{69E45652-0587-499F-89F3-1849EA505343}" type="parTrans" cxnId="{48F6B467-26EE-46D5-936D-2D7080C8645E}">
      <dgm:prSet/>
      <dgm:spPr/>
      <dgm:t>
        <a:bodyPr/>
        <a:lstStyle/>
        <a:p>
          <a:endParaRPr lang="en-US"/>
        </a:p>
      </dgm:t>
    </dgm:pt>
    <dgm:pt modelId="{73D85D72-897F-4C4E-B863-F7FB462C6482}" type="sibTrans" cxnId="{48F6B467-26EE-46D5-936D-2D7080C8645E}">
      <dgm:prSet/>
      <dgm:spPr/>
      <dgm:t>
        <a:bodyPr/>
        <a:lstStyle/>
        <a:p>
          <a:endParaRPr lang="en-US"/>
        </a:p>
      </dgm:t>
    </dgm:pt>
    <dgm:pt modelId="{5A6425C8-DCDF-40D8-B956-7FC8E3DB51E6}">
      <dgm:prSet/>
      <dgm:spPr/>
      <dgm:t>
        <a:bodyPr/>
        <a:lstStyle/>
        <a:p>
          <a:pPr rtl="0"/>
          <a:r>
            <a:rPr lang="ru-RU" noProof="0" dirty="0" err="1"/>
            <a:t>Гастроэзофагеальды</a:t>
          </a:r>
          <a:r>
            <a:rPr lang="ru-RU" noProof="0" dirty="0"/>
            <a:t> рефлекс</a:t>
          </a:r>
          <a:endParaRPr lang="en-US" noProof="0" dirty="0"/>
        </a:p>
      </dgm:t>
    </dgm:pt>
    <dgm:pt modelId="{BB7927A2-7F2A-40C3-9FBD-FE895939DFEC}" type="parTrans" cxnId="{A868EA35-9764-4AC4-AAD5-52227002E3B8}">
      <dgm:prSet/>
      <dgm:spPr/>
      <dgm:t>
        <a:bodyPr/>
        <a:lstStyle/>
        <a:p>
          <a:endParaRPr lang="en-US"/>
        </a:p>
      </dgm:t>
    </dgm:pt>
    <dgm:pt modelId="{D91F259F-D4B1-44EE-A029-1B36F9487A00}" type="sibTrans" cxnId="{A868EA35-9764-4AC4-AAD5-52227002E3B8}">
      <dgm:prSet/>
      <dgm:spPr/>
      <dgm:t>
        <a:bodyPr/>
        <a:lstStyle/>
        <a:p>
          <a:endParaRPr lang="en-US"/>
        </a:p>
      </dgm:t>
    </dgm:pt>
    <dgm:pt modelId="{35BA86F9-B6C9-474D-89AE-3BA4B9D5CE58}">
      <dgm:prSet/>
      <dgm:spPr/>
      <dgm:t>
        <a:bodyPr/>
        <a:lstStyle/>
        <a:p>
          <a:pPr rtl="0"/>
          <a:r>
            <a:rPr lang="ru-RU" noProof="0" dirty="0"/>
            <a:t>Миастения </a:t>
          </a:r>
          <a:r>
            <a:rPr lang="ru-RU" noProof="0" dirty="0" err="1"/>
            <a:t>грависі</a:t>
          </a:r>
          <a:endParaRPr lang="en-US" noProof="0" dirty="0"/>
        </a:p>
      </dgm:t>
    </dgm:pt>
    <dgm:pt modelId="{1296BAF1-3E08-440B-95D1-78A4DBAEF5C0}" type="parTrans" cxnId="{29CA3A39-64DE-4108-BABB-487E46573A7C}">
      <dgm:prSet/>
      <dgm:spPr/>
      <dgm:t>
        <a:bodyPr/>
        <a:lstStyle/>
        <a:p>
          <a:endParaRPr lang="en-US"/>
        </a:p>
      </dgm:t>
    </dgm:pt>
    <dgm:pt modelId="{743B12DC-7101-4FB7-86CA-51872C565448}" type="sibTrans" cxnId="{29CA3A39-64DE-4108-BABB-487E46573A7C}">
      <dgm:prSet/>
      <dgm:spPr/>
      <dgm:t>
        <a:bodyPr/>
        <a:lstStyle/>
        <a:p>
          <a:endParaRPr lang="en-US"/>
        </a:p>
      </dgm:t>
    </dgm:pt>
    <dgm:pt modelId="{2688F093-823A-42C7-96BF-43EA5DD25ECE}" type="pres">
      <dgm:prSet presAssocID="{87C45064-E4D7-4092-9CEF-40836FF3AC07}" presName="linear" presStyleCnt="0">
        <dgm:presLayoutVars>
          <dgm:animLvl val="lvl"/>
          <dgm:resizeHandles val="exact"/>
        </dgm:presLayoutVars>
      </dgm:prSet>
      <dgm:spPr/>
    </dgm:pt>
    <dgm:pt modelId="{F582577C-3778-4CF3-BE78-53B2780910C1}" type="pres">
      <dgm:prSet presAssocID="{05A32447-A72A-415E-AF72-22867FBCFA79}" presName="parentText" presStyleLbl="node1" presStyleIdx="0" presStyleCnt="6">
        <dgm:presLayoutVars>
          <dgm:chMax val="0"/>
          <dgm:bulletEnabled val="1"/>
        </dgm:presLayoutVars>
      </dgm:prSet>
      <dgm:spPr/>
    </dgm:pt>
    <dgm:pt modelId="{F57DAFC2-94FE-4F27-A56E-3CCE65DACB0B}" type="pres">
      <dgm:prSet presAssocID="{FD32D5DC-7DB5-4E64-A2A3-EC3D0A477AA0}" presName="spacer" presStyleCnt="0"/>
      <dgm:spPr/>
    </dgm:pt>
    <dgm:pt modelId="{5C81DC84-7A20-473F-B6A8-C6F6268CD322}" type="pres">
      <dgm:prSet presAssocID="{39C1E233-4700-44E6-94DC-EBA95624AF5C}" presName="parentText" presStyleLbl="node1" presStyleIdx="1" presStyleCnt="6">
        <dgm:presLayoutVars>
          <dgm:chMax val="0"/>
          <dgm:bulletEnabled val="1"/>
        </dgm:presLayoutVars>
      </dgm:prSet>
      <dgm:spPr/>
    </dgm:pt>
    <dgm:pt modelId="{D1DDEDAC-A6F2-4242-A430-40E764DFADA4}" type="pres">
      <dgm:prSet presAssocID="{74A5828A-37C1-481A-B79A-B2A714B1042C}" presName="spacer" presStyleCnt="0"/>
      <dgm:spPr/>
    </dgm:pt>
    <dgm:pt modelId="{588043BF-876B-44D5-9F76-D0314E5B6904}" type="pres">
      <dgm:prSet presAssocID="{0660323C-F7B2-4880-A21D-EE559788271F}" presName="parentText" presStyleLbl="node1" presStyleIdx="2" presStyleCnt="6">
        <dgm:presLayoutVars>
          <dgm:chMax val="0"/>
          <dgm:bulletEnabled val="1"/>
        </dgm:presLayoutVars>
      </dgm:prSet>
      <dgm:spPr/>
    </dgm:pt>
    <dgm:pt modelId="{99535875-D00D-457D-94AE-2977A6C47189}" type="pres">
      <dgm:prSet presAssocID="{A9A84CF7-B90F-4192-8B85-71A398AC3CB2}" presName="spacer" presStyleCnt="0"/>
      <dgm:spPr/>
    </dgm:pt>
    <dgm:pt modelId="{4DB3967A-A73B-465A-9298-97B6CE6CC9D4}" type="pres">
      <dgm:prSet presAssocID="{7DEBAAA5-FE9B-4841-AC6B-617F4C827B74}" presName="parentText" presStyleLbl="node1" presStyleIdx="3" presStyleCnt="6">
        <dgm:presLayoutVars>
          <dgm:chMax val="0"/>
          <dgm:bulletEnabled val="1"/>
        </dgm:presLayoutVars>
      </dgm:prSet>
      <dgm:spPr/>
    </dgm:pt>
    <dgm:pt modelId="{D3412942-E2F9-42E5-B1B3-019E2CD84657}" type="pres">
      <dgm:prSet presAssocID="{73D85D72-897F-4C4E-B863-F7FB462C6482}" presName="spacer" presStyleCnt="0"/>
      <dgm:spPr/>
    </dgm:pt>
    <dgm:pt modelId="{CF84E604-4BA3-4EEE-BB4B-3D6E21B22E0B}" type="pres">
      <dgm:prSet presAssocID="{5A6425C8-DCDF-40D8-B956-7FC8E3DB51E6}" presName="parentText" presStyleLbl="node1" presStyleIdx="4" presStyleCnt="6">
        <dgm:presLayoutVars>
          <dgm:chMax val="0"/>
          <dgm:bulletEnabled val="1"/>
        </dgm:presLayoutVars>
      </dgm:prSet>
      <dgm:spPr/>
    </dgm:pt>
    <dgm:pt modelId="{F42D8CED-D428-4177-AC51-365E8142D11E}" type="pres">
      <dgm:prSet presAssocID="{D91F259F-D4B1-44EE-A029-1B36F9487A00}" presName="spacer" presStyleCnt="0"/>
      <dgm:spPr/>
    </dgm:pt>
    <dgm:pt modelId="{5DC41973-9CD2-4576-973B-AF5B8EBAB561}" type="pres">
      <dgm:prSet presAssocID="{35BA86F9-B6C9-474D-89AE-3BA4B9D5CE58}" presName="parentText" presStyleLbl="node1" presStyleIdx="5" presStyleCnt="6" custLinFactNeighborX="2257" custLinFactNeighborY="26442">
        <dgm:presLayoutVars>
          <dgm:chMax val="0"/>
          <dgm:bulletEnabled val="1"/>
        </dgm:presLayoutVars>
      </dgm:prSet>
      <dgm:spPr/>
    </dgm:pt>
  </dgm:ptLst>
  <dgm:cxnLst>
    <dgm:cxn modelId="{3614580D-F33F-2746-88F9-2BCAC2F38137}" type="presOf" srcId="{87C45064-E4D7-4092-9CEF-40836FF3AC07}" destId="{2688F093-823A-42C7-96BF-43EA5DD25ECE}" srcOrd="0" destOrd="0" presId="urn:microsoft.com/office/officeart/2005/8/layout/vList2"/>
    <dgm:cxn modelId="{16FC3B0E-094D-49AB-9F2E-0B24FF98E661}" srcId="{87C45064-E4D7-4092-9CEF-40836FF3AC07}" destId="{0660323C-F7B2-4880-A21D-EE559788271F}" srcOrd="2" destOrd="0" parTransId="{25F4368C-F9EA-46EE-AABF-3ECB51253784}" sibTransId="{A9A84CF7-B90F-4192-8B85-71A398AC3CB2}"/>
    <dgm:cxn modelId="{6CFB8D33-A7F0-40C6-851E-E96637CA97A4}" srcId="{87C45064-E4D7-4092-9CEF-40836FF3AC07}" destId="{39C1E233-4700-44E6-94DC-EBA95624AF5C}" srcOrd="1" destOrd="0" parTransId="{915F3238-CEB4-45FC-96B4-264688D99144}" sibTransId="{74A5828A-37C1-481A-B79A-B2A714B1042C}"/>
    <dgm:cxn modelId="{A868EA35-9764-4AC4-AAD5-52227002E3B8}" srcId="{87C45064-E4D7-4092-9CEF-40836FF3AC07}" destId="{5A6425C8-DCDF-40D8-B956-7FC8E3DB51E6}" srcOrd="4" destOrd="0" parTransId="{BB7927A2-7F2A-40C3-9FBD-FE895939DFEC}" sibTransId="{D91F259F-D4B1-44EE-A029-1B36F9487A00}"/>
    <dgm:cxn modelId="{C4C73839-69A0-A443-9FC7-AF9DADEA1C78}" type="presOf" srcId="{05A32447-A72A-415E-AF72-22867FBCFA79}" destId="{F582577C-3778-4CF3-BE78-53B2780910C1}" srcOrd="0" destOrd="0" presId="urn:microsoft.com/office/officeart/2005/8/layout/vList2"/>
    <dgm:cxn modelId="{29CA3A39-64DE-4108-BABB-487E46573A7C}" srcId="{87C45064-E4D7-4092-9CEF-40836FF3AC07}" destId="{35BA86F9-B6C9-474D-89AE-3BA4B9D5CE58}" srcOrd="5" destOrd="0" parTransId="{1296BAF1-3E08-440B-95D1-78A4DBAEF5C0}" sibTransId="{743B12DC-7101-4FB7-86CA-51872C565448}"/>
    <dgm:cxn modelId="{6B01284A-ABCD-6D48-A926-771601A684E3}" type="presOf" srcId="{35BA86F9-B6C9-474D-89AE-3BA4B9D5CE58}" destId="{5DC41973-9CD2-4576-973B-AF5B8EBAB561}" srcOrd="0" destOrd="0" presId="urn:microsoft.com/office/officeart/2005/8/layout/vList2"/>
    <dgm:cxn modelId="{AF27864C-D6E0-4FA0-A119-14500C442F8C}" srcId="{87C45064-E4D7-4092-9CEF-40836FF3AC07}" destId="{05A32447-A72A-415E-AF72-22867FBCFA79}" srcOrd="0" destOrd="0" parTransId="{3E56B37D-3707-44E6-B587-7AACFB05235E}" sibTransId="{FD32D5DC-7DB5-4E64-A2A3-EC3D0A477AA0}"/>
    <dgm:cxn modelId="{F33FAA4F-C396-054E-A4AE-A44F937AE585}" type="presOf" srcId="{39C1E233-4700-44E6-94DC-EBA95624AF5C}" destId="{5C81DC84-7A20-473F-B6A8-C6F6268CD322}" srcOrd="0" destOrd="0" presId="urn:microsoft.com/office/officeart/2005/8/layout/vList2"/>
    <dgm:cxn modelId="{2843975B-DD4E-D74A-B3A0-4A8A0144A91D}" type="presOf" srcId="{5A6425C8-DCDF-40D8-B956-7FC8E3DB51E6}" destId="{CF84E604-4BA3-4EEE-BB4B-3D6E21B22E0B}" srcOrd="0" destOrd="0" presId="urn:microsoft.com/office/officeart/2005/8/layout/vList2"/>
    <dgm:cxn modelId="{45056861-BD18-FC4A-A121-CC8B1E8443D7}" type="presOf" srcId="{7DEBAAA5-FE9B-4841-AC6B-617F4C827B74}" destId="{4DB3967A-A73B-465A-9298-97B6CE6CC9D4}" srcOrd="0" destOrd="0" presId="urn:microsoft.com/office/officeart/2005/8/layout/vList2"/>
    <dgm:cxn modelId="{48F6B467-26EE-46D5-936D-2D7080C8645E}" srcId="{87C45064-E4D7-4092-9CEF-40836FF3AC07}" destId="{7DEBAAA5-FE9B-4841-AC6B-617F4C827B74}" srcOrd="3" destOrd="0" parTransId="{69E45652-0587-499F-89F3-1849EA505343}" sibTransId="{73D85D72-897F-4C4E-B863-F7FB462C6482}"/>
    <dgm:cxn modelId="{CF3C2295-630C-034D-A097-8A893E1C90E2}" type="presOf" srcId="{0660323C-F7B2-4880-A21D-EE559788271F}" destId="{588043BF-876B-44D5-9F76-D0314E5B6904}" srcOrd="0" destOrd="0" presId="urn:microsoft.com/office/officeart/2005/8/layout/vList2"/>
    <dgm:cxn modelId="{98C19296-E50A-CC42-B533-E761B1E17748}" type="presParOf" srcId="{2688F093-823A-42C7-96BF-43EA5DD25ECE}" destId="{F582577C-3778-4CF3-BE78-53B2780910C1}" srcOrd="0" destOrd="0" presId="urn:microsoft.com/office/officeart/2005/8/layout/vList2"/>
    <dgm:cxn modelId="{C2607545-46FE-D340-B95E-97586655D5B4}" type="presParOf" srcId="{2688F093-823A-42C7-96BF-43EA5DD25ECE}" destId="{F57DAFC2-94FE-4F27-A56E-3CCE65DACB0B}" srcOrd="1" destOrd="0" presId="urn:microsoft.com/office/officeart/2005/8/layout/vList2"/>
    <dgm:cxn modelId="{A6AF1570-E2B2-E54E-A522-66F68752800D}" type="presParOf" srcId="{2688F093-823A-42C7-96BF-43EA5DD25ECE}" destId="{5C81DC84-7A20-473F-B6A8-C6F6268CD322}" srcOrd="2" destOrd="0" presId="urn:microsoft.com/office/officeart/2005/8/layout/vList2"/>
    <dgm:cxn modelId="{04CE0798-C520-924A-95F9-EF552E9B40D2}" type="presParOf" srcId="{2688F093-823A-42C7-96BF-43EA5DD25ECE}" destId="{D1DDEDAC-A6F2-4242-A430-40E764DFADA4}" srcOrd="3" destOrd="0" presId="urn:microsoft.com/office/officeart/2005/8/layout/vList2"/>
    <dgm:cxn modelId="{B95FFB22-9DE7-8848-958B-0CD52364A66D}" type="presParOf" srcId="{2688F093-823A-42C7-96BF-43EA5DD25ECE}" destId="{588043BF-876B-44D5-9F76-D0314E5B6904}" srcOrd="4" destOrd="0" presId="urn:microsoft.com/office/officeart/2005/8/layout/vList2"/>
    <dgm:cxn modelId="{CFF73FC9-0C88-C940-8CFA-3EF869A361E8}" type="presParOf" srcId="{2688F093-823A-42C7-96BF-43EA5DD25ECE}" destId="{99535875-D00D-457D-94AE-2977A6C47189}" srcOrd="5" destOrd="0" presId="urn:microsoft.com/office/officeart/2005/8/layout/vList2"/>
    <dgm:cxn modelId="{933DE226-01AC-EF44-8502-79A01EEF91A6}" type="presParOf" srcId="{2688F093-823A-42C7-96BF-43EA5DD25ECE}" destId="{4DB3967A-A73B-465A-9298-97B6CE6CC9D4}" srcOrd="6" destOrd="0" presId="urn:microsoft.com/office/officeart/2005/8/layout/vList2"/>
    <dgm:cxn modelId="{0E530765-F7DC-CC42-AB75-021C89217CB2}" type="presParOf" srcId="{2688F093-823A-42C7-96BF-43EA5DD25ECE}" destId="{D3412942-E2F9-42E5-B1B3-019E2CD84657}" srcOrd="7" destOrd="0" presId="urn:microsoft.com/office/officeart/2005/8/layout/vList2"/>
    <dgm:cxn modelId="{D1241D0F-7260-1E4E-92BE-DA512245835A}" type="presParOf" srcId="{2688F093-823A-42C7-96BF-43EA5DD25ECE}" destId="{CF84E604-4BA3-4EEE-BB4B-3D6E21B22E0B}" srcOrd="8" destOrd="0" presId="urn:microsoft.com/office/officeart/2005/8/layout/vList2"/>
    <dgm:cxn modelId="{16A15573-FE78-A943-BBA0-CEE391DE5DD8}" type="presParOf" srcId="{2688F093-823A-42C7-96BF-43EA5DD25ECE}" destId="{F42D8CED-D428-4177-AC51-365E8142D11E}" srcOrd="9" destOrd="0" presId="urn:microsoft.com/office/officeart/2005/8/layout/vList2"/>
    <dgm:cxn modelId="{1359742F-A188-F547-B258-A61784070CCA}" type="presParOf" srcId="{2688F093-823A-42C7-96BF-43EA5DD25ECE}" destId="{5DC41973-9CD2-4576-973B-AF5B8EBAB561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FDD22707-EACB-41FD-8718-F018005747B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AE40AC6-EBCB-4B3F-8B2E-A7DD30721FE1}">
      <dgm:prSet/>
      <dgm:spPr/>
      <dgm:t>
        <a:bodyPr/>
        <a:lstStyle/>
        <a:p>
          <a:pPr rtl="0"/>
          <a:r>
            <a:rPr lang="ru-RU" noProof="0" dirty="0" err="1"/>
            <a:t>Антихолинестераза</a:t>
          </a:r>
          <a:endParaRPr lang="en-US" noProof="0" dirty="0"/>
        </a:p>
      </dgm:t>
    </dgm:pt>
    <dgm:pt modelId="{CB78953D-7209-4E42-A055-4968B89B7C60}" type="parTrans" cxnId="{F96AF6B0-BE3E-4928-A4BA-3109BF8F5D58}">
      <dgm:prSet/>
      <dgm:spPr/>
      <dgm:t>
        <a:bodyPr/>
        <a:lstStyle/>
        <a:p>
          <a:endParaRPr lang="en-US"/>
        </a:p>
      </dgm:t>
    </dgm:pt>
    <dgm:pt modelId="{C6558358-5106-40BB-9899-B9DB737CF90F}" type="sibTrans" cxnId="{F96AF6B0-BE3E-4928-A4BA-3109BF8F5D58}">
      <dgm:prSet/>
      <dgm:spPr/>
      <dgm:t>
        <a:bodyPr/>
        <a:lstStyle/>
        <a:p>
          <a:endParaRPr lang="en-US"/>
        </a:p>
      </dgm:t>
    </dgm:pt>
    <dgm:pt modelId="{4957C730-520D-44C4-AC59-1578003361ED}" type="pres">
      <dgm:prSet presAssocID="{FDD22707-EACB-41FD-8718-F018005747B1}" presName="linear" presStyleCnt="0">
        <dgm:presLayoutVars>
          <dgm:animLvl val="lvl"/>
          <dgm:resizeHandles val="exact"/>
        </dgm:presLayoutVars>
      </dgm:prSet>
      <dgm:spPr/>
    </dgm:pt>
    <dgm:pt modelId="{7323866D-DB9B-465B-8F10-4A828B8982D6}" type="pres">
      <dgm:prSet presAssocID="{4AE40AC6-EBCB-4B3F-8B2E-A7DD30721FE1}" presName="parentText" presStyleLbl="node1" presStyleIdx="0" presStyleCnt="1" custLinFactNeighborX="-10207" custLinFactNeighborY="943">
        <dgm:presLayoutVars>
          <dgm:chMax val="0"/>
          <dgm:bulletEnabled val="1"/>
        </dgm:presLayoutVars>
      </dgm:prSet>
      <dgm:spPr/>
    </dgm:pt>
  </dgm:ptLst>
  <dgm:cxnLst>
    <dgm:cxn modelId="{8188A304-0FCD-DE4A-A378-E46BA70473D9}" type="presOf" srcId="{FDD22707-EACB-41FD-8718-F018005747B1}" destId="{4957C730-520D-44C4-AC59-1578003361ED}" srcOrd="0" destOrd="0" presId="urn:microsoft.com/office/officeart/2005/8/layout/vList2"/>
    <dgm:cxn modelId="{F96AF6B0-BE3E-4928-A4BA-3109BF8F5D58}" srcId="{FDD22707-EACB-41FD-8718-F018005747B1}" destId="{4AE40AC6-EBCB-4B3F-8B2E-A7DD30721FE1}" srcOrd="0" destOrd="0" parTransId="{CB78953D-7209-4E42-A055-4968B89B7C60}" sibTransId="{C6558358-5106-40BB-9899-B9DB737CF90F}"/>
    <dgm:cxn modelId="{1E0C90D3-D06F-6D40-A875-D5958940A811}" type="presOf" srcId="{4AE40AC6-EBCB-4B3F-8B2E-A7DD30721FE1}" destId="{7323866D-DB9B-465B-8F10-4A828B8982D6}" srcOrd="0" destOrd="0" presId="urn:microsoft.com/office/officeart/2005/8/layout/vList2"/>
    <dgm:cxn modelId="{FC0B7EF5-FD31-E24C-93A9-81E1E45B4D77}" type="presParOf" srcId="{4957C730-520D-44C4-AC59-1578003361ED}" destId="{7323866D-DB9B-465B-8F10-4A828B8982D6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18AFAFD-EFC0-46FB-87E0-388A2F1FDD5F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108D0E47-EE24-48CF-8003-7945D0A7A80B}">
      <dgm:prSet custT="1"/>
      <dgm:spPr/>
      <dgm:t>
        <a:bodyPr/>
        <a:lstStyle/>
        <a:p>
          <a:pPr rtl="0"/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ның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дында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сін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еңестіру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індеті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ұр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енсорлық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ндары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бар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импульстарды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талық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сіне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ібереді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оторлы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ндардың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өмегімен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эффекторлық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гандарға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лар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былдайды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5A68285-5D57-46CE-856B-0E40E4A0D9D9}" type="parTrans" cxnId="{A28EA34D-4A70-4D12-A23A-E5B5E3F5DF66}">
      <dgm:prSet/>
      <dgm:spPr/>
      <dgm:t>
        <a:bodyPr/>
        <a:lstStyle/>
        <a:p>
          <a:endParaRPr lang="en-US" sz="2800"/>
        </a:p>
      </dgm:t>
    </dgm:pt>
    <dgm:pt modelId="{721B5352-756C-4A0E-ACBB-5F68D5028485}" type="sibTrans" cxnId="{A28EA34D-4A70-4D12-A23A-E5B5E3F5DF66}">
      <dgm:prSet/>
      <dgm:spPr/>
      <dgm:t>
        <a:bodyPr/>
        <a:lstStyle/>
        <a:p>
          <a:endParaRPr lang="en-US" sz="2800"/>
        </a:p>
      </dgm:t>
    </dgm:pt>
    <dgm:pt modelId="{2932AB60-14B0-47B3-B352-B8ACE9890424}">
      <dgm:prSet/>
      <dgm:spPr/>
      <dgm:t>
        <a:bodyPr/>
        <a:lstStyle/>
        <a:p>
          <a:pPr rtl="0"/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талық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езенцефалада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өпірд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ұлында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наласқан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өз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лшықтарын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раниаль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краль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терден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а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ң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аңыз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лшықтар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-" </a:t>
          </a:r>
          <a:r>
            <a:rPr lang="en-US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.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агус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і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",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10-шы Бас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ұб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бас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үйек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і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2-3-ші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краль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тер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сылайша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идағ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нед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сталып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S2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S4 - 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те </a:t>
          </a:r>
          <a:r>
            <a:rPr lang="ru-RU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яқталады</a:t>
          </a:r>
          <a:r>
            <a:rPr lang="ru-RU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93C57FC-243C-4EC2-BCC2-A7F2CD3910CD}" type="parTrans" cxnId="{D4DC0B40-E0B8-4EF9-A657-820173C7E691}">
      <dgm:prSet/>
      <dgm:spPr/>
      <dgm:t>
        <a:bodyPr/>
        <a:lstStyle/>
        <a:p>
          <a:endParaRPr lang="en-US" sz="2800"/>
        </a:p>
      </dgm:t>
    </dgm:pt>
    <dgm:pt modelId="{F9105D9E-317C-4FCB-A631-B3C84D4CF84F}" type="sibTrans" cxnId="{D4DC0B40-E0B8-4EF9-A657-820173C7E691}">
      <dgm:prSet/>
      <dgm:spPr/>
      <dgm:t>
        <a:bodyPr/>
        <a:lstStyle/>
        <a:p>
          <a:endParaRPr lang="en-US" sz="2800"/>
        </a:p>
      </dgm:t>
    </dgm:pt>
    <dgm:pt modelId="{BA8349BC-E65B-433A-9C66-572F3E6403FB}" type="pres">
      <dgm:prSet presAssocID="{A18AFAFD-EFC0-46FB-87E0-388A2F1FDD5F}" presName="linear" presStyleCnt="0">
        <dgm:presLayoutVars>
          <dgm:animLvl val="lvl"/>
          <dgm:resizeHandles val="exact"/>
        </dgm:presLayoutVars>
      </dgm:prSet>
      <dgm:spPr/>
    </dgm:pt>
    <dgm:pt modelId="{D55D8E92-43E5-4815-913B-3B7C2EA79ACA}" type="pres">
      <dgm:prSet presAssocID="{108D0E47-EE24-48CF-8003-7945D0A7A80B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332D648-B772-48F9-A90A-E7E0F1801A91}" type="pres">
      <dgm:prSet presAssocID="{721B5352-756C-4A0E-ACBB-5F68D5028485}" presName="spacer" presStyleCnt="0"/>
      <dgm:spPr/>
    </dgm:pt>
    <dgm:pt modelId="{32B0F853-B979-4D89-92FC-F1ED1BE37FD1}" type="pres">
      <dgm:prSet presAssocID="{2932AB60-14B0-47B3-B352-B8ACE9890424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2E513330-7C56-3B48-8461-DE8C22B112C7}" type="presOf" srcId="{A18AFAFD-EFC0-46FB-87E0-388A2F1FDD5F}" destId="{BA8349BC-E65B-433A-9C66-572F3E6403FB}" srcOrd="0" destOrd="0" presId="urn:microsoft.com/office/officeart/2005/8/layout/vList2"/>
    <dgm:cxn modelId="{D4DC0B40-E0B8-4EF9-A657-820173C7E691}" srcId="{A18AFAFD-EFC0-46FB-87E0-388A2F1FDD5F}" destId="{2932AB60-14B0-47B3-B352-B8ACE9890424}" srcOrd="1" destOrd="0" parTransId="{693C57FC-243C-4EC2-BCC2-A7F2CD3910CD}" sibTransId="{F9105D9E-317C-4FCB-A631-B3C84D4CF84F}"/>
    <dgm:cxn modelId="{A28EA34D-4A70-4D12-A23A-E5B5E3F5DF66}" srcId="{A18AFAFD-EFC0-46FB-87E0-388A2F1FDD5F}" destId="{108D0E47-EE24-48CF-8003-7945D0A7A80B}" srcOrd="0" destOrd="0" parTransId="{85A68285-5D57-46CE-856B-0E40E4A0D9D9}" sibTransId="{721B5352-756C-4A0E-ACBB-5F68D5028485}"/>
    <dgm:cxn modelId="{108F8981-A34E-4648-B34B-5D47F4CD47E7}" type="presOf" srcId="{108D0E47-EE24-48CF-8003-7945D0A7A80B}" destId="{D55D8E92-43E5-4815-913B-3B7C2EA79ACA}" srcOrd="0" destOrd="0" presId="urn:microsoft.com/office/officeart/2005/8/layout/vList2"/>
    <dgm:cxn modelId="{7D66E3F3-F657-C643-9859-8C04C493CAD6}" type="presOf" srcId="{2932AB60-14B0-47B3-B352-B8ACE9890424}" destId="{32B0F853-B979-4D89-92FC-F1ED1BE37FD1}" srcOrd="0" destOrd="0" presId="urn:microsoft.com/office/officeart/2005/8/layout/vList2"/>
    <dgm:cxn modelId="{86D0A9BB-5977-AB45-A70C-A67AD045E32F}" type="presParOf" srcId="{BA8349BC-E65B-433A-9C66-572F3E6403FB}" destId="{D55D8E92-43E5-4815-913B-3B7C2EA79ACA}" srcOrd="0" destOrd="0" presId="urn:microsoft.com/office/officeart/2005/8/layout/vList2"/>
    <dgm:cxn modelId="{8E3CF28E-BB9A-7444-B5B0-3FF3914D279D}" type="presParOf" srcId="{BA8349BC-E65B-433A-9C66-572F3E6403FB}" destId="{C332D648-B772-48F9-A90A-E7E0F1801A91}" srcOrd="1" destOrd="0" presId="urn:microsoft.com/office/officeart/2005/8/layout/vList2"/>
    <dgm:cxn modelId="{F5B95B98-68FE-F443-9F8D-C5C17587D701}" type="presParOf" srcId="{BA8349BC-E65B-433A-9C66-572F3E6403FB}" destId="{32B0F853-B979-4D89-92FC-F1ED1BE37FD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0E94FD5A-F257-46E8-8B51-43ACA321893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22C3C16-2C8B-4710-BE11-7ACE7B7A5324}">
      <dgm:prSet/>
      <dgm:spPr/>
      <dgm:t>
        <a:bodyPr/>
        <a:lstStyle/>
        <a:p>
          <a:pPr rtl="0"/>
          <a:r>
            <a:rPr lang="ru-RU" noProof="0" dirty="0" err="1"/>
            <a:t>Холинэстеразаның</a:t>
          </a:r>
          <a:r>
            <a:rPr lang="ru-RU" noProof="0" dirty="0"/>
            <a:t> </a:t>
          </a:r>
          <a:r>
            <a:rPr lang="ru-RU" noProof="0" dirty="0" err="1"/>
            <a:t>қайтымды</a:t>
          </a:r>
          <a:r>
            <a:rPr lang="ru-RU" noProof="0" dirty="0"/>
            <a:t> </a:t>
          </a:r>
          <a:r>
            <a:rPr lang="ru-RU" noProof="0" dirty="0" err="1"/>
            <a:t>тежегіштері</a:t>
          </a:r>
          <a:endParaRPr lang="en-US" noProof="0" dirty="0"/>
        </a:p>
      </dgm:t>
    </dgm:pt>
    <dgm:pt modelId="{EE481EC1-2F19-43DC-BB66-7DE07E8FDAB6}" type="parTrans" cxnId="{184CDEAE-9D89-48B2-AA45-B68968DAE307}">
      <dgm:prSet/>
      <dgm:spPr/>
      <dgm:t>
        <a:bodyPr/>
        <a:lstStyle/>
        <a:p>
          <a:endParaRPr lang="en-US"/>
        </a:p>
      </dgm:t>
    </dgm:pt>
    <dgm:pt modelId="{1DADC2C9-F1EA-4ED3-BA9C-400511AE81AC}" type="sibTrans" cxnId="{184CDEAE-9D89-48B2-AA45-B68968DAE307}">
      <dgm:prSet/>
      <dgm:spPr/>
      <dgm:t>
        <a:bodyPr/>
        <a:lstStyle/>
        <a:p>
          <a:endParaRPr lang="en-US"/>
        </a:p>
      </dgm:t>
    </dgm:pt>
    <dgm:pt modelId="{569F0800-7648-4968-9747-CBFE4105F6B6}">
      <dgm:prSet/>
      <dgm:spPr>
        <a:solidFill>
          <a:schemeClr val="bg1"/>
        </a:solidFill>
      </dgm:spPr>
      <dgm:t>
        <a:bodyPr/>
        <a:lstStyle/>
        <a:p>
          <a:pPr rtl="0"/>
          <a:endParaRPr lang="en-US" sz="2200" noProof="0" dirty="0"/>
        </a:p>
      </dgm:t>
    </dgm:pt>
    <dgm:pt modelId="{18A47470-4ADF-4A29-852D-15E162C374D2}" type="parTrans" cxnId="{4C0BAA36-D3DD-4C28-ADE3-3828AB9E664F}">
      <dgm:prSet/>
      <dgm:spPr/>
      <dgm:t>
        <a:bodyPr/>
        <a:lstStyle/>
        <a:p>
          <a:endParaRPr lang="en-US"/>
        </a:p>
      </dgm:t>
    </dgm:pt>
    <dgm:pt modelId="{8C732DD2-7D06-4E3D-B6E8-96AA95978F15}" type="sibTrans" cxnId="{4C0BAA36-D3DD-4C28-ADE3-3828AB9E664F}">
      <dgm:prSet/>
      <dgm:spPr/>
      <dgm:t>
        <a:bodyPr/>
        <a:lstStyle/>
        <a:p>
          <a:endParaRPr lang="en-US"/>
        </a:p>
      </dgm:t>
    </dgm:pt>
    <dgm:pt modelId="{C4A1F2B7-3E15-4CDE-B130-7F00CD7C7588}">
      <dgm:prSet custT="1"/>
      <dgm:spPr>
        <a:solidFill>
          <a:schemeClr val="bg1"/>
        </a:solidFill>
      </dgm:spPr>
      <dgm:t>
        <a:bodyPr/>
        <a:lstStyle/>
        <a:p>
          <a:pPr rtl="0"/>
          <a:r>
            <a:rPr lang="ru-RU" sz="2200" noProof="0" dirty="0"/>
            <a:t>Физостигмин
</a:t>
          </a:r>
          <a:r>
            <a:rPr lang="ru-RU" sz="2200" noProof="0" dirty="0" err="1"/>
            <a:t>Неостигмин</a:t>
          </a:r>
          <a:r>
            <a:rPr lang="ru-RU" sz="2200" noProof="0" dirty="0"/>
            <a:t>
</a:t>
          </a:r>
          <a:r>
            <a:rPr lang="ru-RU" sz="2200" noProof="0" dirty="0" err="1"/>
            <a:t>Пиридостигмин</a:t>
          </a:r>
          <a:r>
            <a:rPr lang="ru-RU" sz="2200" noProof="0" dirty="0"/>
            <a:t>
</a:t>
          </a:r>
          <a:r>
            <a:rPr lang="ru-RU" sz="2200" noProof="0" dirty="0" err="1"/>
            <a:t>Амбеноний</a:t>
          </a:r>
          <a:r>
            <a:rPr lang="ru-RU" sz="2200" noProof="0" dirty="0"/>
            <a:t>
</a:t>
          </a:r>
          <a:r>
            <a:rPr lang="ru-RU" sz="2200" noProof="0" dirty="0" err="1"/>
            <a:t>Эдрофоний</a:t>
          </a:r>
          <a:r>
            <a:rPr lang="en-US" sz="2200" noProof="0" dirty="0"/>
            <a:t>		</a:t>
          </a:r>
          <a:r>
            <a:rPr lang="ru-RU" sz="3600" noProof="0" dirty="0"/>
            <a:t>Миастения </a:t>
          </a:r>
          <a:r>
            <a:rPr lang="ru-RU" sz="3600" noProof="0" dirty="0" err="1"/>
            <a:t>Грависі</a:t>
          </a:r>
          <a:endParaRPr lang="en-US" sz="3600" noProof="0" dirty="0"/>
        </a:p>
      </dgm:t>
    </dgm:pt>
    <dgm:pt modelId="{6535A5A6-2638-4A0E-BB1F-1361CE7D76F2}" type="parTrans" cxnId="{BB627950-C757-4671-A4D5-E1AD203988FB}">
      <dgm:prSet/>
      <dgm:spPr/>
      <dgm:t>
        <a:bodyPr/>
        <a:lstStyle/>
        <a:p>
          <a:endParaRPr lang="en-US"/>
        </a:p>
      </dgm:t>
    </dgm:pt>
    <dgm:pt modelId="{075DACB9-1210-476A-AEAD-2BAD8713C081}" type="sibTrans" cxnId="{BB627950-C757-4671-A4D5-E1AD203988FB}">
      <dgm:prSet/>
      <dgm:spPr/>
      <dgm:t>
        <a:bodyPr/>
        <a:lstStyle/>
        <a:p>
          <a:endParaRPr lang="en-US"/>
        </a:p>
      </dgm:t>
    </dgm:pt>
    <dgm:pt modelId="{2ED1F88D-7E41-47DC-AF0D-9DF6F3E2F073}">
      <dgm:prSet/>
      <dgm:spPr>
        <a:solidFill>
          <a:schemeClr val="bg1"/>
        </a:solidFill>
      </dgm:spPr>
      <dgm:t>
        <a:bodyPr/>
        <a:lstStyle/>
        <a:p>
          <a:pPr rtl="0"/>
          <a:endParaRPr lang="en-US" sz="2200" dirty="0"/>
        </a:p>
      </dgm:t>
    </dgm:pt>
    <dgm:pt modelId="{0257816C-1620-4EBB-B749-09DA23F17980}" type="parTrans" cxnId="{01A586FF-DEB3-4DF7-AF99-15511B9ABD3F}">
      <dgm:prSet/>
      <dgm:spPr/>
      <dgm:t>
        <a:bodyPr/>
        <a:lstStyle/>
        <a:p>
          <a:endParaRPr lang="en-US"/>
        </a:p>
      </dgm:t>
    </dgm:pt>
    <dgm:pt modelId="{EEAA6021-B20E-4A40-9A61-13880410AE46}" type="sibTrans" cxnId="{01A586FF-DEB3-4DF7-AF99-15511B9ABD3F}">
      <dgm:prSet/>
      <dgm:spPr/>
      <dgm:t>
        <a:bodyPr/>
        <a:lstStyle/>
        <a:p>
          <a:endParaRPr lang="en-US"/>
        </a:p>
      </dgm:t>
    </dgm:pt>
    <dgm:pt modelId="{C6872922-7DD1-47C3-8907-71732960D81B}">
      <dgm:prSet/>
      <dgm:spPr/>
      <dgm:t>
        <a:bodyPr/>
        <a:lstStyle/>
        <a:p>
          <a:pPr rtl="0"/>
          <a:r>
            <a:rPr lang="ru-RU" noProof="0" dirty="0" err="1"/>
            <a:t>Қайтымсыз</a:t>
          </a:r>
          <a:r>
            <a:rPr lang="ru-RU" noProof="0" dirty="0"/>
            <a:t> </a:t>
          </a:r>
          <a:r>
            <a:rPr lang="ru-RU" noProof="0" dirty="0" err="1"/>
            <a:t>холинестераза</a:t>
          </a:r>
          <a:endParaRPr lang="en-US" noProof="0" dirty="0"/>
        </a:p>
      </dgm:t>
    </dgm:pt>
    <dgm:pt modelId="{255BAFC9-1D82-420C-9A39-36E7C29EFB0A}" type="parTrans" cxnId="{A159FFEB-A871-47AE-94B8-438FD02FAA81}">
      <dgm:prSet/>
      <dgm:spPr/>
      <dgm:t>
        <a:bodyPr/>
        <a:lstStyle/>
        <a:p>
          <a:endParaRPr lang="en-US"/>
        </a:p>
      </dgm:t>
    </dgm:pt>
    <dgm:pt modelId="{140F39C2-268E-4653-8C05-B0680144956C}" type="sibTrans" cxnId="{A159FFEB-A871-47AE-94B8-438FD02FAA81}">
      <dgm:prSet/>
      <dgm:spPr/>
      <dgm:t>
        <a:bodyPr/>
        <a:lstStyle/>
        <a:p>
          <a:endParaRPr lang="en-US"/>
        </a:p>
      </dgm:t>
    </dgm:pt>
    <dgm:pt modelId="{456A9DEF-37AD-4AC5-A8CB-65432480B1CA}">
      <dgm:prSet/>
      <dgm:spPr/>
      <dgm:t>
        <a:bodyPr/>
        <a:lstStyle/>
        <a:p>
          <a:pPr rtl="0"/>
          <a:r>
            <a:rPr lang="ru-RU" noProof="0" dirty="0" err="1"/>
            <a:t>Фосфорорганикалық</a:t>
          </a:r>
          <a:endParaRPr lang="en-US" noProof="0" dirty="0"/>
        </a:p>
      </dgm:t>
    </dgm:pt>
    <dgm:pt modelId="{0AB906A0-61CF-40B8-ADBA-8952502D1A1C}" type="parTrans" cxnId="{61C09FA4-9910-4215-8BA9-9F50707971C4}">
      <dgm:prSet/>
      <dgm:spPr/>
      <dgm:t>
        <a:bodyPr/>
        <a:lstStyle/>
        <a:p>
          <a:endParaRPr lang="en-US"/>
        </a:p>
      </dgm:t>
    </dgm:pt>
    <dgm:pt modelId="{C855526C-6D68-4667-A989-DF1B2E25C0B0}" type="sibTrans" cxnId="{61C09FA4-9910-4215-8BA9-9F50707971C4}">
      <dgm:prSet/>
      <dgm:spPr/>
      <dgm:t>
        <a:bodyPr/>
        <a:lstStyle/>
        <a:p>
          <a:endParaRPr lang="en-US"/>
        </a:p>
      </dgm:t>
    </dgm:pt>
    <dgm:pt modelId="{1DD33786-3466-47BF-A496-500E9DB7F0B5}" type="pres">
      <dgm:prSet presAssocID="{0E94FD5A-F257-46E8-8B51-43ACA3218934}" presName="linear" presStyleCnt="0">
        <dgm:presLayoutVars>
          <dgm:animLvl val="lvl"/>
          <dgm:resizeHandles val="exact"/>
        </dgm:presLayoutVars>
      </dgm:prSet>
      <dgm:spPr/>
    </dgm:pt>
    <dgm:pt modelId="{DBFA4144-D053-46A9-A3A9-F675E36F252D}" type="pres">
      <dgm:prSet presAssocID="{822C3C16-2C8B-4710-BE11-7ACE7B7A5324}" presName="parentText" presStyleLbl="node1" presStyleIdx="0" presStyleCnt="2" custLinFactNeighborX="-348" custLinFactNeighborY="614">
        <dgm:presLayoutVars>
          <dgm:chMax val="0"/>
          <dgm:bulletEnabled val="1"/>
        </dgm:presLayoutVars>
      </dgm:prSet>
      <dgm:spPr/>
    </dgm:pt>
    <dgm:pt modelId="{0ACCD560-0D94-4C49-9211-19C734800646}" type="pres">
      <dgm:prSet presAssocID="{822C3C16-2C8B-4710-BE11-7ACE7B7A5324}" presName="childText" presStyleLbl="revTx" presStyleIdx="0" presStyleCnt="2" custLinFactNeighborX="1389" custLinFactNeighborY="-12464">
        <dgm:presLayoutVars>
          <dgm:bulletEnabled val="1"/>
        </dgm:presLayoutVars>
      </dgm:prSet>
      <dgm:spPr/>
    </dgm:pt>
    <dgm:pt modelId="{29608564-7D39-43C5-A089-9CF1AB31B704}" type="pres">
      <dgm:prSet presAssocID="{C6872922-7DD1-47C3-8907-71732960D81B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306226B-C1A1-44CB-85A4-A6DD21D39129}" type="pres">
      <dgm:prSet presAssocID="{C6872922-7DD1-47C3-8907-71732960D81B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4A0D0716-28F8-3545-B033-738A1927D215}" type="presOf" srcId="{2ED1F88D-7E41-47DC-AF0D-9DF6F3E2F073}" destId="{0ACCD560-0D94-4C49-9211-19C734800646}" srcOrd="0" destOrd="2" presId="urn:microsoft.com/office/officeart/2005/8/layout/vList2"/>
    <dgm:cxn modelId="{D60F491D-B6E6-6846-861E-9449E38AA2A1}" type="presOf" srcId="{822C3C16-2C8B-4710-BE11-7ACE7B7A5324}" destId="{DBFA4144-D053-46A9-A3A9-F675E36F252D}" srcOrd="0" destOrd="0" presId="urn:microsoft.com/office/officeart/2005/8/layout/vList2"/>
    <dgm:cxn modelId="{4C0BAA36-D3DD-4C28-ADE3-3828AB9E664F}" srcId="{822C3C16-2C8B-4710-BE11-7ACE7B7A5324}" destId="{569F0800-7648-4968-9747-CBFE4105F6B6}" srcOrd="0" destOrd="0" parTransId="{18A47470-4ADF-4A29-852D-15E162C374D2}" sibTransId="{8C732DD2-7D06-4E3D-B6E8-96AA95978F15}"/>
    <dgm:cxn modelId="{BB627950-C757-4671-A4D5-E1AD203988FB}" srcId="{822C3C16-2C8B-4710-BE11-7ACE7B7A5324}" destId="{C4A1F2B7-3E15-4CDE-B130-7F00CD7C7588}" srcOrd="1" destOrd="0" parTransId="{6535A5A6-2638-4A0E-BB1F-1361CE7D76F2}" sibTransId="{075DACB9-1210-476A-AEAD-2BAD8713C081}"/>
    <dgm:cxn modelId="{FD41525C-B950-0F45-9D1B-F27B0FD679B3}" type="presOf" srcId="{0E94FD5A-F257-46E8-8B51-43ACA3218934}" destId="{1DD33786-3466-47BF-A496-500E9DB7F0B5}" srcOrd="0" destOrd="0" presId="urn:microsoft.com/office/officeart/2005/8/layout/vList2"/>
    <dgm:cxn modelId="{85A00168-297A-7F46-9F45-1F2F21E21DAB}" type="presOf" srcId="{C4A1F2B7-3E15-4CDE-B130-7F00CD7C7588}" destId="{0ACCD560-0D94-4C49-9211-19C734800646}" srcOrd="0" destOrd="1" presId="urn:microsoft.com/office/officeart/2005/8/layout/vList2"/>
    <dgm:cxn modelId="{95BE0A70-21B3-884B-A49A-EB2C1D371968}" type="presOf" srcId="{C6872922-7DD1-47C3-8907-71732960D81B}" destId="{29608564-7D39-43C5-A089-9CF1AB31B704}" srcOrd="0" destOrd="0" presId="urn:microsoft.com/office/officeart/2005/8/layout/vList2"/>
    <dgm:cxn modelId="{D75E118C-9A1E-8C47-9EDD-7F376FFF7E3F}" type="presOf" srcId="{456A9DEF-37AD-4AC5-A8CB-65432480B1CA}" destId="{A306226B-C1A1-44CB-85A4-A6DD21D39129}" srcOrd="0" destOrd="0" presId="urn:microsoft.com/office/officeart/2005/8/layout/vList2"/>
    <dgm:cxn modelId="{61C09FA4-9910-4215-8BA9-9F50707971C4}" srcId="{C6872922-7DD1-47C3-8907-71732960D81B}" destId="{456A9DEF-37AD-4AC5-A8CB-65432480B1CA}" srcOrd="0" destOrd="0" parTransId="{0AB906A0-61CF-40B8-ADBA-8952502D1A1C}" sibTransId="{C855526C-6D68-4667-A989-DF1B2E25C0B0}"/>
    <dgm:cxn modelId="{184CDEAE-9D89-48B2-AA45-B68968DAE307}" srcId="{0E94FD5A-F257-46E8-8B51-43ACA3218934}" destId="{822C3C16-2C8B-4710-BE11-7ACE7B7A5324}" srcOrd="0" destOrd="0" parTransId="{EE481EC1-2F19-43DC-BB66-7DE07E8FDAB6}" sibTransId="{1DADC2C9-F1EA-4ED3-BA9C-400511AE81AC}"/>
    <dgm:cxn modelId="{533BFFD8-C019-884C-8F54-F1DEE5B7EF46}" type="presOf" srcId="{569F0800-7648-4968-9747-CBFE4105F6B6}" destId="{0ACCD560-0D94-4C49-9211-19C734800646}" srcOrd="0" destOrd="0" presId="urn:microsoft.com/office/officeart/2005/8/layout/vList2"/>
    <dgm:cxn modelId="{A159FFEB-A871-47AE-94B8-438FD02FAA81}" srcId="{0E94FD5A-F257-46E8-8B51-43ACA3218934}" destId="{C6872922-7DD1-47C3-8907-71732960D81B}" srcOrd="1" destOrd="0" parTransId="{255BAFC9-1D82-420C-9A39-36E7C29EFB0A}" sibTransId="{140F39C2-268E-4653-8C05-B0680144956C}"/>
    <dgm:cxn modelId="{01A586FF-DEB3-4DF7-AF99-15511B9ABD3F}" srcId="{C4A1F2B7-3E15-4CDE-B130-7F00CD7C7588}" destId="{2ED1F88D-7E41-47DC-AF0D-9DF6F3E2F073}" srcOrd="0" destOrd="0" parTransId="{0257816C-1620-4EBB-B749-09DA23F17980}" sibTransId="{EEAA6021-B20E-4A40-9A61-13880410AE46}"/>
    <dgm:cxn modelId="{FBA1C699-D524-B54A-955E-24DBF9C0C204}" type="presParOf" srcId="{1DD33786-3466-47BF-A496-500E9DB7F0B5}" destId="{DBFA4144-D053-46A9-A3A9-F675E36F252D}" srcOrd="0" destOrd="0" presId="urn:microsoft.com/office/officeart/2005/8/layout/vList2"/>
    <dgm:cxn modelId="{418CB4DB-42EC-A243-90E1-B73B30BD9DCD}" type="presParOf" srcId="{1DD33786-3466-47BF-A496-500E9DB7F0B5}" destId="{0ACCD560-0D94-4C49-9211-19C734800646}" srcOrd="1" destOrd="0" presId="urn:microsoft.com/office/officeart/2005/8/layout/vList2"/>
    <dgm:cxn modelId="{C0A6E859-B947-E549-B48E-1DC125371A53}" type="presParOf" srcId="{1DD33786-3466-47BF-A496-500E9DB7F0B5}" destId="{29608564-7D39-43C5-A089-9CF1AB31B704}" srcOrd="2" destOrd="0" presId="urn:microsoft.com/office/officeart/2005/8/layout/vList2"/>
    <dgm:cxn modelId="{895EEFF4-E7B2-F244-98D0-C6F00BBD881A}" type="presParOf" srcId="{1DD33786-3466-47BF-A496-500E9DB7F0B5}" destId="{A306226B-C1A1-44CB-85A4-A6DD21D39129}" srcOrd="3" destOrd="0" presId="urn:microsoft.com/office/officeart/2005/8/layout/vList2"/>
  </dgm:cxnLst>
  <dgm:bg>
    <a:solidFill>
      <a:schemeClr val="bg1"/>
    </a:solidFill>
  </dgm:bg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1596F5C4-CAD8-4039-B32A-C7B6ABF29F19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A6FD4B3D-B7A7-4AA5-9CB0-6675F2C0AE9D}">
      <dgm:prSet/>
      <dgm:spPr/>
      <dgm:t>
        <a:bodyPr/>
        <a:lstStyle/>
        <a:p>
          <a:pPr rtl="0"/>
          <a:r>
            <a:rPr lang="ru-RU" noProof="0" dirty="0" err="1"/>
            <a:t>Антихолинестеразалар</a:t>
          </a:r>
          <a:r>
            <a:rPr lang="ru-RU" noProof="0" dirty="0"/>
            <a:t> (</a:t>
          </a:r>
          <a:r>
            <a:rPr lang="ru-RU" noProof="0" dirty="0" err="1"/>
            <a:t>Жанама</a:t>
          </a:r>
          <a:r>
            <a:rPr lang="ru-RU" noProof="0" dirty="0"/>
            <a:t> </a:t>
          </a:r>
          <a:r>
            <a:rPr lang="ru-RU" noProof="0" dirty="0" err="1"/>
            <a:t>әсерлері</a:t>
          </a:r>
          <a:r>
            <a:rPr lang="ru-RU" noProof="0" dirty="0"/>
            <a:t>)</a:t>
          </a:r>
          <a:endParaRPr lang="en-US" noProof="0" dirty="0"/>
        </a:p>
      </dgm:t>
    </dgm:pt>
    <dgm:pt modelId="{3D71324D-C423-48F2-9B4A-D50CF320AAC9}" type="parTrans" cxnId="{D92821A0-9326-48E1-8F12-70E538541927}">
      <dgm:prSet/>
      <dgm:spPr/>
      <dgm:t>
        <a:bodyPr/>
        <a:lstStyle/>
        <a:p>
          <a:endParaRPr lang="en-US"/>
        </a:p>
      </dgm:t>
    </dgm:pt>
    <dgm:pt modelId="{0572C2A3-5EF9-4BEE-949F-CA25D85538F0}" type="sibTrans" cxnId="{D92821A0-9326-48E1-8F12-70E538541927}">
      <dgm:prSet/>
      <dgm:spPr/>
      <dgm:t>
        <a:bodyPr/>
        <a:lstStyle/>
        <a:p>
          <a:endParaRPr lang="en-US"/>
        </a:p>
      </dgm:t>
    </dgm:pt>
    <dgm:pt modelId="{9CF13C53-2963-4741-ABC2-76F865903891}" type="pres">
      <dgm:prSet presAssocID="{1596F5C4-CAD8-4039-B32A-C7B6ABF29F19}" presName="linear" presStyleCnt="0">
        <dgm:presLayoutVars>
          <dgm:animLvl val="lvl"/>
          <dgm:resizeHandles val="exact"/>
        </dgm:presLayoutVars>
      </dgm:prSet>
      <dgm:spPr/>
    </dgm:pt>
    <dgm:pt modelId="{14F64D74-41B3-428C-8553-C70587F9D971}" type="pres">
      <dgm:prSet presAssocID="{A6FD4B3D-B7A7-4AA5-9CB0-6675F2C0AE9D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E210D618-485F-9A4C-B8B8-E7EB704E61F5}" type="presOf" srcId="{A6FD4B3D-B7A7-4AA5-9CB0-6675F2C0AE9D}" destId="{14F64D74-41B3-428C-8553-C70587F9D971}" srcOrd="0" destOrd="0" presId="urn:microsoft.com/office/officeart/2005/8/layout/vList2"/>
    <dgm:cxn modelId="{D92821A0-9326-48E1-8F12-70E538541927}" srcId="{1596F5C4-CAD8-4039-B32A-C7B6ABF29F19}" destId="{A6FD4B3D-B7A7-4AA5-9CB0-6675F2C0AE9D}" srcOrd="0" destOrd="0" parTransId="{3D71324D-C423-48F2-9B4A-D50CF320AAC9}" sibTransId="{0572C2A3-5EF9-4BEE-949F-CA25D85538F0}"/>
    <dgm:cxn modelId="{3CA58DF1-9AB0-A245-A61E-9CE90529E491}" type="presOf" srcId="{1596F5C4-CAD8-4039-B32A-C7B6ABF29F19}" destId="{9CF13C53-2963-4741-ABC2-76F865903891}" srcOrd="0" destOrd="0" presId="urn:microsoft.com/office/officeart/2005/8/layout/vList2"/>
    <dgm:cxn modelId="{B5C1B395-30C5-7C41-8F26-B4A805FD01B9}" type="presParOf" srcId="{9CF13C53-2963-4741-ABC2-76F865903891}" destId="{14F64D74-41B3-428C-8553-C70587F9D97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C3237A5-2A94-45D6-ABF9-24919FF1CBF3}" type="doc">
      <dgm:prSet loTypeId="urn:microsoft.com/office/officeart/2005/8/layout/vList2" loCatId="list" qsTypeId="urn:microsoft.com/office/officeart/2005/8/quickstyle/simple4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599FAFA9-96EF-46E3-8C63-28D419BAC8AC}">
      <dgm:prSet/>
      <dgm:spPr/>
      <dgm:t>
        <a:bodyPr/>
        <a:lstStyle/>
        <a:p>
          <a:pPr rtl="0"/>
          <a:r>
            <a:rPr lang="ru-RU" noProof="0" dirty="0" err="1"/>
            <a:t>Төрттік</a:t>
          </a:r>
          <a:r>
            <a:rPr lang="ru-RU" noProof="0" dirty="0"/>
            <a:t> </a:t>
          </a:r>
          <a:r>
            <a:rPr lang="ru-RU" noProof="0" dirty="0" err="1"/>
            <a:t>аминдерді</a:t>
          </a:r>
          <a:r>
            <a:rPr lang="ru-RU" noProof="0" dirty="0"/>
            <a:t> </a:t>
          </a:r>
          <a:r>
            <a:rPr lang="ru-RU" noProof="0" dirty="0" err="1"/>
            <a:t>сіңіру</a:t>
          </a:r>
          <a:r>
            <a:rPr lang="ru-RU" noProof="0" dirty="0"/>
            <a:t> </a:t>
          </a:r>
          <a:r>
            <a:rPr lang="ru-RU" noProof="0" dirty="0" err="1"/>
            <a:t>қиын</a:t>
          </a:r>
          <a:r>
            <a:rPr lang="ru-RU" noProof="0" dirty="0"/>
            <a:t>, </a:t>
          </a:r>
          <a:r>
            <a:rPr lang="ru-RU" noProof="0" dirty="0" err="1"/>
            <a:t>сондықтан</a:t>
          </a:r>
          <a:r>
            <a:rPr lang="ru-RU" noProof="0" dirty="0"/>
            <a:t> </a:t>
          </a:r>
          <a:r>
            <a:rPr lang="ru-RU" noProof="0" dirty="0" err="1"/>
            <a:t>ауызша</a:t>
          </a:r>
          <a:r>
            <a:rPr lang="ru-RU" noProof="0" dirty="0"/>
            <a:t> </a:t>
          </a:r>
          <a:r>
            <a:rPr lang="ru-RU" noProof="0" dirty="0" err="1"/>
            <a:t>және</a:t>
          </a:r>
          <a:r>
            <a:rPr lang="ru-RU" noProof="0" dirty="0"/>
            <a:t> </a:t>
          </a:r>
          <a:r>
            <a:rPr lang="ru-RU" noProof="0" dirty="0" err="1"/>
            <a:t>парентеральды</a:t>
          </a:r>
          <a:r>
            <a:rPr lang="ru-RU" noProof="0" dirty="0"/>
            <a:t> </a:t>
          </a:r>
          <a:r>
            <a:rPr lang="ru-RU" noProof="0" dirty="0" err="1"/>
            <a:t>дозалар</a:t>
          </a:r>
          <a:r>
            <a:rPr lang="ru-RU" noProof="0" dirty="0"/>
            <a:t> </a:t>
          </a:r>
          <a:r>
            <a:rPr lang="ru-RU" noProof="0" dirty="0" err="1"/>
            <a:t>арасында</a:t>
          </a:r>
          <a:r>
            <a:rPr lang="ru-RU" noProof="0" dirty="0"/>
            <a:t> </a:t>
          </a:r>
          <a:r>
            <a:rPr lang="ru-RU" noProof="0" dirty="0" err="1"/>
            <a:t>үлкен</a:t>
          </a:r>
          <a:r>
            <a:rPr lang="ru-RU" noProof="0" dirty="0"/>
            <a:t> </a:t>
          </a:r>
          <a:r>
            <a:rPr lang="ru-RU" noProof="0" dirty="0" err="1"/>
            <a:t>айырмашылық</a:t>
          </a:r>
          <a:r>
            <a:rPr lang="ru-RU" noProof="0" dirty="0"/>
            <a:t> бар.</a:t>
          </a:r>
          <a:endParaRPr lang="en-US" noProof="0" dirty="0"/>
        </a:p>
      </dgm:t>
    </dgm:pt>
    <dgm:pt modelId="{9E78631C-0464-49FA-B1CC-25C6697A1D89}" type="parTrans" cxnId="{66985569-6216-403D-8817-969450B0F115}">
      <dgm:prSet/>
      <dgm:spPr/>
      <dgm:t>
        <a:bodyPr/>
        <a:lstStyle/>
        <a:p>
          <a:endParaRPr lang="en-US"/>
        </a:p>
      </dgm:t>
    </dgm:pt>
    <dgm:pt modelId="{E3B97CA0-47F2-4E32-8CDF-96B2B90F6274}" type="sibTrans" cxnId="{66985569-6216-403D-8817-969450B0F115}">
      <dgm:prSet/>
      <dgm:spPr/>
      <dgm:t>
        <a:bodyPr/>
        <a:lstStyle/>
        <a:p>
          <a:endParaRPr lang="en-US"/>
        </a:p>
      </dgm:t>
    </dgm:pt>
    <dgm:pt modelId="{226E652D-7435-4B5C-A258-25367551E8E7}">
      <dgm:prSet/>
      <dgm:spPr/>
      <dgm:t>
        <a:bodyPr/>
        <a:lstStyle/>
        <a:p>
          <a:pPr rtl="0"/>
          <a:r>
            <a:rPr lang="ru-RU" noProof="0" dirty="0"/>
            <a:t>Физостигмин мен Пилокарпин </a:t>
          </a:r>
          <a:r>
            <a:rPr lang="ru-RU" noProof="0" dirty="0" err="1"/>
            <a:t>орталық</a:t>
          </a:r>
          <a:r>
            <a:rPr lang="ru-RU" noProof="0" dirty="0"/>
            <a:t> </a:t>
          </a:r>
          <a:r>
            <a:rPr lang="ru-RU" noProof="0" dirty="0" err="1"/>
            <a:t>жүйке</a:t>
          </a:r>
          <a:r>
            <a:rPr lang="ru-RU" noProof="0" dirty="0"/>
            <a:t> </a:t>
          </a:r>
          <a:r>
            <a:rPr lang="ru-RU" noProof="0" dirty="0" err="1"/>
            <a:t>жүйесіне</a:t>
          </a:r>
          <a:r>
            <a:rPr lang="ru-RU" noProof="0" dirty="0"/>
            <a:t> </a:t>
          </a:r>
          <a:r>
            <a:rPr lang="ru-RU" noProof="0" dirty="0" err="1"/>
            <a:t>үшінші</a:t>
          </a:r>
          <a:r>
            <a:rPr lang="ru-RU" noProof="0" dirty="0"/>
            <a:t> </a:t>
          </a:r>
          <a:r>
            <a:rPr lang="ru-RU" noProof="0" dirty="0" err="1"/>
            <a:t>аминдер</a:t>
          </a:r>
          <a:r>
            <a:rPr lang="ru-RU" noProof="0" dirty="0"/>
            <a:t> </a:t>
          </a:r>
          <a:r>
            <a:rPr lang="ru-RU" noProof="0" dirty="0" err="1"/>
            <a:t>ретінде</a:t>
          </a:r>
          <a:r>
            <a:rPr lang="ru-RU" noProof="0" dirty="0"/>
            <a:t> </a:t>
          </a:r>
          <a:r>
            <a:rPr lang="ru-RU" noProof="0" dirty="0" err="1"/>
            <a:t>енеді</a:t>
          </a:r>
          <a:r>
            <a:rPr lang="ru-RU" noProof="0" dirty="0"/>
            <a:t>.</a:t>
          </a:r>
          <a:endParaRPr lang="en-US" noProof="0" dirty="0"/>
        </a:p>
      </dgm:t>
    </dgm:pt>
    <dgm:pt modelId="{AC76A72B-6445-44B1-90B9-328333159D67}" type="parTrans" cxnId="{3F49B3A2-0AB7-4A81-98FB-CD8E312EA7DB}">
      <dgm:prSet/>
      <dgm:spPr/>
      <dgm:t>
        <a:bodyPr/>
        <a:lstStyle/>
        <a:p>
          <a:endParaRPr lang="en-US"/>
        </a:p>
      </dgm:t>
    </dgm:pt>
    <dgm:pt modelId="{2E8B567E-34BB-442C-BA8C-52C59F2BE18B}" type="sibTrans" cxnId="{3F49B3A2-0AB7-4A81-98FB-CD8E312EA7DB}">
      <dgm:prSet/>
      <dgm:spPr/>
      <dgm:t>
        <a:bodyPr/>
        <a:lstStyle/>
        <a:p>
          <a:endParaRPr lang="en-US"/>
        </a:p>
      </dgm:t>
    </dgm:pt>
    <dgm:pt modelId="{2CACF177-DEE2-4D4B-A7AA-15A917D4C7E0}">
      <dgm:prSet/>
      <dgm:spPr/>
      <dgm:t>
        <a:bodyPr/>
        <a:lstStyle/>
        <a:p>
          <a:pPr rtl="0"/>
          <a:r>
            <a:rPr lang="ru-RU" noProof="0" dirty="0" err="1"/>
            <a:t>Бетанехол</a:t>
          </a:r>
          <a:r>
            <a:rPr lang="ru-RU" noProof="0" dirty="0"/>
            <a:t> </a:t>
          </a:r>
          <a:r>
            <a:rPr lang="ru-RU" noProof="0" dirty="0" err="1"/>
            <a:t>қуық</a:t>
          </a:r>
          <a:r>
            <a:rPr lang="ru-RU" noProof="0" dirty="0"/>
            <a:t> пен </a:t>
          </a:r>
          <a:r>
            <a:rPr lang="ru-RU" noProof="0" dirty="0" err="1"/>
            <a:t>қуықтың</a:t>
          </a:r>
          <a:r>
            <a:rPr lang="ru-RU" noProof="0" dirty="0"/>
            <a:t> </a:t>
          </a:r>
          <a:r>
            <a:rPr lang="ru-RU" noProof="0" dirty="0" err="1"/>
            <a:t>бұлшық</a:t>
          </a:r>
          <a:r>
            <a:rPr lang="ru-RU" noProof="0" dirty="0"/>
            <a:t> </a:t>
          </a:r>
          <a:r>
            <a:rPr lang="ru-RU" noProof="0" dirty="0" err="1"/>
            <a:t>еттеріне</a:t>
          </a:r>
          <a:r>
            <a:rPr lang="ru-RU" noProof="0" dirty="0"/>
            <a:t> </a:t>
          </a:r>
          <a:r>
            <a:rPr lang="ru-RU" noProof="0" dirty="0" err="1"/>
            <a:t>селективті</a:t>
          </a:r>
          <a:r>
            <a:rPr lang="ru-RU" noProof="0" dirty="0"/>
            <a:t> </a:t>
          </a:r>
          <a:r>
            <a:rPr lang="ru-RU" noProof="0" dirty="0" err="1"/>
            <a:t>әсер</a:t>
          </a:r>
          <a:r>
            <a:rPr lang="ru-RU" noProof="0" dirty="0"/>
            <a:t> </a:t>
          </a:r>
          <a:r>
            <a:rPr lang="ru-RU" noProof="0" dirty="0" err="1"/>
            <a:t>етеді</a:t>
          </a:r>
          <a:r>
            <a:rPr lang="ru-RU" noProof="0" dirty="0"/>
            <a:t> </a:t>
          </a:r>
          <a:r>
            <a:rPr lang="ru-RU" noProof="0" dirty="0" err="1"/>
            <a:t>және</a:t>
          </a:r>
          <a:r>
            <a:rPr lang="ru-RU" noProof="0" dirty="0"/>
            <a:t> паралич </a:t>
          </a:r>
          <a:r>
            <a:rPr lang="ru-RU" noProof="0" dirty="0" err="1"/>
            <a:t>немесе</a:t>
          </a:r>
          <a:r>
            <a:rPr lang="ru-RU" noProof="0" dirty="0"/>
            <a:t> атония </a:t>
          </a:r>
          <a:r>
            <a:rPr lang="ru-RU" noProof="0" dirty="0" err="1"/>
            <a:t>кезінде</a:t>
          </a:r>
          <a:r>
            <a:rPr lang="ru-RU" noProof="0" dirty="0"/>
            <a:t> </a:t>
          </a:r>
          <a:r>
            <a:rPr lang="ru-RU" noProof="0" dirty="0" err="1"/>
            <a:t>қолданылады</a:t>
          </a:r>
          <a:r>
            <a:rPr lang="ru-RU" noProof="0" dirty="0"/>
            <a:t>.</a:t>
          </a:r>
          <a:endParaRPr lang="en-US" noProof="0" dirty="0"/>
        </a:p>
      </dgm:t>
    </dgm:pt>
    <dgm:pt modelId="{9C972923-13FE-4878-AAB7-31D103F26E57}" type="parTrans" cxnId="{A3B3412A-1AB2-416D-A928-9C319DC567D3}">
      <dgm:prSet/>
      <dgm:spPr/>
      <dgm:t>
        <a:bodyPr/>
        <a:lstStyle/>
        <a:p>
          <a:endParaRPr lang="en-US"/>
        </a:p>
      </dgm:t>
    </dgm:pt>
    <dgm:pt modelId="{245A2722-D24E-4960-9CF0-BB788BAB9C1B}" type="sibTrans" cxnId="{A3B3412A-1AB2-416D-A928-9C319DC567D3}">
      <dgm:prSet/>
      <dgm:spPr/>
      <dgm:t>
        <a:bodyPr/>
        <a:lstStyle/>
        <a:p>
          <a:endParaRPr lang="en-US"/>
        </a:p>
      </dgm:t>
    </dgm:pt>
    <dgm:pt modelId="{E6C41544-49CB-46AC-8732-E48854F80623}" type="pres">
      <dgm:prSet presAssocID="{8C3237A5-2A94-45D6-ABF9-24919FF1CBF3}" presName="linear" presStyleCnt="0">
        <dgm:presLayoutVars>
          <dgm:animLvl val="lvl"/>
          <dgm:resizeHandles val="exact"/>
        </dgm:presLayoutVars>
      </dgm:prSet>
      <dgm:spPr/>
    </dgm:pt>
    <dgm:pt modelId="{C0B2FD53-A985-4AB9-9E41-62E9721C2420}" type="pres">
      <dgm:prSet presAssocID="{599FAFA9-96EF-46E3-8C63-28D419BAC8AC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18DD1E52-12CE-48E6-8BE2-F917732D812B}" type="pres">
      <dgm:prSet presAssocID="{E3B97CA0-47F2-4E32-8CDF-96B2B90F6274}" presName="spacer" presStyleCnt="0"/>
      <dgm:spPr/>
    </dgm:pt>
    <dgm:pt modelId="{9B42C4CB-B87A-4CF7-B7B8-B09BF80EE998}" type="pres">
      <dgm:prSet presAssocID="{226E652D-7435-4B5C-A258-25367551E8E7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DF011DC-3F3F-4DF7-BF67-0E1AF4F06CF9}" type="pres">
      <dgm:prSet presAssocID="{2E8B567E-34BB-442C-BA8C-52C59F2BE18B}" presName="spacer" presStyleCnt="0"/>
      <dgm:spPr/>
    </dgm:pt>
    <dgm:pt modelId="{7A3374AE-8A00-4AA4-AF0C-541BBD552B1A}" type="pres">
      <dgm:prSet presAssocID="{2CACF177-DEE2-4D4B-A7AA-15A917D4C7E0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AF8FC103-E263-EF42-9C61-0396AA9B3701}" type="presOf" srcId="{226E652D-7435-4B5C-A258-25367551E8E7}" destId="{9B42C4CB-B87A-4CF7-B7B8-B09BF80EE998}" srcOrd="0" destOrd="0" presId="urn:microsoft.com/office/officeart/2005/8/layout/vList2"/>
    <dgm:cxn modelId="{02E4A61E-1DB4-F34D-9FB8-E5DE75549158}" type="presOf" srcId="{599FAFA9-96EF-46E3-8C63-28D419BAC8AC}" destId="{C0B2FD53-A985-4AB9-9E41-62E9721C2420}" srcOrd="0" destOrd="0" presId="urn:microsoft.com/office/officeart/2005/8/layout/vList2"/>
    <dgm:cxn modelId="{A3B3412A-1AB2-416D-A928-9C319DC567D3}" srcId="{8C3237A5-2A94-45D6-ABF9-24919FF1CBF3}" destId="{2CACF177-DEE2-4D4B-A7AA-15A917D4C7E0}" srcOrd="2" destOrd="0" parTransId="{9C972923-13FE-4878-AAB7-31D103F26E57}" sibTransId="{245A2722-D24E-4960-9CF0-BB788BAB9C1B}"/>
    <dgm:cxn modelId="{D8464E36-98CB-AE40-BD86-ED40FF9B8FE0}" type="presOf" srcId="{2CACF177-DEE2-4D4B-A7AA-15A917D4C7E0}" destId="{7A3374AE-8A00-4AA4-AF0C-541BBD552B1A}" srcOrd="0" destOrd="0" presId="urn:microsoft.com/office/officeart/2005/8/layout/vList2"/>
    <dgm:cxn modelId="{66985569-6216-403D-8817-969450B0F115}" srcId="{8C3237A5-2A94-45D6-ABF9-24919FF1CBF3}" destId="{599FAFA9-96EF-46E3-8C63-28D419BAC8AC}" srcOrd="0" destOrd="0" parTransId="{9E78631C-0464-49FA-B1CC-25C6697A1D89}" sibTransId="{E3B97CA0-47F2-4E32-8CDF-96B2B90F6274}"/>
    <dgm:cxn modelId="{3F49B3A2-0AB7-4A81-98FB-CD8E312EA7DB}" srcId="{8C3237A5-2A94-45D6-ABF9-24919FF1CBF3}" destId="{226E652D-7435-4B5C-A258-25367551E8E7}" srcOrd="1" destOrd="0" parTransId="{AC76A72B-6445-44B1-90B9-328333159D67}" sibTransId="{2E8B567E-34BB-442C-BA8C-52C59F2BE18B}"/>
    <dgm:cxn modelId="{61D36FD4-7EC7-2643-BED5-94C9FABF7893}" type="presOf" srcId="{8C3237A5-2A94-45D6-ABF9-24919FF1CBF3}" destId="{E6C41544-49CB-46AC-8732-E48854F80623}" srcOrd="0" destOrd="0" presId="urn:microsoft.com/office/officeart/2005/8/layout/vList2"/>
    <dgm:cxn modelId="{8BA571AF-A15D-594B-8779-6509B3AB3181}" type="presParOf" srcId="{E6C41544-49CB-46AC-8732-E48854F80623}" destId="{C0B2FD53-A985-4AB9-9E41-62E9721C2420}" srcOrd="0" destOrd="0" presId="urn:microsoft.com/office/officeart/2005/8/layout/vList2"/>
    <dgm:cxn modelId="{DA147E48-DDF5-E542-9C9F-FB4BCB1E6668}" type="presParOf" srcId="{E6C41544-49CB-46AC-8732-E48854F80623}" destId="{18DD1E52-12CE-48E6-8BE2-F917732D812B}" srcOrd="1" destOrd="0" presId="urn:microsoft.com/office/officeart/2005/8/layout/vList2"/>
    <dgm:cxn modelId="{80CE5B0F-C5C8-084E-95BB-810D38418D35}" type="presParOf" srcId="{E6C41544-49CB-46AC-8732-E48854F80623}" destId="{9B42C4CB-B87A-4CF7-B7B8-B09BF80EE998}" srcOrd="2" destOrd="0" presId="urn:microsoft.com/office/officeart/2005/8/layout/vList2"/>
    <dgm:cxn modelId="{CE0B610E-6212-5E4E-BD4F-BB55E932B382}" type="presParOf" srcId="{E6C41544-49CB-46AC-8732-E48854F80623}" destId="{DDF011DC-3F3F-4DF7-BF67-0E1AF4F06CF9}" srcOrd="3" destOrd="0" presId="urn:microsoft.com/office/officeart/2005/8/layout/vList2"/>
    <dgm:cxn modelId="{4126548C-89C9-8C46-BB52-A037C7FBAC78}" type="presParOf" srcId="{E6C41544-49CB-46AC-8732-E48854F80623}" destId="{7A3374AE-8A00-4AA4-AF0C-541BBD552B1A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05E3B88-B50E-414B-98B3-66CACA539AA2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45A425CE-3CB6-4C5C-A1C7-7097E96FF446}">
      <dgm:prSet custT="1"/>
      <dgm:spPr/>
      <dgm:t>
        <a:bodyPr/>
        <a:lstStyle/>
        <a:p>
          <a:pPr rtl="0"/>
          <a:r>
            <a:rPr lang="ru-RU" sz="40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40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40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</a:t>
          </a:r>
          <a:endParaRPr lang="en-US" sz="40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12FCE3D-115C-45E5-B5AB-A4C97D1D271A}" type="parTrans" cxnId="{FA8393DD-2CB4-48E3-A9CB-4E520C018849}">
      <dgm:prSet/>
      <dgm:spPr/>
      <dgm:t>
        <a:bodyPr/>
        <a:lstStyle/>
        <a:p>
          <a:endParaRPr lang="en-US"/>
        </a:p>
      </dgm:t>
    </dgm:pt>
    <dgm:pt modelId="{53F332D9-23E6-4824-A1C9-B5361C32BF70}" type="sibTrans" cxnId="{FA8393DD-2CB4-48E3-A9CB-4E520C018849}">
      <dgm:prSet/>
      <dgm:spPr/>
      <dgm:t>
        <a:bodyPr/>
        <a:lstStyle/>
        <a:p>
          <a:endParaRPr lang="en-US"/>
        </a:p>
      </dgm:t>
    </dgm:pt>
    <dgm:pt modelId="{3C561893-A8C5-4468-9893-56973D9414ED}" type="pres">
      <dgm:prSet presAssocID="{905E3B88-B50E-414B-98B3-66CACA539AA2}" presName="linear" presStyleCnt="0">
        <dgm:presLayoutVars>
          <dgm:animLvl val="lvl"/>
          <dgm:resizeHandles val="exact"/>
        </dgm:presLayoutVars>
      </dgm:prSet>
      <dgm:spPr/>
    </dgm:pt>
    <dgm:pt modelId="{7AD5171D-F3ED-486E-9001-A0E17B9B045B}" type="pres">
      <dgm:prSet presAssocID="{45A425CE-3CB6-4C5C-A1C7-7097E96FF446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789E0E09-3FEB-1D41-B7BE-2219B2C081BA}" type="presOf" srcId="{45A425CE-3CB6-4C5C-A1C7-7097E96FF446}" destId="{7AD5171D-F3ED-486E-9001-A0E17B9B045B}" srcOrd="0" destOrd="0" presId="urn:microsoft.com/office/officeart/2005/8/layout/vList2"/>
    <dgm:cxn modelId="{27563930-50E2-A34F-AFFF-F3BC3781D3D0}" type="presOf" srcId="{905E3B88-B50E-414B-98B3-66CACA539AA2}" destId="{3C561893-A8C5-4468-9893-56973D9414ED}" srcOrd="0" destOrd="0" presId="urn:microsoft.com/office/officeart/2005/8/layout/vList2"/>
    <dgm:cxn modelId="{FA8393DD-2CB4-48E3-A9CB-4E520C018849}" srcId="{905E3B88-B50E-414B-98B3-66CACA539AA2}" destId="{45A425CE-3CB6-4C5C-A1C7-7097E96FF446}" srcOrd="0" destOrd="0" parTransId="{A12FCE3D-115C-45E5-B5AB-A4C97D1D271A}" sibTransId="{53F332D9-23E6-4824-A1C9-B5361C32BF70}"/>
    <dgm:cxn modelId="{28D4D27F-5214-434C-8A7C-B02AE41AA2BD}" type="presParOf" srcId="{3C561893-A8C5-4468-9893-56973D9414ED}" destId="{7AD5171D-F3ED-486E-9001-A0E17B9B045B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0A69441-FFE4-494D-BA66-C339A6F6EE85}" type="doc">
      <dgm:prSet loTypeId="urn:microsoft.com/office/officeart/2005/8/layout/vList2" loCatId="list" qsTypeId="urn:microsoft.com/office/officeart/2005/8/quickstyle/simple1" qsCatId="simple" csTypeId="urn:microsoft.com/office/officeart/2005/8/colors/colorful1#4" csCatId="colorful" phldr="1"/>
      <dgm:spPr/>
      <dgm:t>
        <a:bodyPr/>
        <a:lstStyle/>
        <a:p>
          <a:endParaRPr lang="en-US"/>
        </a:p>
      </dgm:t>
    </dgm:pt>
    <dgm:pt modelId="{5D009D0B-73A1-4AFD-88E8-F753912A7537}">
      <dgm:prSet custT="1"/>
      <dgm:spPr/>
      <dgm:t>
        <a:bodyPr/>
        <a:lstStyle/>
        <a:p>
          <a:pPr rtl="0"/>
          <a:r>
            <a:rPr lang="tr-TR" sz="2400" b="1" dirty="0"/>
            <a:t>	</a:t>
          </a:r>
          <a:r>
            <a:rPr lang="ru-RU" sz="20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малуға</a:t>
          </a:r>
          <a:r>
            <a:rPr lang="ru-RU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 ас </a:t>
          </a:r>
          <a:r>
            <a:rPr lang="ru-RU" sz="20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рытуға</a:t>
          </a:r>
          <a:r>
            <a:rPr lang="ru-RU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лар</a:t>
          </a:r>
          <a:r>
            <a:rPr lang="ru-RU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 бар</a:t>
          </a:r>
          <a:endParaRPr lang="en-US" sz="20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509466-DF55-4279-A10C-7B7E1D56FDD3}" type="parTrans" cxnId="{ECACC744-EFA9-4C9E-86B5-8C20950B5CD7}">
      <dgm:prSet/>
      <dgm:spPr/>
      <dgm:t>
        <a:bodyPr/>
        <a:lstStyle/>
        <a:p>
          <a:endParaRPr lang="en-US" sz="2400"/>
        </a:p>
      </dgm:t>
    </dgm:pt>
    <dgm:pt modelId="{31FAA20B-AD58-441F-B325-5DC67BAA725C}" type="sibTrans" cxnId="{ECACC744-EFA9-4C9E-86B5-8C20950B5CD7}">
      <dgm:prSet/>
      <dgm:spPr/>
      <dgm:t>
        <a:bodyPr/>
        <a:lstStyle/>
        <a:p>
          <a:endParaRPr lang="en-US" sz="2400"/>
        </a:p>
      </dgm:t>
    </dgm:pt>
    <dgm:pt modelId="{991F2554-12CF-4A86-AC1C-D2989710B128}">
      <dgm:prSet custT="1"/>
      <dgm:spPr/>
      <dgm:t>
        <a:bodyPr/>
        <a:lstStyle/>
        <a:p>
          <a:pPr rtl="0"/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нені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лпына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лтіруді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малу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зінде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энергия тепе-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еңдігін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үзетуді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мтамасыз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теді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импульстард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лпына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лтіруге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үмкіндік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ереді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рек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оғысын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яулатад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ыныс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у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олдар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мен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қушылард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стапқ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ішініне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йтарад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ілекей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мен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ішек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екрециясын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ішек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зғалысын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ттырады</a:t>
          </a:r>
          <a:r>
            <a:rPr lang="ru-RU" sz="16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16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0C36BF-DC68-49D0-BDAC-41543AC75B05}" type="parTrans" cxnId="{A7682563-4820-49BE-A150-89C8CFA891A6}">
      <dgm:prSet/>
      <dgm:spPr/>
      <dgm:t>
        <a:bodyPr/>
        <a:lstStyle/>
        <a:p>
          <a:endParaRPr lang="en-US" sz="2400"/>
        </a:p>
      </dgm:t>
    </dgm:pt>
    <dgm:pt modelId="{090382CD-B8AF-44F2-BC19-F7F68F956CB8}" type="sibTrans" cxnId="{A7682563-4820-49BE-A150-89C8CFA891A6}">
      <dgm:prSet/>
      <dgm:spPr/>
      <dgm:t>
        <a:bodyPr/>
        <a:lstStyle/>
        <a:p>
          <a:endParaRPr lang="en-US" sz="2400"/>
        </a:p>
      </dgm:t>
    </dgm:pt>
    <dgm:pt modelId="{09286D67-9F3D-4AD6-ABAA-85BC3AA318B9}">
      <dgm:prSet custT="1"/>
      <dgm:spPr/>
      <dgm:t>
        <a:bodyPr/>
        <a:lstStyle/>
        <a:p>
          <a:pPr marL="0" marR="0" indent="0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tr-TR" sz="2400" dirty="0"/>
        </a:p>
        <a:p>
          <a:pPr rtl="0"/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PSS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сын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ліктейтін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лер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rtl="0"/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олитикалық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нтихолинергиялық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PSS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сын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үзетін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локтайтын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860F54-6F45-42A8-8DC7-808A12BA5168}" type="parTrans" cxnId="{7CA37622-0696-4D40-A1F4-CD91BEBFFF2D}">
      <dgm:prSet/>
      <dgm:spPr/>
      <dgm:t>
        <a:bodyPr/>
        <a:lstStyle/>
        <a:p>
          <a:endParaRPr lang="en-US" sz="2400"/>
        </a:p>
      </dgm:t>
    </dgm:pt>
    <dgm:pt modelId="{A099FAF8-B4E0-418A-AA68-55CBE61C9D99}" type="sibTrans" cxnId="{7CA37622-0696-4D40-A1F4-CD91BEBFFF2D}">
      <dgm:prSet/>
      <dgm:spPr/>
      <dgm:t>
        <a:bodyPr/>
        <a:lstStyle/>
        <a:p>
          <a:endParaRPr lang="en-US" sz="2400"/>
        </a:p>
      </dgm:t>
    </dgm:pt>
    <dgm:pt modelId="{2D0F4163-8B9A-4F18-895C-1B433BF4D37F}" type="pres">
      <dgm:prSet presAssocID="{90A69441-FFE4-494D-BA66-C339A6F6EE85}" presName="linear" presStyleCnt="0">
        <dgm:presLayoutVars>
          <dgm:animLvl val="lvl"/>
          <dgm:resizeHandles val="exact"/>
        </dgm:presLayoutVars>
      </dgm:prSet>
      <dgm:spPr/>
    </dgm:pt>
    <dgm:pt modelId="{E6503587-7AB7-49DB-9411-DABAC8B5DE3F}" type="pres">
      <dgm:prSet presAssocID="{5D009D0B-73A1-4AFD-88E8-F753912A7537}" presName="parentText" presStyleLbl="node1" presStyleIdx="0" presStyleCnt="3" custScaleY="52311" custLinFactY="-627" custLinFactNeighborX="524" custLinFactNeighborY="-100000">
        <dgm:presLayoutVars>
          <dgm:chMax val="0"/>
          <dgm:bulletEnabled val="1"/>
        </dgm:presLayoutVars>
      </dgm:prSet>
      <dgm:spPr/>
    </dgm:pt>
    <dgm:pt modelId="{F92B3392-49AF-4F65-8346-B39019A16F06}" type="pres">
      <dgm:prSet presAssocID="{31FAA20B-AD58-441F-B325-5DC67BAA725C}" presName="spacer" presStyleCnt="0"/>
      <dgm:spPr/>
    </dgm:pt>
    <dgm:pt modelId="{C1DAEB2E-3885-42A3-AAA3-760201A4BC7C}" type="pres">
      <dgm:prSet presAssocID="{991F2554-12CF-4A86-AC1C-D2989710B128}" presName="parentText" presStyleLbl="node1" presStyleIdx="1" presStyleCnt="3" custScaleX="100000" custScaleY="150196" custLinFactY="9431" custLinFactNeighborY="100000">
        <dgm:presLayoutVars>
          <dgm:chMax val="0"/>
          <dgm:bulletEnabled val="1"/>
        </dgm:presLayoutVars>
      </dgm:prSet>
      <dgm:spPr/>
    </dgm:pt>
    <dgm:pt modelId="{10C430F0-86E4-487A-AECA-1744D73B3616}" type="pres">
      <dgm:prSet presAssocID="{090382CD-B8AF-44F2-BC19-F7F68F956CB8}" presName="spacer" presStyleCnt="0"/>
      <dgm:spPr/>
    </dgm:pt>
    <dgm:pt modelId="{A2E6FED1-AE9E-49BF-9907-927740247211}" type="pres">
      <dgm:prSet presAssocID="{09286D67-9F3D-4AD6-ABAA-85BC3AA318B9}" presName="parentText" presStyleLbl="node1" presStyleIdx="2" presStyleCnt="3" custScaleY="145523" custLinFactY="23329" custLinFactNeighborY="100000">
        <dgm:presLayoutVars>
          <dgm:chMax val="0"/>
          <dgm:bulletEnabled val="1"/>
        </dgm:presLayoutVars>
      </dgm:prSet>
      <dgm:spPr/>
    </dgm:pt>
  </dgm:ptLst>
  <dgm:cxnLst>
    <dgm:cxn modelId="{7CA37622-0696-4D40-A1F4-CD91BEBFFF2D}" srcId="{90A69441-FFE4-494D-BA66-C339A6F6EE85}" destId="{09286D67-9F3D-4AD6-ABAA-85BC3AA318B9}" srcOrd="2" destOrd="0" parTransId="{41860F54-6F45-42A8-8DC7-808A12BA5168}" sibTransId="{A099FAF8-B4E0-418A-AA68-55CBE61C9D99}"/>
    <dgm:cxn modelId="{ECACC744-EFA9-4C9E-86B5-8C20950B5CD7}" srcId="{90A69441-FFE4-494D-BA66-C339A6F6EE85}" destId="{5D009D0B-73A1-4AFD-88E8-F753912A7537}" srcOrd="0" destOrd="0" parTransId="{01509466-DF55-4279-A10C-7B7E1D56FDD3}" sibTransId="{31FAA20B-AD58-441F-B325-5DC67BAA725C}"/>
    <dgm:cxn modelId="{A7682563-4820-49BE-A150-89C8CFA891A6}" srcId="{90A69441-FFE4-494D-BA66-C339A6F6EE85}" destId="{991F2554-12CF-4A86-AC1C-D2989710B128}" srcOrd="1" destOrd="0" parTransId="{360C36BF-DC68-49D0-BDAC-41543AC75B05}" sibTransId="{090382CD-B8AF-44F2-BC19-F7F68F956CB8}"/>
    <dgm:cxn modelId="{E35D0369-350E-B34A-BDAE-E1508A974E88}" type="presOf" srcId="{09286D67-9F3D-4AD6-ABAA-85BC3AA318B9}" destId="{A2E6FED1-AE9E-49BF-9907-927740247211}" srcOrd="0" destOrd="0" presId="urn:microsoft.com/office/officeart/2005/8/layout/vList2"/>
    <dgm:cxn modelId="{B78EB570-1FF8-1F4B-BFA2-4C4690600D95}" type="presOf" srcId="{5D009D0B-73A1-4AFD-88E8-F753912A7537}" destId="{E6503587-7AB7-49DB-9411-DABAC8B5DE3F}" srcOrd="0" destOrd="0" presId="urn:microsoft.com/office/officeart/2005/8/layout/vList2"/>
    <dgm:cxn modelId="{E793CEA7-1872-764D-913F-C042677F2516}" type="presOf" srcId="{90A69441-FFE4-494D-BA66-C339A6F6EE85}" destId="{2D0F4163-8B9A-4F18-895C-1B433BF4D37F}" srcOrd="0" destOrd="0" presId="urn:microsoft.com/office/officeart/2005/8/layout/vList2"/>
    <dgm:cxn modelId="{2B035CF8-D5BE-BF46-89E6-909C5AE873DD}" type="presOf" srcId="{991F2554-12CF-4A86-AC1C-D2989710B128}" destId="{C1DAEB2E-3885-42A3-AAA3-760201A4BC7C}" srcOrd="0" destOrd="0" presId="urn:microsoft.com/office/officeart/2005/8/layout/vList2"/>
    <dgm:cxn modelId="{43C1937B-4BA3-E847-ACC0-80EBF874B944}" type="presParOf" srcId="{2D0F4163-8B9A-4F18-895C-1B433BF4D37F}" destId="{E6503587-7AB7-49DB-9411-DABAC8B5DE3F}" srcOrd="0" destOrd="0" presId="urn:microsoft.com/office/officeart/2005/8/layout/vList2"/>
    <dgm:cxn modelId="{DBEB67A9-3E21-8D49-9987-AA5C1F12D105}" type="presParOf" srcId="{2D0F4163-8B9A-4F18-895C-1B433BF4D37F}" destId="{F92B3392-49AF-4F65-8346-B39019A16F06}" srcOrd="1" destOrd="0" presId="urn:microsoft.com/office/officeart/2005/8/layout/vList2"/>
    <dgm:cxn modelId="{F2EFC0BA-F51C-0647-88DE-50C490D4BDE9}" type="presParOf" srcId="{2D0F4163-8B9A-4F18-895C-1B433BF4D37F}" destId="{C1DAEB2E-3885-42A3-AAA3-760201A4BC7C}" srcOrd="2" destOrd="0" presId="urn:microsoft.com/office/officeart/2005/8/layout/vList2"/>
    <dgm:cxn modelId="{2043B3AB-5D99-6547-8981-F7FE3324C62A}" type="presParOf" srcId="{2D0F4163-8B9A-4F18-895C-1B433BF4D37F}" destId="{10C430F0-86E4-487A-AECA-1744D73B3616}" srcOrd="3" destOrd="0" presId="urn:microsoft.com/office/officeart/2005/8/layout/vList2"/>
    <dgm:cxn modelId="{CB86F3E3-1792-3A40-B1C9-F5E7A0B1CE1E}" type="presParOf" srcId="{2D0F4163-8B9A-4F18-895C-1B433BF4D37F}" destId="{A2E6FED1-AE9E-49BF-9907-927740247211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1E013B7-BD4C-4551-A664-09CB32A60F84}" type="doc">
      <dgm:prSet loTypeId="urn:microsoft.com/office/officeart/2005/8/layout/vList2" loCatId="list" qsTypeId="urn:microsoft.com/office/officeart/2005/8/quickstyle/simple1" qsCatId="simple" csTypeId="urn:microsoft.com/office/officeart/2005/8/colors/colorful1#5" csCatId="colorful" phldr="1"/>
      <dgm:spPr/>
      <dgm:t>
        <a:bodyPr/>
        <a:lstStyle/>
        <a:p>
          <a:endParaRPr lang="en-US"/>
        </a:p>
      </dgm:t>
    </dgm:pt>
    <dgm:pt modelId="{793B5F5D-C5EF-4EB9-9CB4-5177404D592F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ап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еріліске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ганглиялардың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синап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ына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цетилхолинді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)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у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қыл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л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еткізіледі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C22AF2-73DE-41E0-8370-F1133D644FE9}" type="parTrans" cxnId="{F8615F06-96C0-45AD-B1ED-379BB1E70D9C}">
      <dgm:prSet/>
      <dgm:spPr/>
      <dgm:t>
        <a:bodyPr/>
        <a:lstStyle/>
        <a:p>
          <a:endParaRPr lang="en-US" sz="2800"/>
        </a:p>
      </dgm:t>
    </dgm:pt>
    <dgm:pt modelId="{AFD6D368-9022-4AFF-847F-95B158D1F60C}" type="sibTrans" cxnId="{F8615F06-96C0-45AD-B1ED-379BB1E70D9C}">
      <dgm:prSet/>
      <dgm:spPr/>
      <dgm:t>
        <a:bodyPr/>
        <a:lstStyle/>
        <a:p>
          <a:endParaRPr lang="en-US" sz="2800"/>
        </a:p>
      </dgm:t>
    </dgm:pt>
    <dgm:pt modelId="{C9B03340-E478-41A2-B880-C5E64FBA0248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орепинефри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A-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орепинефри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E)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допамин (</a:t>
          </a:r>
          <a:r>
            <a: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D)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эффектор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та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ылад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A4DF08B-6E7E-4706-8D6B-468E2F638832}" type="parTrans" cxnId="{FFDBBD5A-22B8-4147-BBCA-9FEE1D27097A}">
      <dgm:prSet/>
      <dgm:spPr/>
      <dgm:t>
        <a:bodyPr/>
        <a:lstStyle/>
        <a:p>
          <a:endParaRPr lang="en-US" sz="2800"/>
        </a:p>
      </dgm:t>
    </dgm:pt>
    <dgm:pt modelId="{F0457A72-93C5-4711-A69F-171C4EC7F8A1}" type="sibTrans" cxnId="{FFDBBD5A-22B8-4147-BBCA-9FEE1D27097A}">
      <dgm:prSet/>
      <dgm:spPr/>
      <dgm:t>
        <a:bodyPr/>
        <a:lstStyle/>
        <a:p>
          <a:endParaRPr lang="en-US" sz="2800"/>
        </a:p>
      </dgm:t>
    </dgm:pt>
    <dgm:pt modelId="{C60D85A5-E360-48AD-956D-0EAD0DDCD904}">
      <dgm:prSet custT="1"/>
      <dgm:spPr/>
      <dgm:t>
        <a:bodyPr/>
        <a:lstStyle/>
        <a:p>
          <a:pPr rtl="0"/>
          <a:r>
            <a: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тарда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сатылад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9BBABF-618B-40CC-A67D-B60CA893DAAB}" type="parTrans" cxnId="{6BD1DEEB-97E5-4A35-B09B-0D09C2E86A93}">
      <dgm:prSet/>
      <dgm:spPr/>
      <dgm:t>
        <a:bodyPr/>
        <a:lstStyle/>
        <a:p>
          <a:endParaRPr lang="en-US" sz="2800"/>
        </a:p>
      </dgm:t>
    </dgm:pt>
    <dgm:pt modelId="{FB512F8E-31D4-4542-B593-A97E7A40B58F}" type="sibTrans" cxnId="{6BD1DEEB-97E5-4A35-B09B-0D09C2E86A93}">
      <dgm:prSet/>
      <dgm:spPr/>
      <dgm:t>
        <a:bodyPr/>
        <a:lstStyle/>
        <a:p>
          <a:endParaRPr lang="en-US" sz="2800"/>
        </a:p>
      </dgm:t>
    </dgm:pt>
    <dgm:pt modelId="{FAD2BD58-A34F-4AC2-9B51-745782C55D15}">
      <dgm:prSet custT="1"/>
      <dgm:spPr/>
      <dgm:t>
        <a:bodyPr/>
        <a:lstStyle/>
        <a:p>
          <a:pPr rtl="0"/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омато-моторлы</a:t>
          </a:r>
          <a:r>
            <a:rPr lang="ru-RU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ксондардан</a:t>
          </a:r>
          <a:r>
            <a:rPr lang="ru-RU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маскулярлық</a:t>
          </a:r>
          <a:r>
            <a:rPr lang="ru-RU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</a:t>
          </a:r>
          <a:r>
            <a:rPr lang="ru-RU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ылады</a:t>
          </a:r>
          <a:r>
            <a:rPr lang="ru-RU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6085223-1545-402C-A0E9-F18063026468}" type="parTrans" cxnId="{30267EF3-EBD5-495C-A749-44E2E9591340}">
      <dgm:prSet/>
      <dgm:spPr/>
      <dgm:t>
        <a:bodyPr/>
        <a:lstStyle/>
        <a:p>
          <a:endParaRPr lang="en-US" sz="2800"/>
        </a:p>
      </dgm:t>
    </dgm:pt>
    <dgm:pt modelId="{873D590A-A2BC-4D4B-8B72-0FBF67E4E98A}" type="sibTrans" cxnId="{30267EF3-EBD5-495C-A749-44E2E9591340}">
      <dgm:prSet/>
      <dgm:spPr/>
      <dgm:t>
        <a:bodyPr/>
        <a:lstStyle/>
        <a:p>
          <a:endParaRPr lang="en-US" sz="2800"/>
        </a:p>
      </dgm:t>
    </dgm:pt>
    <dgm:pt modelId="{F1B60A07-71E0-48E4-82AA-A2A42138138E}" type="pres">
      <dgm:prSet presAssocID="{21E013B7-BD4C-4551-A664-09CB32A60F84}" presName="linear" presStyleCnt="0">
        <dgm:presLayoutVars>
          <dgm:animLvl val="lvl"/>
          <dgm:resizeHandles val="exact"/>
        </dgm:presLayoutVars>
      </dgm:prSet>
      <dgm:spPr/>
    </dgm:pt>
    <dgm:pt modelId="{2FB949F1-2CC7-4828-BA7E-5B1125EA0ED8}" type="pres">
      <dgm:prSet presAssocID="{793B5F5D-C5EF-4EB9-9CB4-5177404D592F}" presName="parentText" presStyleLbl="node1" presStyleIdx="0" presStyleCnt="4" custLinFactY="-3329" custLinFactNeighborX="-828" custLinFactNeighborY="-100000">
        <dgm:presLayoutVars>
          <dgm:chMax val="0"/>
          <dgm:bulletEnabled val="1"/>
        </dgm:presLayoutVars>
      </dgm:prSet>
      <dgm:spPr/>
    </dgm:pt>
    <dgm:pt modelId="{7B78FFE5-C70C-4469-95E0-B2A2FD3D9059}" type="pres">
      <dgm:prSet presAssocID="{AFD6D368-9022-4AFF-847F-95B158D1F60C}" presName="spacer" presStyleCnt="0"/>
      <dgm:spPr/>
    </dgm:pt>
    <dgm:pt modelId="{964401F9-CD32-4CB8-9DD0-61BB95655390}" type="pres">
      <dgm:prSet presAssocID="{C9B03340-E478-41A2-B880-C5E64FBA0248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DECD8E97-B9D5-44A1-8A1E-D6736CC58B8F}" type="pres">
      <dgm:prSet presAssocID="{F0457A72-93C5-4711-A69F-171C4EC7F8A1}" presName="spacer" presStyleCnt="0"/>
      <dgm:spPr/>
    </dgm:pt>
    <dgm:pt modelId="{18BD0598-0AB3-4057-B304-CEE0D81F5ABF}" type="pres">
      <dgm:prSet presAssocID="{C60D85A5-E360-48AD-956D-0EAD0DDCD904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E00EB444-2430-4A15-95F0-7D90E1D619AA}" type="pres">
      <dgm:prSet presAssocID="{FB512F8E-31D4-4542-B593-A97E7A40B58F}" presName="spacer" presStyleCnt="0"/>
      <dgm:spPr/>
    </dgm:pt>
    <dgm:pt modelId="{A3809C69-D7D8-40C2-9ACC-6D6F80DF50CC}" type="pres">
      <dgm:prSet presAssocID="{FAD2BD58-A34F-4AC2-9B51-745782C55D15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F8615F06-96C0-45AD-B1ED-379BB1E70D9C}" srcId="{21E013B7-BD4C-4551-A664-09CB32A60F84}" destId="{793B5F5D-C5EF-4EB9-9CB4-5177404D592F}" srcOrd="0" destOrd="0" parTransId="{7FC22AF2-73DE-41E0-8370-F1133D644FE9}" sibTransId="{AFD6D368-9022-4AFF-847F-95B158D1F60C}"/>
    <dgm:cxn modelId="{5E7D1342-C9CC-BD4E-B92E-8C87B027BBE1}" type="presOf" srcId="{C9B03340-E478-41A2-B880-C5E64FBA0248}" destId="{964401F9-CD32-4CB8-9DD0-61BB95655390}" srcOrd="0" destOrd="0" presId="urn:microsoft.com/office/officeart/2005/8/layout/vList2"/>
    <dgm:cxn modelId="{7413044F-E9B2-1445-B481-AC0DF5F813F3}" type="presOf" srcId="{793B5F5D-C5EF-4EB9-9CB4-5177404D592F}" destId="{2FB949F1-2CC7-4828-BA7E-5B1125EA0ED8}" srcOrd="0" destOrd="0" presId="urn:microsoft.com/office/officeart/2005/8/layout/vList2"/>
    <dgm:cxn modelId="{FFDBBD5A-22B8-4147-BBCA-9FEE1D27097A}" srcId="{21E013B7-BD4C-4551-A664-09CB32A60F84}" destId="{C9B03340-E478-41A2-B880-C5E64FBA0248}" srcOrd="1" destOrd="0" parTransId="{5A4DF08B-6E7E-4706-8D6B-468E2F638832}" sibTransId="{F0457A72-93C5-4711-A69F-171C4EC7F8A1}"/>
    <dgm:cxn modelId="{3D139580-E646-7A4E-BCBB-2EEAE0E77E0E}" type="presOf" srcId="{FAD2BD58-A34F-4AC2-9B51-745782C55D15}" destId="{A3809C69-D7D8-40C2-9ACC-6D6F80DF50CC}" srcOrd="0" destOrd="0" presId="urn:microsoft.com/office/officeart/2005/8/layout/vList2"/>
    <dgm:cxn modelId="{C8EE45B7-0BD3-4D4B-97BE-F41A3FBAF371}" type="presOf" srcId="{21E013B7-BD4C-4551-A664-09CB32A60F84}" destId="{F1B60A07-71E0-48E4-82AA-A2A42138138E}" srcOrd="0" destOrd="0" presId="urn:microsoft.com/office/officeart/2005/8/layout/vList2"/>
    <dgm:cxn modelId="{8ED5DEC4-D5FD-9449-88E9-12A03CD681DC}" type="presOf" srcId="{C60D85A5-E360-48AD-956D-0EAD0DDCD904}" destId="{18BD0598-0AB3-4057-B304-CEE0D81F5ABF}" srcOrd="0" destOrd="0" presId="urn:microsoft.com/office/officeart/2005/8/layout/vList2"/>
    <dgm:cxn modelId="{6BD1DEEB-97E5-4A35-B09B-0D09C2E86A93}" srcId="{21E013B7-BD4C-4551-A664-09CB32A60F84}" destId="{C60D85A5-E360-48AD-956D-0EAD0DDCD904}" srcOrd="2" destOrd="0" parTransId="{259BBABF-618B-40CC-A67D-B60CA893DAAB}" sibTransId="{FB512F8E-31D4-4542-B593-A97E7A40B58F}"/>
    <dgm:cxn modelId="{30267EF3-EBD5-495C-A749-44E2E9591340}" srcId="{21E013B7-BD4C-4551-A664-09CB32A60F84}" destId="{FAD2BD58-A34F-4AC2-9B51-745782C55D15}" srcOrd="3" destOrd="0" parTransId="{86085223-1545-402C-A0E9-F18063026468}" sibTransId="{873D590A-A2BC-4D4B-8B72-0FBF67E4E98A}"/>
    <dgm:cxn modelId="{D2F69266-F61C-5546-BF03-6ED86D7BDA67}" type="presParOf" srcId="{F1B60A07-71E0-48E4-82AA-A2A42138138E}" destId="{2FB949F1-2CC7-4828-BA7E-5B1125EA0ED8}" srcOrd="0" destOrd="0" presId="urn:microsoft.com/office/officeart/2005/8/layout/vList2"/>
    <dgm:cxn modelId="{6180A40C-A8AF-214F-B15C-73E859CFBF49}" type="presParOf" srcId="{F1B60A07-71E0-48E4-82AA-A2A42138138E}" destId="{7B78FFE5-C70C-4469-95E0-B2A2FD3D9059}" srcOrd="1" destOrd="0" presId="urn:microsoft.com/office/officeart/2005/8/layout/vList2"/>
    <dgm:cxn modelId="{8BEE0428-04E7-1948-9EC2-E907524C7CF3}" type="presParOf" srcId="{F1B60A07-71E0-48E4-82AA-A2A42138138E}" destId="{964401F9-CD32-4CB8-9DD0-61BB95655390}" srcOrd="2" destOrd="0" presId="urn:microsoft.com/office/officeart/2005/8/layout/vList2"/>
    <dgm:cxn modelId="{86658AAF-4E24-4842-9741-F88DA6CF61E7}" type="presParOf" srcId="{F1B60A07-71E0-48E4-82AA-A2A42138138E}" destId="{DECD8E97-B9D5-44A1-8A1E-D6736CC58B8F}" srcOrd="3" destOrd="0" presId="urn:microsoft.com/office/officeart/2005/8/layout/vList2"/>
    <dgm:cxn modelId="{47265251-AC1D-C543-A1DE-E530E58CF43B}" type="presParOf" srcId="{F1B60A07-71E0-48E4-82AA-A2A42138138E}" destId="{18BD0598-0AB3-4057-B304-CEE0D81F5ABF}" srcOrd="4" destOrd="0" presId="urn:microsoft.com/office/officeart/2005/8/layout/vList2"/>
    <dgm:cxn modelId="{0181848A-0449-534B-AFEA-E37DB268FEF8}" type="presParOf" srcId="{F1B60A07-71E0-48E4-82AA-A2A42138138E}" destId="{E00EB444-2430-4A15-95F0-7D90E1D619AA}" srcOrd="5" destOrd="0" presId="urn:microsoft.com/office/officeart/2005/8/layout/vList2"/>
    <dgm:cxn modelId="{CE6F95D8-A93C-8B4F-9936-4C03DC8DFE85}" type="presParOf" srcId="{F1B60A07-71E0-48E4-82AA-A2A42138138E}" destId="{A3809C69-D7D8-40C2-9ACC-6D6F80DF50CC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7B37B54-BB87-4770-82EB-6BE3DD551806}" type="doc">
      <dgm:prSet loTypeId="urn:microsoft.com/office/officeart/2005/8/layout/vList2" loCatId="list" qsTypeId="urn:microsoft.com/office/officeart/2005/8/quickstyle/simple1" qsCatId="simple" csTypeId="urn:microsoft.com/office/officeart/2005/8/colors/colorful1#6" csCatId="colorful" phldr="1"/>
      <dgm:spPr/>
      <dgm:t>
        <a:bodyPr/>
        <a:lstStyle/>
        <a:p>
          <a:endParaRPr lang="en-US"/>
        </a:p>
      </dgm:t>
    </dgm:pt>
    <dgm:pt modelId="{E2761E92-A1BE-4809-AD07-B7769646A51B}">
      <dgm:prSet custT="1"/>
      <dgm:spPr/>
      <dgm:t>
        <a:bodyPr/>
        <a:lstStyle/>
        <a:p>
          <a:pPr rtl="0"/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ускариндік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холинергиялық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ецепторлар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1-5)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нейро-эффект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қосылысынан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босатылған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әсерін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тасымалдайды</a:t>
          </a:r>
          <a:r>
            <a: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E4FDF3-A152-492B-A7B4-E67E0F33EE1E}" type="parTrans" cxnId="{416A5FA8-AD03-4212-851F-C0609839F78F}">
      <dgm:prSet/>
      <dgm:spPr/>
      <dgm:t>
        <a:bodyPr/>
        <a:lstStyle/>
        <a:p>
          <a:endParaRPr lang="en-US"/>
        </a:p>
      </dgm:t>
    </dgm:pt>
    <dgm:pt modelId="{43CB8C6C-C67D-4E05-9B2C-E19271C14FD9}" type="sibTrans" cxnId="{416A5FA8-AD03-4212-851F-C0609839F78F}">
      <dgm:prSet/>
      <dgm:spPr/>
      <dgm:t>
        <a:bodyPr/>
        <a:lstStyle/>
        <a:p>
          <a:endParaRPr lang="en-US"/>
        </a:p>
      </dgm:t>
    </dgm:pt>
    <dgm:pt modelId="{86E9B1D3-2CED-466E-8B12-6EBA26451198}">
      <dgm:prSet custT="1"/>
      <dgm:spPr/>
      <dgm:t>
        <a:bodyPr/>
        <a:lstStyle/>
        <a:p>
          <a:pPr rtl="0"/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маскулярлық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үйіннен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сатылған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лері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M (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шықет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икотині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цепторларымен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сымалдағыш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лады</a:t>
          </a:r>
          <a:r>
            <a:rPr lang="ru-RU" sz="28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00263A-CC79-41EC-BAF9-2104B780760C}" type="parTrans" cxnId="{19B3D6AB-A962-41B9-9AD5-A8F1BDC0FA0A}">
      <dgm:prSet/>
      <dgm:spPr/>
      <dgm:t>
        <a:bodyPr/>
        <a:lstStyle/>
        <a:p>
          <a:endParaRPr lang="en-US"/>
        </a:p>
      </dgm:t>
    </dgm:pt>
    <dgm:pt modelId="{24A93006-E635-4D48-9861-73C0DFEEFA84}" type="sibTrans" cxnId="{19B3D6AB-A962-41B9-9AD5-A8F1BDC0FA0A}">
      <dgm:prSet/>
      <dgm:spPr/>
      <dgm:t>
        <a:bodyPr/>
        <a:lstStyle/>
        <a:p>
          <a:endParaRPr lang="en-US"/>
        </a:p>
      </dgm:t>
    </dgm:pt>
    <dgm:pt modelId="{FAB51FCC-EADF-435F-81A0-9F05187186D8}" type="pres">
      <dgm:prSet presAssocID="{07B37B54-BB87-4770-82EB-6BE3DD551806}" presName="linear" presStyleCnt="0">
        <dgm:presLayoutVars>
          <dgm:animLvl val="lvl"/>
          <dgm:resizeHandles val="exact"/>
        </dgm:presLayoutVars>
      </dgm:prSet>
      <dgm:spPr/>
    </dgm:pt>
    <dgm:pt modelId="{5C4A1593-03C6-49EB-A8BC-0791C7552223}" type="pres">
      <dgm:prSet presAssocID="{E2761E92-A1BE-4809-AD07-B7769646A51B}" presName="parentText" presStyleLbl="node1" presStyleIdx="0" presStyleCnt="2" custLinFactY="-17002" custLinFactNeighborY="-100000">
        <dgm:presLayoutVars>
          <dgm:chMax val="0"/>
          <dgm:bulletEnabled val="1"/>
        </dgm:presLayoutVars>
      </dgm:prSet>
      <dgm:spPr/>
    </dgm:pt>
    <dgm:pt modelId="{BEB40776-0E34-4D87-9B80-762A83A85C4C}" type="pres">
      <dgm:prSet presAssocID="{43CB8C6C-C67D-4E05-9B2C-E19271C14FD9}" presName="spacer" presStyleCnt="0"/>
      <dgm:spPr/>
    </dgm:pt>
    <dgm:pt modelId="{E0B7B226-BD5F-4CC1-9C98-D0028900F2B6}" type="pres">
      <dgm:prSet presAssocID="{86E9B1D3-2CED-466E-8B12-6EBA26451198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A96F7D7A-61C5-0A4E-B900-41CCE1CD9861}" type="presOf" srcId="{E2761E92-A1BE-4809-AD07-B7769646A51B}" destId="{5C4A1593-03C6-49EB-A8BC-0791C7552223}" srcOrd="0" destOrd="0" presId="urn:microsoft.com/office/officeart/2005/8/layout/vList2"/>
    <dgm:cxn modelId="{4054D794-C170-2844-BFBA-BFA1F1D70790}" type="presOf" srcId="{07B37B54-BB87-4770-82EB-6BE3DD551806}" destId="{FAB51FCC-EADF-435F-81A0-9F05187186D8}" srcOrd="0" destOrd="0" presId="urn:microsoft.com/office/officeart/2005/8/layout/vList2"/>
    <dgm:cxn modelId="{61F58B9B-8450-B445-9FEE-0364FF0C8511}" type="presOf" srcId="{86E9B1D3-2CED-466E-8B12-6EBA26451198}" destId="{E0B7B226-BD5F-4CC1-9C98-D0028900F2B6}" srcOrd="0" destOrd="0" presId="urn:microsoft.com/office/officeart/2005/8/layout/vList2"/>
    <dgm:cxn modelId="{416A5FA8-AD03-4212-851F-C0609839F78F}" srcId="{07B37B54-BB87-4770-82EB-6BE3DD551806}" destId="{E2761E92-A1BE-4809-AD07-B7769646A51B}" srcOrd="0" destOrd="0" parTransId="{E1E4FDF3-A152-492B-A7B4-E67E0F33EE1E}" sibTransId="{43CB8C6C-C67D-4E05-9B2C-E19271C14FD9}"/>
    <dgm:cxn modelId="{19B3D6AB-A962-41B9-9AD5-A8F1BDC0FA0A}" srcId="{07B37B54-BB87-4770-82EB-6BE3DD551806}" destId="{86E9B1D3-2CED-466E-8B12-6EBA26451198}" srcOrd="1" destOrd="0" parTransId="{7500263A-CC79-41EC-BAF9-2104B780760C}" sibTransId="{24A93006-E635-4D48-9861-73C0DFEEFA84}"/>
    <dgm:cxn modelId="{989F5806-7E3B-5A4A-A8EB-3E06BC982DFB}" type="presParOf" srcId="{FAB51FCC-EADF-435F-81A0-9F05187186D8}" destId="{5C4A1593-03C6-49EB-A8BC-0791C7552223}" srcOrd="0" destOrd="0" presId="urn:microsoft.com/office/officeart/2005/8/layout/vList2"/>
    <dgm:cxn modelId="{4852DE8F-EF5A-CA49-A5C3-DCD41D34B693}" type="presParOf" srcId="{FAB51FCC-EADF-435F-81A0-9F05187186D8}" destId="{BEB40776-0E34-4D87-9B80-762A83A85C4C}" srcOrd="1" destOrd="0" presId="urn:microsoft.com/office/officeart/2005/8/layout/vList2"/>
    <dgm:cxn modelId="{2EC7DDF5-CEC7-7343-9F19-2A4D4F8AF72F}" type="presParOf" srcId="{FAB51FCC-EADF-435F-81A0-9F05187186D8}" destId="{E0B7B226-BD5F-4CC1-9C98-D0028900F2B6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1953404F-9A81-4C38-93E3-996899019D20}" type="doc">
      <dgm:prSet loTypeId="urn:microsoft.com/office/officeart/2005/8/layout/vList2" loCatId="list" qsTypeId="urn:microsoft.com/office/officeart/2005/8/quickstyle/simple1" qsCatId="simple" csTypeId="urn:microsoft.com/office/officeart/2005/8/colors/colorful1#7" csCatId="colorful" phldr="1"/>
      <dgm:spPr/>
      <dgm:t>
        <a:bodyPr/>
        <a:lstStyle/>
        <a:p>
          <a:endParaRPr lang="en-US"/>
        </a:p>
      </dgm:t>
    </dgm:pt>
    <dgm:pt modelId="{CC102966-868A-4C25-BCF3-4BE40BF2AD7A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синап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ында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еді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4B9056-9448-4CC1-93D1-528217030191}" type="parTrans" cxnId="{3A3E557D-27E0-4A81-8DB0-95DC15977E8D}">
      <dgm:prSet/>
      <dgm:spPr/>
      <dgm:t>
        <a:bodyPr/>
        <a:lstStyle/>
        <a:p>
          <a:endParaRPr lang="en-US"/>
        </a:p>
      </dgm:t>
    </dgm:pt>
    <dgm:pt modelId="{A1F51EBD-9828-4310-B539-AF11DD19BB59}" type="sibTrans" cxnId="{3A3E557D-27E0-4A81-8DB0-95DC15977E8D}">
      <dgm:prSet/>
      <dgm:spPr/>
      <dgm:t>
        <a:bodyPr/>
        <a:lstStyle/>
        <a:p>
          <a:endParaRPr lang="en-US"/>
        </a:p>
      </dgm:t>
    </dgm:pt>
    <dgm:pt modelId="{7BD9742B-895A-4AD8-8967-AE36EDE2363B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ге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тарындағ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езикулаларда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цитоплазма)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қталад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2C0D0F8-1393-4318-91E1-E361154C39A5}" type="parTrans" cxnId="{F7C53C50-1F9C-4B2A-B89C-0518660DA464}">
      <dgm:prSet/>
      <dgm:spPr/>
      <dgm:t>
        <a:bodyPr/>
        <a:lstStyle/>
        <a:p>
          <a:endParaRPr lang="en-US"/>
        </a:p>
      </dgm:t>
    </dgm:pt>
    <dgm:pt modelId="{0535900E-1BBD-49E1-9CEC-4DD24FC10447}" type="sibTrans" cxnId="{F7C53C50-1F9C-4B2A-B89C-0518660DA464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E1BCCB3-2AB5-4D37-A911-74F4AFAE9583}">
          <dgm:prSet custT="1"/>
          <dgm:spPr/>
          <dgm:t>
            <a:bodyPr/>
            <a:lstStyle/>
            <a:p>
              <a:pPr rtl="0"/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N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типті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никотин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цепторлары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ынталандыру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арқыл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цитоплазмаға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енеті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sSup>
                    <m:sSupPr>
                      <m:ctrlPr>
                        <a:rPr lang="ru-RU" sz="2400" i="1" noProof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kk-KZ" sz="2400" b="0" i="1" noProof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Са</m:t>
                      </m:r>
                    </m:e>
                    <m:sup>
                      <m:r>
                        <a:rPr lang="kk-KZ" sz="2400" b="0" i="1" noProof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+</m:t>
                      </m:r>
                    </m:sup>
                  </m:sSup>
                </m:oMath>
              </a14:m>
              <a:r>
                <a:rPr lang="kk-KZ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оны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ішінара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экзоцитоз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арқыл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синапс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кеңістігіне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A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және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h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шығарылуы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тудырад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2E1BCCB3-2AB5-4D37-A911-74F4AFAE9583}">
          <dgm:prSet custT="1"/>
          <dgm:spPr/>
          <dgm:t>
            <a:bodyPr/>
            <a:lstStyle/>
            <a:p>
              <a:pPr rtl="0"/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N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типті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никотин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цепторлары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ынталандыру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арқыл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цитоплазмаға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енеті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i="0" noProof="0">
                  <a:latin typeface="Cambria Math" panose="02040503050406030204" pitchFamily="18" charset="0"/>
                  <a:cs typeface="Times New Roman" panose="02020603050405020304" pitchFamily="18" charset="0"/>
                </a:rPr>
                <a:t>〖</a:t>
              </a:r>
              <a:r>
                <a:rPr lang="kk-KZ" sz="2400" b="0" i="0" noProof="0">
                  <a:latin typeface="Cambria Math" panose="02040503050406030204" pitchFamily="18" charset="0"/>
                  <a:cs typeface="Times New Roman" panose="02020603050405020304" pitchFamily="18" charset="0"/>
                </a:rPr>
                <a:t>Са</a:t>
              </a:r>
              <a:r>
                <a:rPr lang="ru-RU" sz="2400" b="0" i="0" noProof="0">
                  <a:latin typeface="Cambria Math" panose="02040503050406030204" pitchFamily="18" charset="0"/>
                  <a:cs typeface="Times New Roman" panose="02020603050405020304" pitchFamily="18" charset="0"/>
                </a:rPr>
                <a:t>〗^(</a:t>
              </a:r>
              <a:r>
                <a:rPr lang="kk-KZ" sz="2400" b="0" i="0" noProof="0">
                  <a:latin typeface="Cambria Math" panose="02040503050406030204" pitchFamily="18" charset="0"/>
                  <a:cs typeface="Times New Roman" panose="02020603050405020304" pitchFamily="18" charset="0"/>
                </a:rPr>
                <a:t>2+</a:t>
              </a:r>
              <a:r>
                <a:rPr lang="ru-RU" sz="2400" b="0" i="0" noProof="0">
                  <a:latin typeface="Cambria Math" panose="02040503050406030204" pitchFamily="18" charset="0"/>
                  <a:cs typeface="Times New Roman" panose="02020603050405020304" pitchFamily="18" charset="0"/>
                </a:rPr>
                <a:t>)</a:t>
              </a:r>
              <a:r>
                <a:rPr lang="kk-KZ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оны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ішінара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экзоцитоз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арқыл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синапс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кеңістігіне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A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және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h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шығарылуын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400" noProof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тудырады</a:t>
              </a:r>
              <a:r>
                <a:rPr lang="ru-RU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A4CE3622-2D2D-41F9-99ED-E14B37CADE6C}" type="parTrans" cxnId="{364FF18C-CF82-4932-B5AF-09E8A6C2F92E}">
      <dgm:prSet/>
      <dgm:spPr/>
      <dgm:t>
        <a:bodyPr/>
        <a:lstStyle/>
        <a:p>
          <a:endParaRPr lang="en-US"/>
        </a:p>
      </dgm:t>
    </dgm:pt>
    <dgm:pt modelId="{9FF7F034-A897-44DE-B7D6-CF1FA0486DB5}" type="sibTrans" cxnId="{364FF18C-CF82-4932-B5AF-09E8A6C2F92E}">
      <dgm:prSet/>
      <dgm:spPr/>
      <dgm:t>
        <a:bodyPr/>
        <a:lstStyle/>
        <a:p>
          <a:endParaRPr lang="en-US"/>
        </a:p>
      </dgm:t>
    </dgm:pt>
    <dgm:pt modelId="{AF0D9978-CA42-4389-BE99-7CA83D7FA103}" type="pres">
      <dgm:prSet presAssocID="{1953404F-9A81-4C38-93E3-996899019D20}" presName="linear" presStyleCnt="0">
        <dgm:presLayoutVars>
          <dgm:animLvl val="lvl"/>
          <dgm:resizeHandles val="exact"/>
        </dgm:presLayoutVars>
      </dgm:prSet>
      <dgm:spPr/>
    </dgm:pt>
    <dgm:pt modelId="{A401BF30-2DFE-40CD-9EB4-72D26A9F624C}" type="pres">
      <dgm:prSet presAssocID="{CC102966-868A-4C25-BCF3-4BE40BF2AD7A}" presName="parentText" presStyleLbl="node1" presStyleIdx="0" presStyleCnt="3" custLinFactNeighborX="-1527">
        <dgm:presLayoutVars>
          <dgm:chMax val="0"/>
          <dgm:bulletEnabled val="1"/>
        </dgm:presLayoutVars>
      </dgm:prSet>
      <dgm:spPr/>
    </dgm:pt>
    <dgm:pt modelId="{6BE34299-494A-45DD-AF66-4D21847FC3A3}" type="pres">
      <dgm:prSet presAssocID="{A1F51EBD-9828-4310-B539-AF11DD19BB59}" presName="spacer" presStyleCnt="0"/>
      <dgm:spPr/>
    </dgm:pt>
    <dgm:pt modelId="{A661DF9D-4342-4BDC-A918-901FFFE1E467}" type="pres">
      <dgm:prSet presAssocID="{7BD9742B-895A-4AD8-8967-AE36EDE2363B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ADB50DF6-9F62-4EEC-A3BE-76295FC668AA}" type="pres">
      <dgm:prSet presAssocID="{0535900E-1BBD-49E1-9CEC-4DD24FC10447}" presName="spacer" presStyleCnt="0"/>
      <dgm:spPr/>
    </dgm:pt>
    <dgm:pt modelId="{3F53D69D-9997-4E9E-AC39-52372B499CA2}" type="pres">
      <dgm:prSet presAssocID="{2E1BCCB3-2AB5-4D37-A911-74F4AFAE9583}" presName="parentText" presStyleLbl="node1" presStyleIdx="2" presStyleCnt="3" custLinFactNeighborX="14240" custLinFactNeighborY="23276">
        <dgm:presLayoutVars>
          <dgm:chMax val="0"/>
          <dgm:bulletEnabled val="1"/>
        </dgm:presLayoutVars>
      </dgm:prSet>
      <dgm:spPr/>
    </dgm:pt>
  </dgm:ptLst>
  <dgm:cxnLst>
    <dgm:cxn modelId="{0741DD14-560A-2E41-8B66-86F816AB0E9C}" type="presOf" srcId="{CC102966-868A-4C25-BCF3-4BE40BF2AD7A}" destId="{A401BF30-2DFE-40CD-9EB4-72D26A9F624C}" srcOrd="0" destOrd="0" presId="urn:microsoft.com/office/officeart/2005/8/layout/vList2"/>
    <dgm:cxn modelId="{985F342D-33AC-D64B-919A-277B1E5613F6}" type="presOf" srcId="{2E1BCCB3-2AB5-4D37-A911-74F4AFAE9583}" destId="{3F53D69D-9997-4E9E-AC39-52372B499CA2}" srcOrd="0" destOrd="0" presId="urn:microsoft.com/office/officeart/2005/8/layout/vList2"/>
    <dgm:cxn modelId="{F7C53C50-1F9C-4B2A-B89C-0518660DA464}" srcId="{1953404F-9A81-4C38-93E3-996899019D20}" destId="{7BD9742B-895A-4AD8-8967-AE36EDE2363B}" srcOrd="1" destOrd="0" parTransId="{B2C0D0F8-1393-4318-91E1-E361154C39A5}" sibTransId="{0535900E-1BBD-49E1-9CEC-4DD24FC10447}"/>
    <dgm:cxn modelId="{BC80525E-F9C5-2F4B-ADF4-40E1F35E6FDD}" type="presOf" srcId="{1953404F-9A81-4C38-93E3-996899019D20}" destId="{AF0D9978-CA42-4389-BE99-7CA83D7FA103}" srcOrd="0" destOrd="0" presId="urn:microsoft.com/office/officeart/2005/8/layout/vList2"/>
    <dgm:cxn modelId="{3A3E557D-27E0-4A81-8DB0-95DC15977E8D}" srcId="{1953404F-9A81-4C38-93E3-996899019D20}" destId="{CC102966-868A-4C25-BCF3-4BE40BF2AD7A}" srcOrd="0" destOrd="0" parTransId="{024B9056-9448-4CC1-93D1-528217030191}" sibTransId="{A1F51EBD-9828-4310-B539-AF11DD19BB59}"/>
    <dgm:cxn modelId="{364FF18C-CF82-4932-B5AF-09E8A6C2F92E}" srcId="{1953404F-9A81-4C38-93E3-996899019D20}" destId="{2E1BCCB3-2AB5-4D37-A911-74F4AFAE9583}" srcOrd="2" destOrd="0" parTransId="{A4CE3622-2D2D-41F9-99ED-E14B37CADE6C}" sibTransId="{9FF7F034-A897-44DE-B7D6-CF1FA0486DB5}"/>
    <dgm:cxn modelId="{ACBCD790-6E23-4A41-B192-BFF0AD85708D}" type="presOf" srcId="{7BD9742B-895A-4AD8-8967-AE36EDE2363B}" destId="{A661DF9D-4342-4BDC-A918-901FFFE1E467}" srcOrd="0" destOrd="0" presId="urn:microsoft.com/office/officeart/2005/8/layout/vList2"/>
    <dgm:cxn modelId="{FC400274-C917-1C42-92C1-66F4AC315B53}" type="presParOf" srcId="{AF0D9978-CA42-4389-BE99-7CA83D7FA103}" destId="{A401BF30-2DFE-40CD-9EB4-72D26A9F624C}" srcOrd="0" destOrd="0" presId="urn:microsoft.com/office/officeart/2005/8/layout/vList2"/>
    <dgm:cxn modelId="{7CF0D0E8-E698-6A43-8F23-0A8B405E7418}" type="presParOf" srcId="{AF0D9978-CA42-4389-BE99-7CA83D7FA103}" destId="{6BE34299-494A-45DD-AF66-4D21847FC3A3}" srcOrd="1" destOrd="0" presId="urn:microsoft.com/office/officeart/2005/8/layout/vList2"/>
    <dgm:cxn modelId="{11CF8645-4C0F-6149-AB0C-AA321E9D99BC}" type="presParOf" srcId="{AF0D9978-CA42-4389-BE99-7CA83D7FA103}" destId="{A661DF9D-4342-4BDC-A918-901FFFE1E467}" srcOrd="2" destOrd="0" presId="urn:microsoft.com/office/officeart/2005/8/layout/vList2"/>
    <dgm:cxn modelId="{5E2D95E8-B977-314E-BDCF-09D6683DD4FE}" type="presParOf" srcId="{AF0D9978-CA42-4389-BE99-7CA83D7FA103}" destId="{ADB50DF6-9F62-4EEC-A3BE-76295FC668AA}" srcOrd="3" destOrd="0" presId="urn:microsoft.com/office/officeart/2005/8/layout/vList2"/>
    <dgm:cxn modelId="{B44B6E40-6BC2-1A43-A0DB-63226AE0E15F}" type="presParOf" srcId="{AF0D9978-CA42-4389-BE99-7CA83D7FA103}" destId="{3F53D69D-9997-4E9E-AC39-52372B499CA2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1953404F-9A81-4C38-93E3-996899019D20}" type="doc">
      <dgm:prSet loTypeId="urn:microsoft.com/office/officeart/2005/8/layout/vList2" loCatId="list" qsTypeId="urn:microsoft.com/office/officeart/2005/8/quickstyle/simple1" qsCatId="simple" csTypeId="urn:microsoft.com/office/officeart/2005/8/colors/colorful1#7" csCatId="colorful" phldr="1"/>
      <dgm:spPr/>
      <dgm:t>
        <a:bodyPr/>
        <a:lstStyle/>
        <a:p>
          <a:endParaRPr lang="en-US"/>
        </a:p>
      </dgm:t>
    </dgm:pt>
    <dgm:pt modelId="{CC102966-868A-4C25-BCF3-4BE40BF2AD7A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синаптикалық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ында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еді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4B9056-9448-4CC1-93D1-528217030191}" type="parTrans" cxnId="{3A3E557D-27E0-4A81-8DB0-95DC15977E8D}">
      <dgm:prSet/>
      <dgm:spPr/>
      <dgm:t>
        <a:bodyPr/>
        <a:lstStyle/>
        <a:p>
          <a:endParaRPr lang="en-US"/>
        </a:p>
      </dgm:t>
    </dgm:pt>
    <dgm:pt modelId="{A1F51EBD-9828-4310-B539-AF11DD19BB59}" type="sibTrans" cxnId="{3A3E557D-27E0-4A81-8DB0-95DC15977E8D}">
      <dgm:prSet/>
      <dgm:spPr/>
      <dgm:t>
        <a:bodyPr/>
        <a:lstStyle/>
        <a:p>
          <a:endParaRPr lang="en-US"/>
        </a:p>
      </dgm:t>
    </dgm:pt>
    <dgm:pt modelId="{7BD9742B-895A-4AD8-8967-AE36EDE2363B}">
      <dgm:prSet custT="1"/>
      <dgm:spPr/>
      <dgm:t>
        <a:bodyPr/>
        <a:lstStyle/>
        <a:p>
          <a:pPr rtl="0"/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ген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тарындағ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езикулаларда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цитоплазма) </a:t>
          </a:r>
          <a:r>
            <a:rPr lang="ru-RU" sz="24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қталады</a:t>
          </a:r>
          <a:r>
            <a:rPr lang="ru-RU" sz="24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2C0D0F8-1393-4318-91E1-E361154C39A5}" type="parTrans" cxnId="{F7C53C50-1F9C-4B2A-B89C-0518660DA464}">
      <dgm:prSet/>
      <dgm:spPr/>
      <dgm:t>
        <a:bodyPr/>
        <a:lstStyle/>
        <a:p>
          <a:endParaRPr lang="en-US"/>
        </a:p>
      </dgm:t>
    </dgm:pt>
    <dgm:pt modelId="{0535900E-1BBD-49E1-9CEC-4DD24FC10447}" type="sibTrans" cxnId="{F7C53C50-1F9C-4B2A-B89C-0518660DA464}">
      <dgm:prSet/>
      <dgm:spPr/>
      <dgm:t>
        <a:bodyPr/>
        <a:lstStyle/>
        <a:p>
          <a:endParaRPr lang="en-US"/>
        </a:p>
      </dgm:t>
    </dgm:pt>
    <dgm:pt modelId="{2E1BCCB3-2AB5-4D37-A911-74F4AFAE9583}">
      <dgm:prSet custT="1"/>
      <dgm:spPr>
        <a:blipFill>
          <a:blip xmlns:r="http://schemas.openxmlformats.org/officeDocument/2006/relationships" r:embed="rId1"/>
          <a:stretch>
            <a:fillRect l="-219" b="-463"/>
          </a:stretch>
        </a:blipFill>
      </dgm:spPr>
      <dgm:t>
        <a:bodyPr/>
        <a:lstStyle/>
        <a:p>
          <a:r>
            <a:rPr lang="ru-KZ">
              <a:noFill/>
            </a:rPr>
            <a:t> </a:t>
          </a:r>
        </a:p>
      </dgm:t>
    </dgm:pt>
    <dgm:pt modelId="{A4CE3622-2D2D-41F9-99ED-E14B37CADE6C}" type="parTrans" cxnId="{364FF18C-CF82-4932-B5AF-09E8A6C2F92E}">
      <dgm:prSet/>
      <dgm:spPr/>
      <dgm:t>
        <a:bodyPr/>
        <a:lstStyle/>
        <a:p>
          <a:endParaRPr lang="en-US"/>
        </a:p>
      </dgm:t>
    </dgm:pt>
    <dgm:pt modelId="{9FF7F034-A897-44DE-B7D6-CF1FA0486DB5}" type="sibTrans" cxnId="{364FF18C-CF82-4932-B5AF-09E8A6C2F92E}">
      <dgm:prSet/>
      <dgm:spPr/>
      <dgm:t>
        <a:bodyPr/>
        <a:lstStyle/>
        <a:p>
          <a:endParaRPr lang="en-US"/>
        </a:p>
      </dgm:t>
    </dgm:pt>
    <dgm:pt modelId="{AF0D9978-CA42-4389-BE99-7CA83D7FA103}" type="pres">
      <dgm:prSet presAssocID="{1953404F-9A81-4C38-93E3-996899019D20}" presName="linear" presStyleCnt="0">
        <dgm:presLayoutVars>
          <dgm:animLvl val="lvl"/>
          <dgm:resizeHandles val="exact"/>
        </dgm:presLayoutVars>
      </dgm:prSet>
      <dgm:spPr/>
    </dgm:pt>
    <dgm:pt modelId="{A401BF30-2DFE-40CD-9EB4-72D26A9F624C}" type="pres">
      <dgm:prSet presAssocID="{CC102966-868A-4C25-BCF3-4BE40BF2AD7A}" presName="parentText" presStyleLbl="node1" presStyleIdx="0" presStyleCnt="3" custLinFactNeighborX="-1527">
        <dgm:presLayoutVars>
          <dgm:chMax val="0"/>
          <dgm:bulletEnabled val="1"/>
        </dgm:presLayoutVars>
      </dgm:prSet>
      <dgm:spPr/>
    </dgm:pt>
    <dgm:pt modelId="{6BE34299-494A-45DD-AF66-4D21847FC3A3}" type="pres">
      <dgm:prSet presAssocID="{A1F51EBD-9828-4310-B539-AF11DD19BB59}" presName="spacer" presStyleCnt="0"/>
      <dgm:spPr/>
    </dgm:pt>
    <dgm:pt modelId="{A661DF9D-4342-4BDC-A918-901FFFE1E467}" type="pres">
      <dgm:prSet presAssocID="{7BD9742B-895A-4AD8-8967-AE36EDE2363B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ADB50DF6-9F62-4EEC-A3BE-76295FC668AA}" type="pres">
      <dgm:prSet presAssocID="{0535900E-1BBD-49E1-9CEC-4DD24FC10447}" presName="spacer" presStyleCnt="0"/>
      <dgm:spPr/>
    </dgm:pt>
    <dgm:pt modelId="{3F53D69D-9997-4E9E-AC39-52372B499CA2}" type="pres">
      <dgm:prSet presAssocID="{2E1BCCB3-2AB5-4D37-A911-74F4AFAE9583}" presName="parentText" presStyleLbl="node1" presStyleIdx="2" presStyleCnt="3" custLinFactNeighborX="14240" custLinFactNeighborY="23276">
        <dgm:presLayoutVars>
          <dgm:chMax val="0"/>
          <dgm:bulletEnabled val="1"/>
        </dgm:presLayoutVars>
      </dgm:prSet>
      <dgm:spPr/>
    </dgm:pt>
  </dgm:ptLst>
  <dgm:cxnLst>
    <dgm:cxn modelId="{0741DD14-560A-2E41-8B66-86F816AB0E9C}" type="presOf" srcId="{CC102966-868A-4C25-BCF3-4BE40BF2AD7A}" destId="{A401BF30-2DFE-40CD-9EB4-72D26A9F624C}" srcOrd="0" destOrd="0" presId="urn:microsoft.com/office/officeart/2005/8/layout/vList2"/>
    <dgm:cxn modelId="{985F342D-33AC-D64B-919A-277B1E5613F6}" type="presOf" srcId="{2E1BCCB3-2AB5-4D37-A911-74F4AFAE9583}" destId="{3F53D69D-9997-4E9E-AC39-52372B499CA2}" srcOrd="0" destOrd="0" presId="urn:microsoft.com/office/officeart/2005/8/layout/vList2"/>
    <dgm:cxn modelId="{BC80525E-F9C5-2F4B-ADF4-40E1F35E6FDD}" type="presOf" srcId="{1953404F-9A81-4C38-93E3-996899019D20}" destId="{AF0D9978-CA42-4389-BE99-7CA83D7FA103}" srcOrd="0" destOrd="0" presId="urn:microsoft.com/office/officeart/2005/8/layout/vList2"/>
    <dgm:cxn modelId="{F7C53C50-1F9C-4B2A-B89C-0518660DA464}" srcId="{1953404F-9A81-4C38-93E3-996899019D20}" destId="{7BD9742B-895A-4AD8-8967-AE36EDE2363B}" srcOrd="1" destOrd="0" parTransId="{B2C0D0F8-1393-4318-91E1-E361154C39A5}" sibTransId="{0535900E-1BBD-49E1-9CEC-4DD24FC10447}"/>
    <dgm:cxn modelId="{3A3E557D-27E0-4A81-8DB0-95DC15977E8D}" srcId="{1953404F-9A81-4C38-93E3-996899019D20}" destId="{CC102966-868A-4C25-BCF3-4BE40BF2AD7A}" srcOrd="0" destOrd="0" parTransId="{024B9056-9448-4CC1-93D1-528217030191}" sibTransId="{A1F51EBD-9828-4310-B539-AF11DD19BB59}"/>
    <dgm:cxn modelId="{364FF18C-CF82-4932-B5AF-09E8A6C2F92E}" srcId="{1953404F-9A81-4C38-93E3-996899019D20}" destId="{2E1BCCB3-2AB5-4D37-A911-74F4AFAE9583}" srcOrd="2" destOrd="0" parTransId="{A4CE3622-2D2D-41F9-99ED-E14B37CADE6C}" sibTransId="{9FF7F034-A897-44DE-B7D6-CF1FA0486DB5}"/>
    <dgm:cxn modelId="{ACBCD790-6E23-4A41-B192-BFF0AD85708D}" type="presOf" srcId="{7BD9742B-895A-4AD8-8967-AE36EDE2363B}" destId="{A661DF9D-4342-4BDC-A918-901FFFE1E467}" srcOrd="0" destOrd="0" presId="urn:microsoft.com/office/officeart/2005/8/layout/vList2"/>
    <dgm:cxn modelId="{FC400274-C917-1C42-92C1-66F4AC315B53}" type="presParOf" srcId="{AF0D9978-CA42-4389-BE99-7CA83D7FA103}" destId="{A401BF30-2DFE-40CD-9EB4-72D26A9F624C}" srcOrd="0" destOrd="0" presId="urn:microsoft.com/office/officeart/2005/8/layout/vList2"/>
    <dgm:cxn modelId="{7CF0D0E8-E698-6A43-8F23-0A8B405E7418}" type="presParOf" srcId="{AF0D9978-CA42-4389-BE99-7CA83D7FA103}" destId="{6BE34299-494A-45DD-AF66-4D21847FC3A3}" srcOrd="1" destOrd="0" presId="urn:microsoft.com/office/officeart/2005/8/layout/vList2"/>
    <dgm:cxn modelId="{11CF8645-4C0F-6149-AB0C-AA321E9D99BC}" type="presParOf" srcId="{AF0D9978-CA42-4389-BE99-7CA83D7FA103}" destId="{A661DF9D-4342-4BDC-A918-901FFFE1E467}" srcOrd="2" destOrd="0" presId="urn:microsoft.com/office/officeart/2005/8/layout/vList2"/>
    <dgm:cxn modelId="{5E2D95E8-B977-314E-BDCF-09D6683DD4FE}" type="presParOf" srcId="{AF0D9978-CA42-4389-BE99-7CA83D7FA103}" destId="{ADB50DF6-9F62-4EEC-A3BE-76295FC668AA}" srcOrd="3" destOrd="0" presId="urn:microsoft.com/office/officeart/2005/8/layout/vList2"/>
    <dgm:cxn modelId="{B44B6E40-6BC2-1A43-A0DB-63226AE0E15F}" type="presParOf" srcId="{AF0D9978-CA42-4389-BE99-7CA83D7FA103}" destId="{3F53D69D-9997-4E9E-AC39-52372B499CA2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33A61BA6-841C-4887-88C3-959AED09ED2F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1243272F-ABAB-4D94-BE12-3D07B75A4E98}">
      <dgm:prSet/>
      <dgm:spPr/>
      <dgm:t>
        <a:bodyPr/>
        <a:lstStyle/>
        <a:p>
          <a:pPr rtl="0"/>
          <a:r>
            <a:rPr lang="ru-RU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омиметикалық</a:t>
          </a:r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нтихолинэстеразды</a:t>
          </a:r>
          <a:r>
            <a:rPr lang="ru-RU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параттар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50BFF79-8A2C-4ECA-AD9C-8A2BAD1E5F9A}" type="parTrans" cxnId="{0867975A-E987-4768-8172-221E479769B2}">
      <dgm:prSet/>
      <dgm:spPr/>
      <dgm:t>
        <a:bodyPr/>
        <a:lstStyle/>
        <a:p>
          <a:endParaRPr lang="en-US"/>
        </a:p>
      </dgm:t>
    </dgm:pt>
    <dgm:pt modelId="{E51A6211-79AC-4682-AECD-0A7E68EC8EAE}" type="sibTrans" cxnId="{0867975A-E987-4768-8172-221E479769B2}">
      <dgm:prSet/>
      <dgm:spPr/>
      <dgm:t>
        <a:bodyPr/>
        <a:lstStyle/>
        <a:p>
          <a:endParaRPr lang="en-US"/>
        </a:p>
      </dgm:t>
    </dgm:pt>
    <dgm:pt modelId="{2F4C7BC5-A5C5-453E-BD59-5BE856E69355}" type="pres">
      <dgm:prSet presAssocID="{33A61BA6-841C-4887-88C3-959AED09ED2F}" presName="linear" presStyleCnt="0">
        <dgm:presLayoutVars>
          <dgm:animLvl val="lvl"/>
          <dgm:resizeHandles val="exact"/>
        </dgm:presLayoutVars>
      </dgm:prSet>
      <dgm:spPr/>
    </dgm:pt>
    <dgm:pt modelId="{F6198E61-4F43-4E74-8C76-FF797DDCCF46}" type="pres">
      <dgm:prSet presAssocID="{1243272F-ABAB-4D94-BE12-3D07B75A4E98}" presName="parentText" presStyleLbl="node1" presStyleIdx="0" presStyleCnt="1" custScaleY="148921" custLinFactNeighborY="-7643">
        <dgm:presLayoutVars>
          <dgm:chMax val="0"/>
          <dgm:bulletEnabled val="1"/>
        </dgm:presLayoutVars>
      </dgm:prSet>
      <dgm:spPr/>
    </dgm:pt>
  </dgm:ptLst>
  <dgm:cxnLst>
    <dgm:cxn modelId="{A10E2247-2AE0-214D-92E2-75344F690550}" type="presOf" srcId="{1243272F-ABAB-4D94-BE12-3D07B75A4E98}" destId="{F6198E61-4F43-4E74-8C76-FF797DDCCF46}" srcOrd="0" destOrd="0" presId="urn:microsoft.com/office/officeart/2005/8/layout/vList2"/>
    <dgm:cxn modelId="{0867975A-E987-4768-8172-221E479769B2}" srcId="{33A61BA6-841C-4887-88C3-959AED09ED2F}" destId="{1243272F-ABAB-4D94-BE12-3D07B75A4E98}" srcOrd="0" destOrd="0" parTransId="{550BFF79-8A2C-4ECA-AD9C-8A2BAD1E5F9A}" sibTransId="{E51A6211-79AC-4682-AECD-0A7E68EC8EAE}"/>
    <dgm:cxn modelId="{1E778864-4CA7-2743-B928-FABB8D9BEB83}" type="presOf" srcId="{33A61BA6-841C-4887-88C3-959AED09ED2F}" destId="{2F4C7BC5-A5C5-453E-BD59-5BE856E69355}" srcOrd="0" destOrd="0" presId="urn:microsoft.com/office/officeart/2005/8/layout/vList2"/>
    <dgm:cxn modelId="{5FABE273-3B23-2E4A-BAC5-FC763AA8301A}" type="presParOf" srcId="{2F4C7BC5-A5C5-453E-BD59-5BE856E69355}" destId="{F6198E61-4F43-4E74-8C76-FF797DDCCF46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A6B9223-6805-4257-AC81-52E5ECBEEFAE}">
      <dsp:nvSpPr>
        <dsp:cNvPr id="0" name=""/>
        <dsp:cNvSpPr/>
      </dsp:nvSpPr>
      <dsp:spPr>
        <a:xfrm>
          <a:off x="0" y="1125"/>
          <a:ext cx="8229600" cy="114075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190500" rIns="190500" bIns="1905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50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50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50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</a:t>
          </a:r>
          <a:endParaRPr lang="en-US" sz="50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5687" y="56812"/>
        <a:ext cx="8118226" cy="102937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7F3AD3-E783-4836-9EA1-66D2B7C5474E}">
      <dsp:nvSpPr>
        <dsp:cNvPr id="0" name=""/>
        <dsp:cNvSpPr/>
      </dsp:nvSpPr>
      <dsp:spPr>
        <a:xfrm>
          <a:off x="0" y="7852"/>
          <a:ext cx="8229600" cy="112729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9070" tIns="179070" rIns="179070" bIns="179070" numCol="1" spcCol="1270" anchor="ctr" anchorCtr="0">
          <a:noAutofit/>
        </a:bodyPr>
        <a:lstStyle/>
        <a:p>
          <a:pPr marL="0" lvl="0" indent="0" algn="l" defTabSz="2089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700" kern="1200" noProof="0" dirty="0" err="1"/>
            <a:t>Мускариндік</a:t>
          </a:r>
          <a:r>
            <a:rPr lang="ru-RU" sz="4700" kern="1200" noProof="0" dirty="0"/>
            <a:t> </a:t>
          </a:r>
          <a:r>
            <a:rPr lang="ru-RU" sz="4700" kern="1200" noProof="0" dirty="0" err="1"/>
            <a:t>агонистер</a:t>
          </a:r>
          <a:endParaRPr lang="en-US" sz="4700" kern="1200" noProof="0" dirty="0"/>
        </a:p>
      </dsp:txBody>
      <dsp:txXfrm>
        <a:off x="55030" y="62882"/>
        <a:ext cx="8119540" cy="1017235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6DA8BD-8633-4A53-BF13-455F95FA3EB8}">
      <dsp:nvSpPr>
        <dsp:cNvPr id="0" name=""/>
        <dsp:cNvSpPr/>
      </dsp:nvSpPr>
      <dsp:spPr>
        <a:xfrm>
          <a:off x="0" y="340697"/>
          <a:ext cx="8229600" cy="656833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Метахолин</a:t>
          </a:r>
          <a:r>
            <a:rPr lang="ru-RU" sz="2200" kern="1200" noProof="0" dirty="0"/>
            <a:t>,</a:t>
          </a:r>
          <a:endParaRPr lang="en-US" sz="2200" kern="1200" noProof="0" dirty="0"/>
        </a:p>
      </dsp:txBody>
      <dsp:txXfrm>
        <a:off x="32064" y="372761"/>
        <a:ext cx="8165472" cy="592705"/>
      </dsp:txXfrm>
    </dsp:sp>
    <dsp:sp modelId="{98B5C82A-AFA3-47C3-9DFB-4041F11B775D}">
      <dsp:nvSpPr>
        <dsp:cNvPr id="0" name=""/>
        <dsp:cNvSpPr/>
      </dsp:nvSpPr>
      <dsp:spPr>
        <a:xfrm>
          <a:off x="0" y="1010187"/>
          <a:ext cx="8229600" cy="656833"/>
        </a:xfrm>
        <a:prstGeom prst="roundRect">
          <a:avLst/>
        </a:prstGeom>
        <a:solidFill>
          <a:schemeClr val="accent2">
            <a:hueOff val="936304"/>
            <a:satOff val="-1168"/>
            <a:lumOff val="27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Карбахол</a:t>
          </a:r>
          <a:endParaRPr lang="en-US" sz="2200" kern="1200" noProof="0" dirty="0"/>
        </a:p>
      </dsp:txBody>
      <dsp:txXfrm>
        <a:off x="32064" y="1042251"/>
        <a:ext cx="8165472" cy="592705"/>
      </dsp:txXfrm>
    </dsp:sp>
    <dsp:sp modelId="{15C1FD19-5B30-4BDF-B7AF-4BD5CA83DFBA}">
      <dsp:nvSpPr>
        <dsp:cNvPr id="0" name=""/>
        <dsp:cNvSpPr/>
      </dsp:nvSpPr>
      <dsp:spPr>
        <a:xfrm>
          <a:off x="0" y="1604071"/>
          <a:ext cx="8229600" cy="656833"/>
        </a:xfrm>
        <a:prstGeom prst="roundRect">
          <a:avLst/>
        </a:prstGeom>
        <a:solidFill>
          <a:schemeClr val="accent2">
            <a:hueOff val="1872608"/>
            <a:satOff val="-2336"/>
            <a:lumOff val="54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Бетанехол</a:t>
          </a:r>
          <a:endParaRPr lang="en-US" sz="2200" kern="1200" noProof="0" dirty="0"/>
        </a:p>
      </dsp:txBody>
      <dsp:txXfrm>
        <a:off x="32064" y="1636135"/>
        <a:ext cx="8165472" cy="592705"/>
      </dsp:txXfrm>
    </dsp:sp>
    <dsp:sp modelId="{1B59819C-904E-4B8F-BEC0-28C30E0B60B9}">
      <dsp:nvSpPr>
        <dsp:cNvPr id="0" name=""/>
        <dsp:cNvSpPr/>
      </dsp:nvSpPr>
      <dsp:spPr>
        <a:xfrm>
          <a:off x="0" y="2336511"/>
          <a:ext cx="8229600" cy="3274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27940" rIns="156464" bIns="27940" numCol="1" spcCol="1270" anchor="t" anchorCtr="0">
          <a:noAutofit/>
        </a:bodyPr>
        <a:lstStyle/>
        <a:p>
          <a:pPr marL="228600" lvl="1" indent="-228600" algn="l" defTabSz="9779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ru-RU" sz="2200" kern="1200" noProof="0" dirty="0" err="1"/>
            <a:t>Ацетилхолинэстеразаға</a:t>
          </a:r>
          <a:r>
            <a:rPr lang="ru-RU" sz="2200" kern="1200" noProof="0" dirty="0"/>
            <a:t> </a:t>
          </a:r>
          <a:r>
            <a:rPr lang="ru-RU" sz="2200" kern="1200" noProof="0" dirty="0" err="1"/>
            <a:t>төзімді</a:t>
          </a:r>
          <a:r>
            <a:rPr lang="ru-RU" sz="2200" kern="1200" noProof="0" dirty="0"/>
            <a:t> </a:t>
          </a:r>
          <a:r>
            <a:rPr lang="ru-RU" sz="2200" kern="1200" noProof="0" dirty="0" err="1"/>
            <a:t>холинэстераза</a:t>
          </a:r>
          <a:endParaRPr lang="en-US" sz="2200" kern="1200" noProof="0" dirty="0"/>
        </a:p>
      </dsp:txBody>
      <dsp:txXfrm>
        <a:off x="0" y="2336511"/>
        <a:ext cx="8229600" cy="327480"/>
      </dsp:txXfrm>
    </dsp:sp>
    <dsp:sp modelId="{1218BC7A-A446-46CF-B79F-096AE55473AD}">
      <dsp:nvSpPr>
        <dsp:cNvPr id="0" name=""/>
        <dsp:cNvSpPr/>
      </dsp:nvSpPr>
      <dsp:spPr>
        <a:xfrm>
          <a:off x="0" y="2663991"/>
          <a:ext cx="8229600" cy="656833"/>
        </a:xfrm>
        <a:prstGeom prst="roundRect">
          <a:avLst/>
        </a:prstGeom>
        <a:solidFill>
          <a:schemeClr val="accent2">
            <a:hueOff val="2808911"/>
            <a:satOff val="-3503"/>
            <a:lumOff val="82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Олар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жүрек</a:t>
          </a:r>
          <a:r>
            <a:rPr lang="ru-RU" sz="2200" kern="1200" noProof="0" dirty="0"/>
            <a:t> </a:t>
          </a:r>
          <a:r>
            <a:rPr lang="ru-RU" sz="2200" kern="1200" noProof="0" dirty="0" err="1"/>
            <a:t>соғу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жиілігін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баяулатады</a:t>
          </a:r>
          <a:endParaRPr lang="en-US" sz="2200" kern="1200" noProof="0" dirty="0"/>
        </a:p>
      </dsp:txBody>
      <dsp:txXfrm>
        <a:off x="32064" y="2696055"/>
        <a:ext cx="8165472" cy="592705"/>
      </dsp:txXfrm>
    </dsp:sp>
    <dsp:sp modelId="{E451AE98-93CC-4988-ADCE-F41638D65D86}">
      <dsp:nvSpPr>
        <dsp:cNvPr id="0" name=""/>
        <dsp:cNvSpPr/>
      </dsp:nvSpPr>
      <dsp:spPr>
        <a:xfrm>
          <a:off x="0" y="3333481"/>
          <a:ext cx="8229600" cy="656833"/>
        </a:xfrm>
        <a:prstGeom prst="roundRect">
          <a:avLst/>
        </a:prstGeom>
        <a:solidFill>
          <a:schemeClr val="accent2">
            <a:hueOff val="3745215"/>
            <a:satOff val="-4671"/>
            <a:lumOff val="109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dirty="0" err="1"/>
            <a:t>Олар</a:t>
          </a:r>
          <a:r>
            <a:rPr lang="ru-RU" sz="2200" kern="1200" dirty="0"/>
            <a:t> </a:t>
          </a:r>
          <a:r>
            <a:rPr lang="ru-RU" sz="2200" kern="1200" dirty="0" err="1"/>
            <a:t>қан</a:t>
          </a:r>
          <a:r>
            <a:rPr lang="ru-RU" sz="2200" kern="1200" dirty="0"/>
            <a:t> </a:t>
          </a:r>
          <a:r>
            <a:rPr lang="ru-RU" sz="2200" kern="1200" dirty="0" err="1"/>
            <a:t>тамырларының</a:t>
          </a:r>
          <a:r>
            <a:rPr lang="ru-RU" sz="2200" kern="1200" dirty="0"/>
            <a:t> </a:t>
          </a:r>
          <a:r>
            <a:rPr lang="ru-RU" sz="2200" kern="1200" dirty="0" err="1"/>
            <a:t>кеңеюін</a:t>
          </a:r>
          <a:r>
            <a:rPr lang="ru-RU" sz="2200" kern="1200" dirty="0"/>
            <a:t> </a:t>
          </a:r>
          <a:r>
            <a:rPr lang="ru-RU" sz="2200" kern="1200" dirty="0" err="1"/>
            <a:t>тудырады</a:t>
          </a:r>
          <a:r>
            <a:rPr lang="ru-RU" sz="2200" kern="1200" dirty="0"/>
            <a:t> </a:t>
          </a:r>
          <a:r>
            <a:rPr lang="ru-RU" sz="2200" kern="1200" dirty="0" err="1"/>
            <a:t>және</a:t>
          </a:r>
          <a:r>
            <a:rPr lang="ru-RU" sz="2200" kern="1200" dirty="0"/>
            <a:t> </a:t>
          </a:r>
          <a:r>
            <a:rPr lang="ru-RU" sz="2200" kern="1200" dirty="0" err="1"/>
            <a:t>қан</a:t>
          </a:r>
          <a:r>
            <a:rPr lang="ru-RU" sz="2200" kern="1200" dirty="0"/>
            <a:t> </a:t>
          </a:r>
          <a:r>
            <a:rPr lang="ru-RU" sz="2200" kern="1200" dirty="0" err="1"/>
            <a:t>қысымын</a:t>
          </a:r>
          <a:r>
            <a:rPr lang="ru-RU" sz="2200" kern="1200" dirty="0"/>
            <a:t> </a:t>
          </a:r>
          <a:r>
            <a:rPr lang="ru-RU" sz="2200" kern="1200" dirty="0" err="1"/>
            <a:t>төмендетеді</a:t>
          </a:r>
          <a:r>
            <a:rPr lang="ru-RU" sz="2200" kern="1200" dirty="0"/>
            <a:t>(</a:t>
          </a:r>
          <a:r>
            <a:rPr lang="ru-RU" sz="2200" kern="1200" dirty="0" err="1"/>
            <a:t>қарамастан</a:t>
          </a:r>
          <a:r>
            <a:rPr lang="ru-RU" sz="2200" kern="1200" dirty="0"/>
            <a:t>)</a:t>
          </a:r>
          <a:endParaRPr lang="en-US" sz="2200" kern="1200" dirty="0"/>
        </a:p>
      </dsp:txBody>
      <dsp:txXfrm>
        <a:off x="32064" y="3365545"/>
        <a:ext cx="8165472" cy="592705"/>
      </dsp:txXfrm>
    </dsp:sp>
    <dsp:sp modelId="{DBAD98B8-E2F6-4EB3-9EAE-80EACFC5D9B7}">
      <dsp:nvSpPr>
        <dsp:cNvPr id="0" name=""/>
        <dsp:cNvSpPr/>
      </dsp:nvSpPr>
      <dsp:spPr>
        <a:xfrm>
          <a:off x="0" y="4004144"/>
          <a:ext cx="8229600" cy="766419"/>
        </a:xfrm>
        <a:prstGeom prst="roundRect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Қанның</a:t>
          </a:r>
          <a:r>
            <a:rPr lang="ru-RU" sz="2200" kern="1200" noProof="0" dirty="0"/>
            <a:t> </a:t>
          </a:r>
          <a:r>
            <a:rPr lang="ru-RU" sz="2200" kern="1200" noProof="0" dirty="0" err="1"/>
            <a:t>қызуы</a:t>
          </a:r>
          <a:r>
            <a:rPr lang="ru-RU" sz="2200" kern="1200" noProof="0" dirty="0"/>
            <a:t>, </a:t>
          </a:r>
          <a:r>
            <a:rPr lang="ru-RU" sz="2200" kern="1200" noProof="0" dirty="0" err="1"/>
            <a:t>операциядан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кейінгі</a:t>
          </a:r>
          <a:r>
            <a:rPr lang="ru-RU" sz="2200" kern="1200" noProof="0" dirty="0"/>
            <a:t> атония</a:t>
          </a:r>
          <a:endParaRPr lang="en-US" sz="2200" kern="1200" noProof="0" dirty="0"/>
        </a:p>
      </dsp:txBody>
      <dsp:txXfrm>
        <a:off x="37413" y="4041557"/>
        <a:ext cx="8154774" cy="69159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FBC908-D143-4BCB-8862-F296108927EA}">
      <dsp:nvSpPr>
        <dsp:cNvPr id="0" name=""/>
        <dsp:cNvSpPr/>
      </dsp:nvSpPr>
      <dsp:spPr>
        <a:xfrm>
          <a:off x="0" y="15705"/>
          <a:ext cx="8229600" cy="112729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9070" tIns="179070" rIns="179070" bIns="179070" numCol="1" spcCol="1270" anchor="ctr" anchorCtr="0">
          <a:noAutofit/>
        </a:bodyPr>
        <a:lstStyle/>
        <a:p>
          <a:pPr marL="0" lvl="0" indent="0" algn="l" defTabSz="2089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700" kern="1200" noProof="0" dirty="0" err="1"/>
            <a:t>Мускариндік</a:t>
          </a:r>
          <a:r>
            <a:rPr lang="ru-RU" sz="4700" kern="1200" noProof="0" dirty="0"/>
            <a:t> </a:t>
          </a:r>
          <a:r>
            <a:rPr lang="ru-RU" sz="4700" kern="1200" noProof="0" dirty="0" err="1"/>
            <a:t>агонистер</a:t>
          </a:r>
          <a:endParaRPr lang="en-US" sz="4700" kern="1200" noProof="0" dirty="0"/>
        </a:p>
      </dsp:txBody>
      <dsp:txXfrm>
        <a:off x="55030" y="70735"/>
        <a:ext cx="8119540" cy="1017235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1D22B4-06EB-4411-8E8C-BC28F08CABB9}">
      <dsp:nvSpPr>
        <dsp:cNvPr id="0" name=""/>
        <dsp:cNvSpPr/>
      </dsp:nvSpPr>
      <dsp:spPr>
        <a:xfrm>
          <a:off x="0" y="1802"/>
          <a:ext cx="8286808" cy="68944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dirty="0" err="1"/>
            <a:t>Ол</a:t>
          </a:r>
          <a:r>
            <a:rPr lang="ru-RU" sz="2800" kern="1200" dirty="0"/>
            <a:t> </a:t>
          </a:r>
          <a:r>
            <a:rPr lang="ru-RU" sz="2800" kern="1200" dirty="0" err="1"/>
            <a:t>сыртқы</a:t>
          </a:r>
          <a:r>
            <a:rPr lang="ru-RU" sz="2800" kern="1200" dirty="0"/>
            <a:t> </a:t>
          </a:r>
          <a:r>
            <a:rPr lang="ru-RU" sz="2800" kern="1200" dirty="0" err="1"/>
            <a:t>бездерді</a:t>
          </a:r>
          <a:r>
            <a:rPr lang="ru-RU" sz="2800" kern="1200" dirty="0"/>
            <a:t> </a:t>
          </a:r>
          <a:r>
            <a:rPr lang="ru-RU" sz="2800" kern="1200" dirty="0" err="1"/>
            <a:t>белсендіреді</a:t>
          </a:r>
          <a:endParaRPr lang="en-US" sz="2800" kern="1200" dirty="0"/>
        </a:p>
      </dsp:txBody>
      <dsp:txXfrm>
        <a:off x="33656" y="35458"/>
        <a:ext cx="8219496" cy="622136"/>
      </dsp:txXfrm>
    </dsp:sp>
    <dsp:sp modelId="{7D27AF83-2A0A-4519-BC62-E8AC6FE5E121}">
      <dsp:nvSpPr>
        <dsp:cNvPr id="0" name=""/>
        <dsp:cNvSpPr/>
      </dsp:nvSpPr>
      <dsp:spPr>
        <a:xfrm>
          <a:off x="0" y="700152"/>
          <a:ext cx="8286808" cy="689448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noProof="0" dirty="0"/>
            <a:t>***</a:t>
          </a:r>
          <a:r>
            <a:rPr lang="ru-RU" sz="2800" kern="1200" noProof="0" dirty="0"/>
            <a:t>Тер </a:t>
          </a:r>
          <a:r>
            <a:rPr lang="ru-RU" sz="2800" kern="1200" noProof="0" dirty="0" err="1"/>
            <a:t>бездері</a:t>
          </a:r>
          <a:endParaRPr lang="en-US" sz="2800" kern="1200" noProof="0" dirty="0"/>
        </a:p>
      </dsp:txBody>
      <dsp:txXfrm>
        <a:off x="33656" y="733808"/>
        <a:ext cx="8219496" cy="622136"/>
      </dsp:txXfrm>
    </dsp:sp>
    <dsp:sp modelId="{00CEC0EA-4E87-4421-9DD0-5EC351A7285C}">
      <dsp:nvSpPr>
        <dsp:cNvPr id="0" name=""/>
        <dsp:cNvSpPr/>
      </dsp:nvSpPr>
      <dsp:spPr>
        <a:xfrm>
          <a:off x="0" y="1405896"/>
          <a:ext cx="8286808" cy="689448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Бронхоконстрикция</a:t>
          </a:r>
          <a:endParaRPr lang="en-US" sz="2800" kern="1200" noProof="0" dirty="0"/>
        </a:p>
      </dsp:txBody>
      <dsp:txXfrm>
        <a:off x="33656" y="1439552"/>
        <a:ext cx="8219496" cy="622136"/>
      </dsp:txXfrm>
    </dsp:sp>
    <dsp:sp modelId="{7D31B5AF-6A1B-4D7F-9D9C-48B9A6CD572B}">
      <dsp:nvSpPr>
        <dsp:cNvPr id="0" name=""/>
        <dsp:cNvSpPr/>
      </dsp:nvSpPr>
      <dsp:spPr>
        <a:xfrm>
          <a:off x="0" y="2096852"/>
          <a:ext cx="8286808" cy="689448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Олар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асқазан-ішек</a:t>
          </a:r>
          <a:r>
            <a:rPr lang="ru-RU" sz="2800" kern="1200" noProof="0" dirty="0"/>
            <a:t> </a:t>
          </a:r>
          <a:r>
            <a:rPr lang="ru-RU" sz="2800" kern="1200" noProof="0" dirty="0" err="1"/>
            <a:t>секрециясын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әне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перистальтикалық</a:t>
          </a:r>
          <a:r>
            <a:rPr lang="ru-RU" sz="2800" kern="1200" noProof="0" dirty="0"/>
            <a:t> </a:t>
          </a:r>
          <a:r>
            <a:rPr lang="ru-RU" sz="2800" kern="1200" noProof="0" dirty="0" err="1"/>
            <a:t>қозғалыстарды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күшейтеді</a:t>
          </a:r>
          <a:endParaRPr lang="en-US" sz="2800" kern="1200" noProof="0" dirty="0"/>
        </a:p>
      </dsp:txBody>
      <dsp:txXfrm>
        <a:off x="33656" y="2130508"/>
        <a:ext cx="8219496" cy="622136"/>
      </dsp:txXfrm>
    </dsp:sp>
    <dsp:sp modelId="{6AE112A2-1D0D-4BA6-9E1F-2A8E72021E92}">
      <dsp:nvSpPr>
        <dsp:cNvPr id="0" name=""/>
        <dsp:cNvSpPr/>
      </dsp:nvSpPr>
      <dsp:spPr>
        <a:xfrm>
          <a:off x="0" y="2787189"/>
          <a:ext cx="8286808" cy="689448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Қуық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бұлшықеттерін</a:t>
          </a:r>
          <a:r>
            <a:rPr lang="ru-RU" sz="2800" kern="1200" noProof="0" dirty="0"/>
            <a:t> </a:t>
          </a:r>
          <a:r>
            <a:rPr lang="ru-RU" sz="2800" kern="1200" noProof="0" dirty="0" err="1"/>
            <a:t>құру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әне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зәр</a:t>
          </a:r>
          <a:r>
            <a:rPr lang="ru-RU" sz="2800" kern="1200" noProof="0" dirty="0"/>
            <a:t> </a:t>
          </a:r>
          <a:r>
            <a:rPr lang="ru-RU" sz="2800" kern="1200" noProof="0" dirty="0" err="1"/>
            <a:t>шығару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еңілдігі</a:t>
          </a:r>
          <a:endParaRPr lang="en-US" sz="2800" kern="1200" noProof="0" dirty="0"/>
        </a:p>
      </dsp:txBody>
      <dsp:txXfrm>
        <a:off x="33656" y="2820845"/>
        <a:ext cx="8219496" cy="622136"/>
      </dsp:txXfrm>
    </dsp:sp>
    <dsp:sp modelId="{CCC7EBBC-F633-4302-B0EF-2443B2064DBB}">
      <dsp:nvSpPr>
        <dsp:cNvPr id="0" name=""/>
        <dsp:cNvSpPr/>
      </dsp:nvSpPr>
      <dsp:spPr>
        <a:xfrm>
          <a:off x="0" y="3493552"/>
          <a:ext cx="8286808" cy="68944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Көз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миозы</a:t>
          </a:r>
          <a:r>
            <a:rPr lang="ru-RU" sz="2800" kern="1200" noProof="0" dirty="0"/>
            <a:t> (</a:t>
          </a:r>
          <a:r>
            <a:rPr lang="ru-RU" sz="2800" kern="1200" noProof="0" dirty="0" err="1"/>
            <a:t>оқушылардың</a:t>
          </a:r>
          <a:r>
            <a:rPr lang="ru-RU" sz="2800" kern="1200" noProof="0" dirty="0"/>
            <a:t> </a:t>
          </a:r>
          <a:r>
            <a:rPr lang="ru-RU" sz="2800" kern="1200" noProof="0" dirty="0" err="1"/>
            <a:t>тарылуы</a:t>
          </a:r>
          <a:r>
            <a:rPr lang="ru-RU" sz="2800" kern="1200" noProof="0" dirty="0"/>
            <a:t>)</a:t>
          </a:r>
          <a:endParaRPr lang="en-US" sz="2800" kern="1200" noProof="0" dirty="0"/>
        </a:p>
      </dsp:txBody>
      <dsp:txXfrm>
        <a:off x="33656" y="3527208"/>
        <a:ext cx="8219496" cy="622136"/>
      </dsp:txXfrm>
    </dsp:sp>
    <dsp:sp modelId="{25AD68A7-0EC9-4414-ABF2-E0726C6ACF1A}">
      <dsp:nvSpPr>
        <dsp:cNvPr id="0" name=""/>
        <dsp:cNvSpPr/>
      </dsp:nvSpPr>
      <dsp:spPr>
        <a:xfrm>
          <a:off x="0" y="4191902"/>
          <a:ext cx="8286808" cy="689448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Олар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орталық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үйке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үйесінен</a:t>
          </a:r>
          <a:r>
            <a:rPr lang="ru-RU" sz="2800" kern="1200" noProof="0" dirty="0"/>
            <a:t> </a:t>
          </a:r>
          <a:r>
            <a:rPr lang="ru-RU" sz="2800" kern="1200" noProof="0" dirty="0" err="1"/>
            <a:t>өтіп</a:t>
          </a:r>
          <a:r>
            <a:rPr lang="ru-RU" sz="2800" kern="1200" noProof="0" dirty="0"/>
            <a:t>, </a:t>
          </a:r>
          <a:r>
            <a:rPr lang="ru-RU" sz="2800" kern="1200" noProof="0" dirty="0" err="1"/>
            <a:t>ынталандырушы</a:t>
          </a:r>
          <a:r>
            <a:rPr lang="ru-RU" sz="2800" kern="1200" noProof="0" dirty="0"/>
            <a:t> </a:t>
          </a:r>
          <a:r>
            <a:rPr lang="ru-RU" sz="2800" kern="1200" noProof="0" dirty="0" err="1"/>
            <a:t>әсерге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ие</a:t>
          </a:r>
          <a:endParaRPr lang="en-US" sz="2800" kern="1200" noProof="0" dirty="0"/>
        </a:p>
      </dsp:txBody>
      <dsp:txXfrm>
        <a:off x="33656" y="4225558"/>
        <a:ext cx="8219496" cy="622136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396F55-09AE-4D9B-B697-16E2F7B750EF}">
      <dsp:nvSpPr>
        <dsp:cNvPr id="0" name=""/>
        <dsp:cNvSpPr/>
      </dsp:nvSpPr>
      <dsp:spPr>
        <a:xfrm>
          <a:off x="0" y="7806"/>
          <a:ext cx="8229600" cy="719549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dirty="0"/>
            <a:t>Пилокарпин</a:t>
          </a:r>
          <a:endParaRPr lang="en-US" sz="3000" kern="1200" dirty="0"/>
        </a:p>
      </dsp:txBody>
      <dsp:txXfrm>
        <a:off x="35125" y="42931"/>
        <a:ext cx="8159350" cy="649299"/>
      </dsp:txXfrm>
    </dsp:sp>
    <dsp:sp modelId="{18764B52-7506-485F-931F-946680C6B1F5}">
      <dsp:nvSpPr>
        <dsp:cNvPr id="0" name=""/>
        <dsp:cNvSpPr/>
      </dsp:nvSpPr>
      <dsp:spPr>
        <a:xfrm>
          <a:off x="0" y="813756"/>
          <a:ext cx="8229600" cy="719549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180718"/>
                <a:satOff val="-3780"/>
                <a:lumOff val="21031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180718"/>
                <a:satOff val="-3780"/>
                <a:lumOff val="21031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noProof="0" dirty="0" err="1"/>
            <a:t>Треморин</a:t>
          </a:r>
          <a:endParaRPr lang="en-US" sz="3000" kern="1200" noProof="0" dirty="0"/>
        </a:p>
      </dsp:txBody>
      <dsp:txXfrm>
        <a:off x="35125" y="848881"/>
        <a:ext cx="8159350" cy="649299"/>
      </dsp:txXfrm>
    </dsp:sp>
    <dsp:sp modelId="{CDAD0FBD-47B3-47AB-B4FC-E82199FA47AB}">
      <dsp:nvSpPr>
        <dsp:cNvPr id="0" name=""/>
        <dsp:cNvSpPr/>
      </dsp:nvSpPr>
      <dsp:spPr>
        <a:xfrm>
          <a:off x="0" y="1619706"/>
          <a:ext cx="8229600" cy="719549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361436"/>
                <a:satOff val="-7560"/>
                <a:lumOff val="42063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361436"/>
                <a:satOff val="-7560"/>
                <a:lumOff val="42063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dirty="0" err="1"/>
            <a:t>Оксотреморин</a:t>
          </a:r>
          <a:endParaRPr lang="en-US" sz="3000" kern="1200" dirty="0"/>
        </a:p>
      </dsp:txBody>
      <dsp:txXfrm>
        <a:off x="35125" y="1654831"/>
        <a:ext cx="8159350" cy="649299"/>
      </dsp:txXfrm>
    </dsp:sp>
    <dsp:sp modelId="{70B0649E-50F7-422A-B557-547EA7C1ED5F}">
      <dsp:nvSpPr>
        <dsp:cNvPr id="0" name=""/>
        <dsp:cNvSpPr/>
      </dsp:nvSpPr>
      <dsp:spPr>
        <a:xfrm>
          <a:off x="0" y="2339256"/>
          <a:ext cx="8229600" cy="7296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8100" rIns="213360" bIns="38100" numCol="1" spcCol="127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ru-RU" sz="2300" kern="1200" noProof="0" dirty="0" err="1"/>
            <a:t>Ол</a:t>
          </a:r>
          <a:r>
            <a:rPr lang="ru-RU" sz="2300" kern="1200" noProof="0" dirty="0"/>
            <a:t> </a:t>
          </a:r>
          <a:r>
            <a:rPr lang="ru-RU" sz="2300" kern="1200" noProof="0" dirty="0" err="1"/>
            <a:t>үшінші</a:t>
          </a:r>
          <a:r>
            <a:rPr lang="ru-RU" sz="2300" kern="1200" noProof="0" dirty="0"/>
            <a:t> </a:t>
          </a:r>
          <a:r>
            <a:rPr lang="ru-RU" sz="2300" kern="1200" noProof="0" dirty="0" err="1"/>
            <a:t>құрылымға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и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болғандықтан</a:t>
          </a:r>
          <a:r>
            <a:rPr lang="ru-RU" sz="2300" kern="1200" noProof="0" dirty="0"/>
            <a:t>, </a:t>
          </a:r>
          <a:r>
            <a:rPr lang="ru-RU" sz="2300" kern="1200" noProof="0" dirty="0" err="1"/>
            <a:t>олар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орталық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жүйк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жүйесін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ен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алады</a:t>
          </a:r>
          <a:r>
            <a:rPr lang="ru-RU" sz="2300" kern="1200" noProof="0" dirty="0"/>
            <a:t>. </a:t>
          </a:r>
          <a:endParaRPr lang="en-US" sz="2300" kern="1200" noProof="0" dirty="0"/>
        </a:p>
      </dsp:txBody>
      <dsp:txXfrm>
        <a:off x="0" y="2339256"/>
        <a:ext cx="8229600" cy="729675"/>
      </dsp:txXfrm>
    </dsp:sp>
    <dsp:sp modelId="{E5F7EE97-2079-45D2-B0E8-C654534102EC}">
      <dsp:nvSpPr>
        <dsp:cNvPr id="0" name=""/>
        <dsp:cNvSpPr/>
      </dsp:nvSpPr>
      <dsp:spPr>
        <a:xfrm>
          <a:off x="0" y="3068931"/>
          <a:ext cx="8229600" cy="719549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180718"/>
                <a:satOff val="-3780"/>
                <a:lumOff val="21031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180718"/>
                <a:satOff val="-3780"/>
                <a:lumOff val="21031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dirty="0" err="1"/>
            <a:t>Метахолин</a:t>
          </a:r>
          <a:r>
            <a:rPr lang="ru-RU" sz="3000" kern="1200" dirty="0"/>
            <a:t>,</a:t>
          </a:r>
          <a:endParaRPr lang="en-US" sz="3000" kern="1200" dirty="0"/>
        </a:p>
      </dsp:txBody>
      <dsp:txXfrm>
        <a:off x="35125" y="3104056"/>
        <a:ext cx="8159350" cy="649299"/>
      </dsp:txXfrm>
    </dsp:sp>
    <dsp:sp modelId="{5398DA69-3F3F-4E7D-B6F2-80084FC76BAD}">
      <dsp:nvSpPr>
        <dsp:cNvPr id="0" name=""/>
        <dsp:cNvSpPr/>
      </dsp:nvSpPr>
      <dsp:spPr>
        <a:xfrm>
          <a:off x="0" y="3788481"/>
          <a:ext cx="8229600" cy="7296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8100" rIns="213360" bIns="38100" numCol="1" spcCol="127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ru-RU" sz="2300" kern="1200" noProof="0" dirty="0" err="1"/>
            <a:t>Оның</a:t>
          </a:r>
          <a:r>
            <a:rPr lang="ru-RU" sz="2300" kern="1200" noProof="0" dirty="0"/>
            <a:t> </a:t>
          </a:r>
          <a:r>
            <a:rPr lang="ru-RU" sz="2300" kern="1200" noProof="0" dirty="0" err="1"/>
            <a:t>төрттік</a:t>
          </a:r>
          <a:r>
            <a:rPr lang="ru-RU" sz="2300" kern="1200" noProof="0" dirty="0"/>
            <a:t> </a:t>
          </a:r>
          <a:r>
            <a:rPr lang="ru-RU" sz="2300" kern="1200" noProof="0" dirty="0" err="1"/>
            <a:t>құрылымы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болғандықтан</a:t>
          </a:r>
          <a:r>
            <a:rPr lang="ru-RU" sz="2300" kern="1200" noProof="0" dirty="0"/>
            <a:t>, </a:t>
          </a:r>
          <a:r>
            <a:rPr lang="ru-RU" sz="2300" kern="1200" noProof="0" dirty="0" err="1"/>
            <a:t>олар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орталық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жүйк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жүйесін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ене</a:t>
          </a:r>
          <a:r>
            <a:rPr lang="ru-RU" sz="2300" kern="1200" noProof="0" dirty="0"/>
            <a:t> </a:t>
          </a:r>
          <a:r>
            <a:rPr lang="ru-RU" sz="2300" kern="1200" noProof="0" dirty="0" err="1"/>
            <a:t>алмайды</a:t>
          </a:r>
          <a:r>
            <a:rPr lang="ru-RU" sz="2300" kern="1200" noProof="0" dirty="0"/>
            <a:t>.</a:t>
          </a:r>
          <a:endParaRPr lang="en-US" sz="2300" kern="1200" noProof="0" dirty="0"/>
        </a:p>
      </dsp:txBody>
      <dsp:txXfrm>
        <a:off x="0" y="3788481"/>
        <a:ext cx="8229600" cy="729675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F2C682-2A35-4DFF-AE14-8C1AB4965E12}">
      <dsp:nvSpPr>
        <dsp:cNvPr id="0" name=""/>
        <dsp:cNvSpPr/>
      </dsp:nvSpPr>
      <dsp:spPr>
        <a:xfrm>
          <a:off x="0" y="14580"/>
          <a:ext cx="8229600" cy="1113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Мускариндік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агонистер</a:t>
          </a:r>
          <a:r>
            <a:rPr lang="ru-RU" sz="2800" kern="1200" noProof="0" dirty="0"/>
            <a:t> (</a:t>
          </a:r>
          <a:r>
            <a:rPr lang="ru-RU" sz="2800" kern="1200" noProof="0" dirty="0" err="1"/>
            <a:t>Холиномиметикалық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алкалоидтар</a:t>
          </a:r>
          <a:r>
            <a:rPr lang="ru-RU" sz="2800" kern="1200" noProof="0" dirty="0"/>
            <a:t>)</a:t>
          </a:r>
          <a:endParaRPr lang="en-US" sz="2800" kern="1200" noProof="0" dirty="0"/>
        </a:p>
      </dsp:txBody>
      <dsp:txXfrm>
        <a:off x="54373" y="68953"/>
        <a:ext cx="8120854" cy="1005094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6F4C905-A5FC-4921-BD88-CB85B77399B2}">
      <dsp:nvSpPr>
        <dsp:cNvPr id="0" name=""/>
        <dsp:cNvSpPr/>
      </dsp:nvSpPr>
      <dsp:spPr>
        <a:xfrm>
          <a:off x="0" y="223717"/>
          <a:ext cx="8229600" cy="69556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l" defTabSz="12890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900" kern="1200" noProof="0" dirty="0" err="1"/>
            <a:t>Парасимпатомиметиктерді</a:t>
          </a:r>
          <a:r>
            <a:rPr lang="ru-RU" sz="2900" kern="1200" noProof="0" dirty="0"/>
            <a:t> </a:t>
          </a:r>
          <a:r>
            <a:rPr lang="ru-RU" sz="2900" kern="1200" noProof="0" dirty="0" err="1"/>
            <a:t>клиникалық</a:t>
          </a:r>
          <a:r>
            <a:rPr lang="ru-RU" sz="2900" kern="1200" noProof="0" dirty="0"/>
            <a:t> </a:t>
          </a:r>
          <a:r>
            <a:rPr lang="ru-RU" sz="2900" kern="1200" noProof="0" dirty="0" err="1"/>
            <a:t>қолдану</a:t>
          </a:r>
          <a:endParaRPr lang="en-US" sz="2900" kern="1200" noProof="0" dirty="0"/>
        </a:p>
      </dsp:txBody>
      <dsp:txXfrm>
        <a:off x="33955" y="257672"/>
        <a:ext cx="8161690" cy="627655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82577C-3778-4CF3-BE78-53B2780910C1}">
      <dsp:nvSpPr>
        <dsp:cNvPr id="0" name=""/>
        <dsp:cNvSpPr/>
      </dsp:nvSpPr>
      <dsp:spPr>
        <a:xfrm>
          <a:off x="0" y="46641"/>
          <a:ext cx="8229600" cy="67158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Операциядан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кейінгі</a:t>
          </a:r>
          <a:r>
            <a:rPr lang="ru-RU" sz="2800" kern="1200" noProof="0" dirty="0"/>
            <a:t> </a:t>
          </a:r>
          <a:r>
            <a:rPr lang="ru-RU" sz="2800" kern="1200" noProof="0" dirty="0" err="1"/>
            <a:t>қуық</a:t>
          </a:r>
          <a:r>
            <a:rPr lang="ru-RU" sz="2800" kern="1200" noProof="0" dirty="0"/>
            <a:t> пен </a:t>
          </a:r>
          <a:r>
            <a:rPr lang="ru-RU" sz="2800" kern="1200" noProof="0" dirty="0" err="1"/>
            <a:t>ішек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атониясы</a:t>
          </a:r>
          <a:endParaRPr lang="en-US" sz="2800" kern="1200" noProof="0" dirty="0"/>
        </a:p>
      </dsp:txBody>
      <dsp:txXfrm>
        <a:off x="32784" y="79425"/>
        <a:ext cx="8164032" cy="606012"/>
      </dsp:txXfrm>
    </dsp:sp>
    <dsp:sp modelId="{5C81DC84-7A20-473F-B6A8-C6F6268CD322}">
      <dsp:nvSpPr>
        <dsp:cNvPr id="0" name=""/>
        <dsp:cNvSpPr/>
      </dsp:nvSpPr>
      <dsp:spPr>
        <a:xfrm>
          <a:off x="0" y="798861"/>
          <a:ext cx="8229600" cy="6715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Қуықтың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нейрогендік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паралитикалық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бұзылуы</a:t>
          </a:r>
          <a:endParaRPr lang="en-US" sz="2800" kern="1200" noProof="0" dirty="0"/>
        </a:p>
      </dsp:txBody>
      <dsp:txXfrm>
        <a:off x="32784" y="831645"/>
        <a:ext cx="8164032" cy="606012"/>
      </dsp:txXfrm>
    </dsp:sp>
    <dsp:sp modelId="{588043BF-876B-44D5-9F76-D0314E5B6904}">
      <dsp:nvSpPr>
        <dsp:cNvPr id="0" name=""/>
        <dsp:cNvSpPr/>
      </dsp:nvSpPr>
      <dsp:spPr>
        <a:xfrm>
          <a:off x="0" y="1551081"/>
          <a:ext cx="8229600" cy="67158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/>
            <a:t>Глаукома</a:t>
          </a:r>
          <a:endParaRPr lang="en-US" sz="2800" kern="1200" noProof="0" dirty="0"/>
        </a:p>
      </dsp:txBody>
      <dsp:txXfrm>
        <a:off x="32784" y="1583865"/>
        <a:ext cx="8164032" cy="606012"/>
      </dsp:txXfrm>
    </dsp:sp>
    <dsp:sp modelId="{4DB3967A-A73B-465A-9298-97B6CE6CC9D4}">
      <dsp:nvSpPr>
        <dsp:cNvPr id="0" name=""/>
        <dsp:cNvSpPr/>
      </dsp:nvSpPr>
      <dsp:spPr>
        <a:xfrm>
          <a:off x="0" y="2303301"/>
          <a:ext cx="8229600" cy="6715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Жүйке-бұлшықет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блокаторларының</a:t>
          </a:r>
          <a:r>
            <a:rPr lang="ru-RU" sz="2800" kern="1200" noProof="0" dirty="0"/>
            <a:t> </a:t>
          </a:r>
          <a:r>
            <a:rPr lang="ru-RU" sz="2800" kern="1200" noProof="0" dirty="0" err="1"/>
            <a:t>әсерін</a:t>
          </a:r>
          <a:r>
            <a:rPr lang="ru-RU" sz="2800" kern="1200" noProof="0" dirty="0"/>
            <a:t> </a:t>
          </a:r>
          <a:r>
            <a:rPr lang="ru-RU" sz="2800" kern="1200" noProof="0" dirty="0" err="1"/>
            <a:t>жою</a:t>
          </a:r>
          <a:endParaRPr lang="en-US" sz="2800" kern="1200" noProof="0" dirty="0"/>
        </a:p>
      </dsp:txBody>
      <dsp:txXfrm>
        <a:off x="32784" y="2336085"/>
        <a:ext cx="8164032" cy="606012"/>
      </dsp:txXfrm>
    </dsp:sp>
    <dsp:sp modelId="{CF84E604-4BA3-4EEE-BB4B-3D6E21B22E0B}">
      <dsp:nvSpPr>
        <dsp:cNvPr id="0" name=""/>
        <dsp:cNvSpPr/>
      </dsp:nvSpPr>
      <dsp:spPr>
        <a:xfrm>
          <a:off x="0" y="3055521"/>
          <a:ext cx="8229600" cy="671580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/>
            <a:t>Гастроэзофагеальды</a:t>
          </a:r>
          <a:r>
            <a:rPr lang="ru-RU" sz="2800" kern="1200" noProof="0" dirty="0"/>
            <a:t> рефлекс</a:t>
          </a:r>
          <a:endParaRPr lang="en-US" sz="2800" kern="1200" noProof="0" dirty="0"/>
        </a:p>
      </dsp:txBody>
      <dsp:txXfrm>
        <a:off x="32784" y="3088305"/>
        <a:ext cx="8164032" cy="606012"/>
      </dsp:txXfrm>
    </dsp:sp>
    <dsp:sp modelId="{5DC41973-9CD2-4576-973B-AF5B8EBAB561}">
      <dsp:nvSpPr>
        <dsp:cNvPr id="0" name=""/>
        <dsp:cNvSpPr/>
      </dsp:nvSpPr>
      <dsp:spPr>
        <a:xfrm>
          <a:off x="0" y="3829064"/>
          <a:ext cx="8229600" cy="67158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/>
            <a:t>Миастения </a:t>
          </a:r>
          <a:r>
            <a:rPr lang="ru-RU" sz="2800" kern="1200" noProof="0" dirty="0" err="1"/>
            <a:t>грависі</a:t>
          </a:r>
          <a:endParaRPr lang="en-US" sz="2800" kern="1200" noProof="0" dirty="0"/>
        </a:p>
      </dsp:txBody>
      <dsp:txXfrm>
        <a:off x="32784" y="3861848"/>
        <a:ext cx="8164032" cy="606012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23866D-DB9B-465B-8F10-4A828B8982D6}">
      <dsp:nvSpPr>
        <dsp:cNvPr id="0" name=""/>
        <dsp:cNvSpPr/>
      </dsp:nvSpPr>
      <dsp:spPr>
        <a:xfrm>
          <a:off x="0" y="15705"/>
          <a:ext cx="8229600" cy="11272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9070" tIns="179070" rIns="179070" bIns="179070" numCol="1" spcCol="1270" anchor="ctr" anchorCtr="0">
          <a:noAutofit/>
        </a:bodyPr>
        <a:lstStyle/>
        <a:p>
          <a:pPr marL="0" lvl="0" indent="0" algn="l" defTabSz="2089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700" kern="1200" noProof="0" dirty="0" err="1"/>
            <a:t>Антихолинестераза</a:t>
          </a:r>
          <a:endParaRPr lang="en-US" sz="4700" kern="1200" noProof="0" dirty="0"/>
        </a:p>
      </dsp:txBody>
      <dsp:txXfrm>
        <a:off x="55030" y="70735"/>
        <a:ext cx="8119540" cy="1017235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FA4144-D053-46A9-A3A9-F675E36F252D}">
      <dsp:nvSpPr>
        <dsp:cNvPr id="0" name=""/>
        <dsp:cNvSpPr/>
      </dsp:nvSpPr>
      <dsp:spPr>
        <a:xfrm>
          <a:off x="0" y="25150"/>
          <a:ext cx="8229600" cy="5996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500" kern="1200" noProof="0" dirty="0" err="1"/>
            <a:t>Холинэстеразаның</a:t>
          </a:r>
          <a:r>
            <a:rPr lang="ru-RU" sz="2500" kern="1200" noProof="0" dirty="0"/>
            <a:t> </a:t>
          </a:r>
          <a:r>
            <a:rPr lang="ru-RU" sz="2500" kern="1200" noProof="0" dirty="0" err="1"/>
            <a:t>қайтымды</a:t>
          </a:r>
          <a:r>
            <a:rPr lang="ru-RU" sz="2500" kern="1200" noProof="0" dirty="0"/>
            <a:t> </a:t>
          </a:r>
          <a:r>
            <a:rPr lang="ru-RU" sz="2500" kern="1200" noProof="0" dirty="0" err="1"/>
            <a:t>тежегіштері</a:t>
          </a:r>
          <a:endParaRPr lang="en-US" sz="2500" kern="1200" noProof="0" dirty="0"/>
        </a:p>
      </dsp:txBody>
      <dsp:txXfrm>
        <a:off x="29271" y="54421"/>
        <a:ext cx="8171058" cy="541083"/>
      </dsp:txXfrm>
    </dsp:sp>
    <dsp:sp modelId="{0ACCD560-0D94-4C49-9211-19C734800646}">
      <dsp:nvSpPr>
        <dsp:cNvPr id="0" name=""/>
        <dsp:cNvSpPr/>
      </dsp:nvSpPr>
      <dsp:spPr>
        <a:xfrm>
          <a:off x="0" y="532244"/>
          <a:ext cx="8229600" cy="2898000"/>
        </a:xfrm>
        <a:prstGeom prst="rect">
          <a:avLst/>
        </a:prstGeom>
        <a:solidFill>
          <a:schemeClr val="bg1"/>
        </a:soli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27940" rIns="156464" bIns="27940" numCol="1" spcCol="1270" anchor="t" anchorCtr="0">
          <a:noAutofit/>
        </a:bodyPr>
        <a:lstStyle/>
        <a:p>
          <a:pPr marL="228600" lvl="1" indent="-228600" algn="l" defTabSz="9779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200" kern="1200" noProof="0" dirty="0"/>
        </a:p>
        <a:p>
          <a:pPr marL="228600" lvl="1" indent="-228600" algn="l" defTabSz="9779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ru-RU" sz="2200" kern="1200" noProof="0" dirty="0"/>
            <a:t>Физостигмин
</a:t>
          </a:r>
          <a:r>
            <a:rPr lang="ru-RU" sz="2200" kern="1200" noProof="0" dirty="0" err="1"/>
            <a:t>Неостигмин</a:t>
          </a:r>
          <a:r>
            <a:rPr lang="ru-RU" sz="2200" kern="1200" noProof="0" dirty="0"/>
            <a:t>
</a:t>
          </a:r>
          <a:r>
            <a:rPr lang="ru-RU" sz="2200" kern="1200" noProof="0" dirty="0" err="1"/>
            <a:t>Пиридостигмин</a:t>
          </a:r>
          <a:r>
            <a:rPr lang="ru-RU" sz="2200" kern="1200" noProof="0" dirty="0"/>
            <a:t>
</a:t>
          </a:r>
          <a:r>
            <a:rPr lang="ru-RU" sz="2200" kern="1200" noProof="0" dirty="0" err="1"/>
            <a:t>Амбеноний</a:t>
          </a:r>
          <a:r>
            <a:rPr lang="ru-RU" sz="2200" kern="1200" noProof="0" dirty="0"/>
            <a:t>
</a:t>
          </a:r>
          <a:r>
            <a:rPr lang="ru-RU" sz="2200" kern="1200" noProof="0" dirty="0" err="1"/>
            <a:t>Эдрофоний</a:t>
          </a:r>
          <a:r>
            <a:rPr lang="en-US" sz="2200" kern="1200" noProof="0" dirty="0"/>
            <a:t>		</a:t>
          </a:r>
          <a:r>
            <a:rPr lang="ru-RU" sz="3600" kern="1200" noProof="0" dirty="0"/>
            <a:t>Миастения </a:t>
          </a:r>
          <a:r>
            <a:rPr lang="ru-RU" sz="3600" kern="1200" noProof="0" dirty="0" err="1"/>
            <a:t>Грависі</a:t>
          </a:r>
          <a:endParaRPr lang="en-US" sz="3600" kern="1200" noProof="0" dirty="0"/>
        </a:p>
        <a:p>
          <a:pPr marL="457200" lvl="2" indent="-228600" algn="l" defTabSz="9779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200" kern="1200" dirty="0"/>
        </a:p>
      </dsp:txBody>
      <dsp:txXfrm>
        <a:off x="0" y="532244"/>
        <a:ext cx="8229600" cy="2898000"/>
      </dsp:txXfrm>
    </dsp:sp>
    <dsp:sp modelId="{29608564-7D39-43C5-A089-9CF1AB31B704}">
      <dsp:nvSpPr>
        <dsp:cNvPr id="0" name=""/>
        <dsp:cNvSpPr/>
      </dsp:nvSpPr>
      <dsp:spPr>
        <a:xfrm>
          <a:off x="0" y="3504981"/>
          <a:ext cx="8229600" cy="5996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500" kern="1200" noProof="0" dirty="0" err="1"/>
            <a:t>Қайтымсыз</a:t>
          </a:r>
          <a:r>
            <a:rPr lang="ru-RU" sz="2500" kern="1200" noProof="0" dirty="0"/>
            <a:t> </a:t>
          </a:r>
          <a:r>
            <a:rPr lang="ru-RU" sz="2500" kern="1200" noProof="0" dirty="0" err="1"/>
            <a:t>холинестераза</a:t>
          </a:r>
          <a:endParaRPr lang="en-US" sz="2500" kern="1200" noProof="0" dirty="0"/>
        </a:p>
      </dsp:txBody>
      <dsp:txXfrm>
        <a:off x="29271" y="3534252"/>
        <a:ext cx="8171058" cy="541083"/>
      </dsp:txXfrm>
    </dsp:sp>
    <dsp:sp modelId="{A306226B-C1A1-44CB-85A4-A6DD21D39129}">
      <dsp:nvSpPr>
        <dsp:cNvPr id="0" name=""/>
        <dsp:cNvSpPr/>
      </dsp:nvSpPr>
      <dsp:spPr>
        <a:xfrm>
          <a:off x="0" y="4104606"/>
          <a:ext cx="8229600" cy="41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1750" rIns="177800" bIns="31750" numCol="1" spcCol="1270" anchor="t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ru-RU" sz="2000" kern="1200" noProof="0" dirty="0" err="1"/>
            <a:t>Фосфорорганикалық</a:t>
          </a:r>
          <a:endParaRPr lang="en-US" sz="2000" kern="1200" noProof="0" dirty="0"/>
        </a:p>
      </dsp:txBody>
      <dsp:txXfrm>
        <a:off x="0" y="4104606"/>
        <a:ext cx="8229600" cy="4140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5D8E92-43E5-4815-913B-3B7C2EA79ACA}">
      <dsp:nvSpPr>
        <dsp:cNvPr id="0" name=""/>
        <dsp:cNvSpPr/>
      </dsp:nvSpPr>
      <dsp:spPr>
        <a:xfrm>
          <a:off x="0" y="88098"/>
          <a:ext cx="8329642" cy="236193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ның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дында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сін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еңестіру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індеті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ұр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енсорлық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ндары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бар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импульстарды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талық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сіне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ібереді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оторлы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ндардың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өмегімен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эффекторлық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гандарға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лар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былдайды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5300" y="203398"/>
        <a:ext cx="8099042" cy="2131337"/>
      </dsp:txXfrm>
    </dsp:sp>
    <dsp:sp modelId="{32B0F853-B979-4D89-92FC-F1ED1BE37FD1}">
      <dsp:nvSpPr>
        <dsp:cNvPr id="0" name=""/>
        <dsp:cNvSpPr/>
      </dsp:nvSpPr>
      <dsp:spPr>
        <a:xfrm>
          <a:off x="0" y="2522036"/>
          <a:ext cx="8329642" cy="2361937"/>
        </a:xfrm>
        <a:prstGeom prst="roundRect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талық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езенцефалада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өпірд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ұлында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рналасқан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өз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лшықтарын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раниаль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краль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терден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а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ң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аңыз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лшықтар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-" </a:t>
          </a:r>
          <a:r>
            <a:rPr lang="en-US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.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агус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і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",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10-шы Бас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ұб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бас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үйек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і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2-3-ші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краль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рвтер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 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сылайша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л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идағ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нед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сталып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S2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S4 - 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те </a:t>
          </a:r>
          <a:r>
            <a:rPr lang="ru-RU" sz="25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яқталады</a:t>
          </a:r>
          <a:r>
            <a:rPr lang="ru-RU" sz="25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5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5300" y="2637336"/>
        <a:ext cx="8099042" cy="213133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F64D74-41B3-428C-8553-C70587F9D971}">
      <dsp:nvSpPr>
        <dsp:cNvPr id="0" name=""/>
        <dsp:cNvSpPr/>
      </dsp:nvSpPr>
      <dsp:spPr>
        <a:xfrm>
          <a:off x="0" y="163754"/>
          <a:ext cx="8229600" cy="81549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400" kern="1200" noProof="0" dirty="0" err="1"/>
            <a:t>Антихолинестеразалар</a:t>
          </a:r>
          <a:r>
            <a:rPr lang="ru-RU" sz="3400" kern="1200" noProof="0" dirty="0"/>
            <a:t> (</a:t>
          </a:r>
          <a:r>
            <a:rPr lang="ru-RU" sz="3400" kern="1200" noProof="0" dirty="0" err="1"/>
            <a:t>Жанама</a:t>
          </a:r>
          <a:r>
            <a:rPr lang="ru-RU" sz="3400" kern="1200" noProof="0" dirty="0"/>
            <a:t> </a:t>
          </a:r>
          <a:r>
            <a:rPr lang="ru-RU" sz="3400" kern="1200" noProof="0" dirty="0" err="1"/>
            <a:t>әсерлері</a:t>
          </a:r>
          <a:r>
            <a:rPr lang="ru-RU" sz="3400" kern="1200" noProof="0" dirty="0"/>
            <a:t>)</a:t>
          </a:r>
          <a:endParaRPr lang="en-US" sz="3400" kern="1200" noProof="0" dirty="0"/>
        </a:p>
      </dsp:txBody>
      <dsp:txXfrm>
        <a:off x="39809" y="203563"/>
        <a:ext cx="8149982" cy="735872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B2FD53-A985-4AB9-9E41-62E9721C2420}">
      <dsp:nvSpPr>
        <dsp:cNvPr id="0" name=""/>
        <dsp:cNvSpPr/>
      </dsp:nvSpPr>
      <dsp:spPr>
        <a:xfrm>
          <a:off x="0" y="43491"/>
          <a:ext cx="8229600" cy="1429740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600" kern="1200" noProof="0" dirty="0" err="1"/>
            <a:t>Төрттік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аминдерді</a:t>
          </a:r>
          <a:r>
            <a:rPr lang="ru-RU" sz="2600" kern="1200" noProof="0" dirty="0"/>
            <a:t> </a:t>
          </a:r>
          <a:r>
            <a:rPr lang="ru-RU" sz="2600" kern="1200" noProof="0" dirty="0" err="1"/>
            <a:t>сіңіру</a:t>
          </a:r>
          <a:r>
            <a:rPr lang="ru-RU" sz="2600" kern="1200" noProof="0" dirty="0"/>
            <a:t> </a:t>
          </a:r>
          <a:r>
            <a:rPr lang="ru-RU" sz="2600" kern="1200" noProof="0" dirty="0" err="1"/>
            <a:t>қиын</a:t>
          </a:r>
          <a:r>
            <a:rPr lang="ru-RU" sz="2600" kern="1200" noProof="0" dirty="0"/>
            <a:t>, </a:t>
          </a:r>
          <a:r>
            <a:rPr lang="ru-RU" sz="2600" kern="1200" noProof="0" dirty="0" err="1"/>
            <a:t>сондықтан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ауызша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жән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парентеральды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дозалар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арасында</a:t>
          </a:r>
          <a:r>
            <a:rPr lang="ru-RU" sz="2600" kern="1200" noProof="0" dirty="0"/>
            <a:t> </a:t>
          </a:r>
          <a:r>
            <a:rPr lang="ru-RU" sz="2600" kern="1200" noProof="0" dirty="0" err="1"/>
            <a:t>үлкен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айырмашылық</a:t>
          </a:r>
          <a:r>
            <a:rPr lang="ru-RU" sz="2600" kern="1200" noProof="0" dirty="0"/>
            <a:t> бар.</a:t>
          </a:r>
          <a:endParaRPr lang="en-US" sz="2600" kern="1200" noProof="0" dirty="0"/>
        </a:p>
      </dsp:txBody>
      <dsp:txXfrm>
        <a:off x="69794" y="113285"/>
        <a:ext cx="8090012" cy="1290152"/>
      </dsp:txXfrm>
    </dsp:sp>
    <dsp:sp modelId="{9B42C4CB-B87A-4CF7-B7B8-B09BF80EE998}">
      <dsp:nvSpPr>
        <dsp:cNvPr id="0" name=""/>
        <dsp:cNvSpPr/>
      </dsp:nvSpPr>
      <dsp:spPr>
        <a:xfrm>
          <a:off x="0" y="1548111"/>
          <a:ext cx="8229600" cy="1429740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240958"/>
                <a:satOff val="-5040"/>
                <a:lumOff val="28042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240958"/>
                <a:satOff val="-5040"/>
                <a:lumOff val="28042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600" kern="1200" noProof="0" dirty="0"/>
            <a:t>Физостигмин мен Пилокарпин </a:t>
          </a:r>
          <a:r>
            <a:rPr lang="ru-RU" sz="2600" kern="1200" noProof="0" dirty="0" err="1"/>
            <a:t>орталық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жүйк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жүйесін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үшінші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аминдер</a:t>
          </a:r>
          <a:r>
            <a:rPr lang="ru-RU" sz="2600" kern="1200" noProof="0" dirty="0"/>
            <a:t> </a:t>
          </a:r>
          <a:r>
            <a:rPr lang="ru-RU" sz="2600" kern="1200" noProof="0" dirty="0" err="1"/>
            <a:t>ретінд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енеді</a:t>
          </a:r>
          <a:r>
            <a:rPr lang="ru-RU" sz="2600" kern="1200" noProof="0" dirty="0"/>
            <a:t>.</a:t>
          </a:r>
          <a:endParaRPr lang="en-US" sz="2600" kern="1200" noProof="0" dirty="0"/>
        </a:p>
      </dsp:txBody>
      <dsp:txXfrm>
        <a:off x="69794" y="1617905"/>
        <a:ext cx="8090012" cy="1290152"/>
      </dsp:txXfrm>
    </dsp:sp>
    <dsp:sp modelId="{7A3374AE-8A00-4AA4-AF0C-541BBD552B1A}">
      <dsp:nvSpPr>
        <dsp:cNvPr id="0" name=""/>
        <dsp:cNvSpPr/>
      </dsp:nvSpPr>
      <dsp:spPr>
        <a:xfrm>
          <a:off x="0" y="3052731"/>
          <a:ext cx="8229600" cy="1429740"/>
        </a:xfrm>
        <a:prstGeom prst="roundRect">
          <a:avLst/>
        </a:prstGeom>
        <a:gradFill rotWithShape="0">
          <a:gsLst>
            <a:gs pos="0">
              <a:schemeClr val="accent1">
                <a:shade val="50000"/>
                <a:hueOff val="240958"/>
                <a:satOff val="-5040"/>
                <a:lumOff val="28042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shade val="50000"/>
                <a:hueOff val="240958"/>
                <a:satOff val="-5040"/>
                <a:lumOff val="28042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600" kern="1200" noProof="0" dirty="0" err="1"/>
            <a:t>Бетанехол</a:t>
          </a:r>
          <a:r>
            <a:rPr lang="ru-RU" sz="2600" kern="1200" noProof="0" dirty="0"/>
            <a:t> </a:t>
          </a:r>
          <a:r>
            <a:rPr lang="ru-RU" sz="2600" kern="1200" noProof="0" dirty="0" err="1"/>
            <a:t>қуық</a:t>
          </a:r>
          <a:r>
            <a:rPr lang="ru-RU" sz="2600" kern="1200" noProof="0" dirty="0"/>
            <a:t> пен </a:t>
          </a:r>
          <a:r>
            <a:rPr lang="ru-RU" sz="2600" kern="1200" noProof="0" dirty="0" err="1"/>
            <a:t>қуықтың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бұлшық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еттерін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селективті</a:t>
          </a:r>
          <a:r>
            <a:rPr lang="ru-RU" sz="2600" kern="1200" noProof="0" dirty="0"/>
            <a:t> </a:t>
          </a:r>
          <a:r>
            <a:rPr lang="ru-RU" sz="2600" kern="1200" noProof="0" dirty="0" err="1"/>
            <a:t>әсер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етеді</a:t>
          </a:r>
          <a:r>
            <a:rPr lang="ru-RU" sz="2600" kern="1200" noProof="0" dirty="0"/>
            <a:t> </a:t>
          </a:r>
          <a:r>
            <a:rPr lang="ru-RU" sz="2600" kern="1200" noProof="0" dirty="0" err="1"/>
            <a:t>және</a:t>
          </a:r>
          <a:r>
            <a:rPr lang="ru-RU" sz="2600" kern="1200" noProof="0" dirty="0"/>
            <a:t> паралич </a:t>
          </a:r>
          <a:r>
            <a:rPr lang="ru-RU" sz="2600" kern="1200" noProof="0" dirty="0" err="1"/>
            <a:t>немесе</a:t>
          </a:r>
          <a:r>
            <a:rPr lang="ru-RU" sz="2600" kern="1200" noProof="0" dirty="0"/>
            <a:t> атония </a:t>
          </a:r>
          <a:r>
            <a:rPr lang="ru-RU" sz="2600" kern="1200" noProof="0" dirty="0" err="1"/>
            <a:t>кезінде</a:t>
          </a:r>
          <a:r>
            <a:rPr lang="ru-RU" sz="2600" kern="1200" noProof="0" dirty="0"/>
            <a:t> </a:t>
          </a:r>
          <a:r>
            <a:rPr lang="ru-RU" sz="2600" kern="1200" noProof="0" dirty="0" err="1"/>
            <a:t>қолданылады</a:t>
          </a:r>
          <a:r>
            <a:rPr lang="ru-RU" sz="2600" kern="1200" noProof="0" dirty="0"/>
            <a:t>.</a:t>
          </a:r>
          <a:endParaRPr lang="en-US" sz="2600" kern="1200" noProof="0" dirty="0"/>
        </a:p>
      </dsp:txBody>
      <dsp:txXfrm>
        <a:off x="69794" y="3122525"/>
        <a:ext cx="8090012" cy="12901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D5171D-F3ED-486E-9001-A0E17B9B045B}">
      <dsp:nvSpPr>
        <dsp:cNvPr id="0" name=""/>
        <dsp:cNvSpPr/>
      </dsp:nvSpPr>
      <dsp:spPr>
        <a:xfrm>
          <a:off x="0" y="539"/>
          <a:ext cx="8229600" cy="11419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0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40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40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е</a:t>
          </a:r>
          <a:endParaRPr lang="en-US" sz="40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5744" y="56283"/>
        <a:ext cx="8118112" cy="103043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6503587-7AB7-49DB-9411-DABAC8B5DE3F}">
      <dsp:nvSpPr>
        <dsp:cNvPr id="0" name=""/>
        <dsp:cNvSpPr/>
      </dsp:nvSpPr>
      <dsp:spPr>
        <a:xfrm>
          <a:off x="0" y="389823"/>
          <a:ext cx="8186766" cy="547392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r-TR" sz="2400" b="1" kern="1200" dirty="0"/>
            <a:t>	</a:t>
          </a:r>
          <a:r>
            <a:rPr lang="ru-RU" sz="20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малуға</a:t>
          </a:r>
          <a:r>
            <a:rPr lang="ru-RU" sz="20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0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ас </a:t>
          </a:r>
          <a:r>
            <a:rPr lang="ru-RU" sz="20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рытуға</a:t>
          </a:r>
          <a:r>
            <a:rPr lang="ru-RU" sz="20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лар</a:t>
          </a:r>
          <a:r>
            <a:rPr lang="ru-RU" sz="20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бар</a:t>
          </a:r>
          <a:endParaRPr lang="en-US" sz="20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6721" y="416544"/>
        <a:ext cx="8133324" cy="493950"/>
      </dsp:txXfrm>
    </dsp:sp>
    <dsp:sp modelId="{C1DAEB2E-3885-42A3-AAA3-760201A4BC7C}">
      <dsp:nvSpPr>
        <dsp:cNvPr id="0" name=""/>
        <dsp:cNvSpPr/>
      </dsp:nvSpPr>
      <dsp:spPr>
        <a:xfrm>
          <a:off x="0" y="1085664"/>
          <a:ext cx="8186766" cy="157167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нені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лпына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лтіруді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демалу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зінде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энергия тепе-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еңдігін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үзетуді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мтамасыз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теді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импульстард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лпына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лтіруге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мүмкіндік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ереді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рек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оғысын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яулатад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ыныс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лу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олдар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мен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оқушылард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стапқ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ішініне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айтарад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ілекей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мен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ішек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екрециясын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ішек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зғалысын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6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ттырады</a:t>
          </a:r>
          <a:r>
            <a:rPr lang="ru-RU" sz="16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16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6723" y="1162387"/>
        <a:ext cx="8033320" cy="1418233"/>
      </dsp:txXfrm>
    </dsp:sp>
    <dsp:sp modelId="{A2E6FED1-AE9E-49BF-9907-927740247211}">
      <dsp:nvSpPr>
        <dsp:cNvPr id="0" name=""/>
        <dsp:cNvSpPr/>
      </dsp:nvSpPr>
      <dsp:spPr>
        <a:xfrm>
          <a:off x="0" y="2817174"/>
          <a:ext cx="8186766" cy="1522779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l" defTabSz="914400" rtl="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tr-TR" sz="2400" kern="1200" dirty="0"/>
        </a:p>
        <a:p>
          <a:pPr lvl="0" algn="l" rtl="0">
            <a:spcBef>
              <a:spcPct val="0"/>
            </a:spcBef>
            <a:buNone/>
          </a:pP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SS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сын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ліктейтін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лер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lvl="0" algn="l" rtl="0">
            <a:spcBef>
              <a:spcPct val="0"/>
            </a:spcBef>
            <a:buNone/>
          </a:pP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олитикалық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нтихолинергиялық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SS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акциясын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үзетін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локтайтын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</a:t>
          </a:r>
          <a:r>
            <a:rPr lang="ru-RU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4336" y="2891510"/>
        <a:ext cx="8038094" cy="137410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B949F1-2CC7-4828-BA7E-5B1125EA0ED8}">
      <dsp:nvSpPr>
        <dsp:cNvPr id="0" name=""/>
        <dsp:cNvSpPr/>
      </dsp:nvSpPr>
      <dsp:spPr>
        <a:xfrm>
          <a:off x="0" y="0"/>
          <a:ext cx="8496300" cy="12168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ап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еріліск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ганглиялардың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синап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ына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цетилхолинді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)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у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қыл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л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еткізіледі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59399"/>
        <a:ext cx="8377502" cy="1098002"/>
      </dsp:txXfrm>
    </dsp:sp>
    <dsp:sp modelId="{964401F9-CD32-4CB8-9DD0-61BB95655390}">
      <dsp:nvSpPr>
        <dsp:cNvPr id="0" name=""/>
        <dsp:cNvSpPr/>
      </dsp:nvSpPr>
      <dsp:spPr>
        <a:xfrm>
          <a:off x="0" y="1461375"/>
          <a:ext cx="8496300" cy="12168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орепинефри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A-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орепинефри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E)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допамин (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D)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мпа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эффектор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та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ылад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1520774"/>
        <a:ext cx="8377502" cy="1098002"/>
      </dsp:txXfrm>
    </dsp:sp>
    <dsp:sp modelId="{18BD0598-0AB3-4057-B304-CEE0D81F5ABF}">
      <dsp:nvSpPr>
        <dsp:cNvPr id="0" name=""/>
        <dsp:cNvSpPr/>
      </dsp:nvSpPr>
      <dsp:spPr>
        <a:xfrm>
          <a:off x="0" y="2865375"/>
          <a:ext cx="8496300" cy="12168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тарда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сатылад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2924774"/>
        <a:ext cx="8377502" cy="1098002"/>
      </dsp:txXfrm>
    </dsp:sp>
    <dsp:sp modelId="{A3809C69-D7D8-40C2-9ACC-6D6F80DF50CC}">
      <dsp:nvSpPr>
        <dsp:cNvPr id="0" name=""/>
        <dsp:cNvSpPr/>
      </dsp:nvSpPr>
      <dsp:spPr>
        <a:xfrm>
          <a:off x="0" y="4269375"/>
          <a:ext cx="8496300" cy="1216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омато-моторлы</a:t>
          </a:r>
          <a:r>
            <a:rPr lang="ru-RU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ксондардан</a:t>
          </a:r>
          <a:r>
            <a:rPr lang="ru-RU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ru-RU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маскулярлық</a:t>
          </a:r>
          <a:r>
            <a:rPr lang="ru-RU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қосылыс</a:t>
          </a:r>
          <a:r>
            <a:rPr lang="ru-RU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ылады</a:t>
          </a:r>
          <a:r>
            <a:rPr lang="ru-RU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4328774"/>
        <a:ext cx="8377502" cy="109800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4A1593-03C6-49EB-A8BC-0791C7552223}">
      <dsp:nvSpPr>
        <dsp:cNvPr id="0" name=""/>
        <dsp:cNvSpPr/>
      </dsp:nvSpPr>
      <dsp:spPr>
        <a:xfrm>
          <a:off x="0" y="247071"/>
          <a:ext cx="8229600" cy="1482974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ускариндік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холинергиялық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рецепторлар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1-5)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икалық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нейро-эффект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қосылысынан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босатылған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әсерін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тасымалдайды</a:t>
          </a:r>
          <a:r>
            <a:rPr lang="ru-RU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393" y="319464"/>
        <a:ext cx="8084814" cy="1338188"/>
      </dsp:txXfrm>
    </dsp:sp>
    <dsp:sp modelId="{E0B7B226-BD5F-4CC1-9C98-D0028900F2B6}">
      <dsp:nvSpPr>
        <dsp:cNvPr id="0" name=""/>
        <dsp:cNvSpPr/>
      </dsp:nvSpPr>
      <dsp:spPr>
        <a:xfrm>
          <a:off x="0" y="2356581"/>
          <a:ext cx="8229600" cy="1482974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маскулярлық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үйіннен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сатылған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әсерлері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M (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ұлшықет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икотині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цепторларымен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асымалдағыш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8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олады</a:t>
          </a:r>
          <a:r>
            <a:rPr lang="ru-RU" sz="28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393" y="2428974"/>
        <a:ext cx="8084814" cy="133818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01BF30-2DFE-40CD-9EB4-72D26A9F624C}">
      <dsp:nvSpPr>
        <dsp:cNvPr id="0" name=""/>
        <dsp:cNvSpPr/>
      </dsp:nvSpPr>
      <dsp:spPr>
        <a:xfrm>
          <a:off x="0" y="691235"/>
          <a:ext cx="8318530" cy="125482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синаптикалық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ында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еді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1256" y="752491"/>
        <a:ext cx="8196018" cy="1132313"/>
      </dsp:txXfrm>
    </dsp:sp>
    <dsp:sp modelId="{A661DF9D-4342-4BDC-A918-901FFFE1E467}">
      <dsp:nvSpPr>
        <dsp:cNvPr id="0" name=""/>
        <dsp:cNvSpPr/>
      </dsp:nvSpPr>
      <dsp:spPr>
        <a:xfrm>
          <a:off x="0" y="2133260"/>
          <a:ext cx="8318530" cy="1254825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интезделге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нейротрансмиттерлер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үйк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ұштарындағ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везикулаларда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(цитоплазма)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сақталад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1256" y="2194516"/>
        <a:ext cx="8196018" cy="1132313"/>
      </dsp:txXfrm>
    </dsp:sp>
    <dsp:sp modelId="{3F53D69D-9997-4E9E-AC39-52372B499CA2}">
      <dsp:nvSpPr>
        <dsp:cNvPr id="0" name=""/>
        <dsp:cNvSpPr/>
      </dsp:nvSpPr>
      <dsp:spPr>
        <a:xfrm>
          <a:off x="0" y="3618858"/>
          <a:ext cx="8318530" cy="1254825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N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ипті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никотин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рецепторлары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ынталандыру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қыл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цитоплазмаға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енеті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ru-RU" sz="2400" i="1" kern="1200" noProof="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kk-KZ" sz="2400" b="0" i="1" kern="1200" noProof="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Са</m:t>
                  </m:r>
                </m:e>
                <m:sup>
                  <m:r>
                    <a:rPr lang="kk-KZ" sz="2400" b="0" i="1" kern="1200" noProof="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2+</m:t>
                  </m:r>
                </m:sup>
              </m:sSup>
            </m:oMath>
          </a14:m>
          <a:r>
            <a:rPr lang="kk-KZ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ионы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ішінара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экзоцитоз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рқыл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синапс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кеңістігін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NA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Ach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шығарылуын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400" kern="1200" noProof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тудырады</a:t>
          </a:r>
          <a:r>
            <a:rPr lang="ru-RU" sz="2400" kern="1200" noProof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noProof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1256" y="3680114"/>
        <a:ext cx="8196018" cy="113231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198E61-4F43-4E74-8C76-FF797DDCCF46}">
      <dsp:nvSpPr>
        <dsp:cNvPr id="0" name=""/>
        <dsp:cNvSpPr/>
      </dsp:nvSpPr>
      <dsp:spPr>
        <a:xfrm>
          <a:off x="0" y="148831"/>
          <a:ext cx="8229600" cy="76664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арасимпатомиметикалық</a:t>
          </a:r>
          <a:r>
            <a:rPr lang="ru-RU" sz="2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және</a:t>
          </a:r>
          <a:r>
            <a:rPr lang="ru-RU" sz="2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Антихолинэстеразды</a:t>
          </a:r>
          <a:r>
            <a:rPr lang="ru-RU" sz="2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2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препараттар</a:t>
          </a:r>
          <a:endParaRPr lang="en-US" sz="2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425" y="186256"/>
        <a:ext cx="8154750" cy="69179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B37DA0-A03B-4909-831F-3316F9842D00}">
      <dsp:nvSpPr>
        <dsp:cNvPr id="0" name=""/>
        <dsp:cNvSpPr/>
      </dsp:nvSpPr>
      <dsp:spPr>
        <a:xfrm>
          <a:off x="0" y="297272"/>
          <a:ext cx="8229600" cy="123317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noProof="0" dirty="0" err="1"/>
            <a:t>Нейроэффекторлық</a:t>
          </a:r>
          <a:r>
            <a:rPr lang="ru-RU" sz="3100" kern="1200" noProof="0" dirty="0"/>
            <a:t> </a:t>
          </a:r>
          <a:r>
            <a:rPr lang="ru-RU" sz="3100" kern="1200" noProof="0" dirty="0" err="1"/>
            <a:t>түйіспеде</a:t>
          </a:r>
          <a:r>
            <a:rPr lang="ru-RU" sz="3100" kern="1200" noProof="0" dirty="0"/>
            <a:t> </a:t>
          </a:r>
          <a:r>
            <a:rPr lang="ru-RU" sz="3100" kern="1200" noProof="0" dirty="0" err="1"/>
            <a:t>холинергиялық</a:t>
          </a:r>
          <a:r>
            <a:rPr lang="ru-RU" sz="3100" kern="1200" noProof="0" dirty="0"/>
            <a:t> </a:t>
          </a:r>
          <a:r>
            <a:rPr lang="ru-RU" sz="3100" kern="1200" noProof="0" dirty="0" err="1"/>
            <a:t>белсенділікті</a:t>
          </a:r>
          <a:r>
            <a:rPr lang="ru-RU" sz="3100" kern="1200" noProof="0" dirty="0"/>
            <a:t> </a:t>
          </a:r>
          <a:r>
            <a:rPr lang="ru-RU" sz="3100" kern="1200" noProof="0" dirty="0" err="1"/>
            <a:t>күшейтетін</a:t>
          </a:r>
          <a:r>
            <a:rPr lang="ru-RU" sz="3100" kern="1200" noProof="0" dirty="0"/>
            <a:t> </a:t>
          </a:r>
          <a:r>
            <a:rPr lang="ru-RU" sz="3100" kern="1200" noProof="0" dirty="0" err="1"/>
            <a:t>препараттар</a:t>
          </a:r>
          <a:endParaRPr lang="en-US" sz="3100" kern="1200" noProof="0" dirty="0"/>
        </a:p>
      </dsp:txBody>
      <dsp:txXfrm>
        <a:off x="60199" y="357471"/>
        <a:ext cx="8109202" cy="1112781"/>
      </dsp:txXfrm>
    </dsp:sp>
    <dsp:sp modelId="{A0BED215-6FB6-40A0-83A6-5F1FCB864AD3}">
      <dsp:nvSpPr>
        <dsp:cNvPr id="0" name=""/>
        <dsp:cNvSpPr/>
      </dsp:nvSpPr>
      <dsp:spPr>
        <a:xfrm>
          <a:off x="57195" y="1597107"/>
          <a:ext cx="8086734" cy="82367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noProof="0" dirty="0" err="1"/>
            <a:t>Мускариндік</a:t>
          </a:r>
          <a:r>
            <a:rPr lang="ru-RU" sz="3100" kern="1200" noProof="0" dirty="0"/>
            <a:t> </a:t>
          </a:r>
          <a:r>
            <a:rPr lang="ru-RU" sz="3100" kern="1200" noProof="0" dirty="0" err="1"/>
            <a:t>агонистер</a:t>
          </a:r>
          <a:endParaRPr lang="en-US" sz="3100" kern="1200" noProof="0" dirty="0"/>
        </a:p>
      </dsp:txBody>
      <dsp:txXfrm>
        <a:off x="97404" y="1637316"/>
        <a:ext cx="8006316" cy="743259"/>
      </dsp:txXfrm>
    </dsp:sp>
    <dsp:sp modelId="{0771596F-A733-4030-A7A5-3F8C1A9B7DC2}">
      <dsp:nvSpPr>
        <dsp:cNvPr id="0" name=""/>
        <dsp:cNvSpPr/>
      </dsp:nvSpPr>
      <dsp:spPr>
        <a:xfrm>
          <a:off x="0" y="2650744"/>
          <a:ext cx="8229600" cy="174125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kern="1200" noProof="0" dirty="0" err="1"/>
            <a:t>Антихолинестераза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препараттары</a:t>
          </a:r>
          <a:r>
            <a:rPr lang="ru-RU" sz="2200" kern="1200" noProof="0" dirty="0"/>
            <a:t> (мускарин мен </a:t>
          </a:r>
          <a:r>
            <a:rPr lang="ru-RU" sz="2200" kern="1200" noProof="0" dirty="0" err="1"/>
            <a:t>никотиннің</a:t>
          </a:r>
          <a:r>
            <a:rPr lang="ru-RU" sz="2200" kern="1200" noProof="0" dirty="0"/>
            <a:t> </a:t>
          </a:r>
          <a:r>
            <a:rPr lang="ru-RU" sz="2200" kern="1200" noProof="0" dirty="0" err="1"/>
            <a:t>әсерін</a:t>
          </a:r>
          <a:r>
            <a:rPr lang="ru-RU" sz="2200" kern="1200" noProof="0" dirty="0"/>
            <a:t> </a:t>
          </a:r>
          <a:r>
            <a:rPr lang="ru-RU" sz="2200" kern="1200" noProof="0" dirty="0" err="1"/>
            <a:t>тудырады</a:t>
          </a:r>
          <a:r>
            <a:rPr lang="ru-RU" sz="2200" kern="1200" noProof="0" dirty="0"/>
            <a:t>, </a:t>
          </a:r>
          <a:r>
            <a:rPr lang="ru-RU" sz="2200" kern="1200" noProof="0" dirty="0" err="1"/>
            <a:t>өйткені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олар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нейроэффекторлық</a:t>
          </a:r>
          <a:r>
            <a:rPr lang="ru-RU" sz="2200" kern="1200" noProof="0" dirty="0"/>
            <a:t> </a:t>
          </a:r>
          <a:r>
            <a:rPr lang="ru-RU" sz="2200" kern="1200" noProof="0" dirty="0" err="1"/>
            <a:t>қосылыста</a:t>
          </a:r>
          <a:r>
            <a:rPr lang="ru-RU" sz="2200" kern="1200" noProof="0" dirty="0"/>
            <a:t> да, </a:t>
          </a:r>
          <a:r>
            <a:rPr lang="ru-RU" sz="2200" kern="1200" noProof="0" dirty="0" err="1"/>
            <a:t>ганглияда</a:t>
          </a:r>
          <a:r>
            <a:rPr lang="ru-RU" sz="2200" kern="1200" noProof="0" dirty="0"/>
            <a:t> да </a:t>
          </a:r>
          <a:r>
            <a:rPr lang="en-US" sz="2200" kern="1200" noProof="0" dirty="0"/>
            <a:t>Ach </a:t>
          </a:r>
          <a:r>
            <a:rPr lang="ru-RU" sz="2200" kern="1200" noProof="0" dirty="0" err="1"/>
            <a:t>деңгейін</a:t>
          </a:r>
          <a:r>
            <a:rPr lang="ru-RU" sz="2200" kern="1200" noProof="0" dirty="0"/>
            <a:t> </a:t>
          </a:r>
          <a:r>
            <a:rPr lang="ru-RU" sz="2200" kern="1200" noProof="0" dirty="0" err="1"/>
            <a:t>жоғарылатады</a:t>
          </a:r>
          <a:r>
            <a:rPr lang="ru-RU" sz="2200" kern="1200" noProof="0" dirty="0"/>
            <a:t>)</a:t>
          </a:r>
          <a:endParaRPr lang="en-US" sz="2200" kern="1200" noProof="0" dirty="0"/>
        </a:p>
      </dsp:txBody>
      <dsp:txXfrm>
        <a:off x="85001" y="2735745"/>
        <a:ext cx="8059598" cy="1571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2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2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0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2F689E-2CE0-8B4B-85A0-0500843EA75A}" type="datetimeFigureOut">
              <a:rPr lang="ru-US" smtClean="0"/>
              <a:t>29.11.2021</a:t>
            </a:fld>
            <a:endParaRPr lang="ru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1C7802-ABE1-DA4B-A539-99D416BB80E9}" type="slidenum">
              <a:rPr lang="ru-US" smtClean="0"/>
              <a:t>‹#›</a:t>
            </a:fld>
            <a:endParaRPr lang="ru-US"/>
          </a:p>
        </p:txBody>
      </p:sp>
    </p:spTree>
    <p:extLst>
      <p:ext uri="{BB962C8B-B14F-4D97-AF65-F5344CB8AC3E}">
        <p14:creationId xmlns:p14="http://schemas.microsoft.com/office/powerpoint/2010/main" val="242108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parasympathetic system Rest and Digest responses occur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1C7802-ABE1-DA4B-A539-99D416BB80E9}" type="slidenum">
              <a:rPr lang="ru-US" smtClean="0"/>
              <a:t>3</a:t>
            </a:fld>
            <a:endParaRPr lang="ru-US"/>
          </a:p>
        </p:txBody>
      </p:sp>
    </p:spTree>
    <p:extLst>
      <p:ext uri="{BB962C8B-B14F-4D97-AF65-F5344CB8AC3E}">
        <p14:creationId xmlns:p14="http://schemas.microsoft.com/office/powerpoint/2010/main" val="4093879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k-KZ" dirty="0"/>
              <a:t>Жоқ</a:t>
            </a:r>
            <a:endParaRPr lang="ru-KZ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1C7802-ABE1-DA4B-A539-99D416BB80E9}" type="slidenum">
              <a:rPr lang="ru-US" smtClean="0"/>
              <a:t>27</a:t>
            </a:fld>
            <a:endParaRPr lang="ru-US"/>
          </a:p>
        </p:txBody>
      </p:sp>
    </p:spTree>
    <p:extLst>
      <p:ext uri="{BB962C8B-B14F-4D97-AF65-F5344CB8AC3E}">
        <p14:creationId xmlns:p14="http://schemas.microsoft.com/office/powerpoint/2010/main" val="1370477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US" noProof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1C7802-ABE1-DA4B-A539-99D416BB80E9}" type="slidenum">
              <a:rPr lang="ru-US" smtClean="0"/>
              <a:t>29</a:t>
            </a:fld>
            <a:endParaRPr lang="ru-US"/>
          </a:p>
        </p:txBody>
      </p:sp>
    </p:spTree>
    <p:extLst>
      <p:ext uri="{BB962C8B-B14F-4D97-AF65-F5344CB8AC3E}">
        <p14:creationId xmlns:p14="http://schemas.microsoft.com/office/powerpoint/2010/main" val="3227585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350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725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423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101788"/>
      </p:ext>
    </p:extLst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28692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61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484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813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774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124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856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665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20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E602BD-E355-A847-B682-222580191D32}" type="datetimeFigureOut">
              <a:rPr lang="en-US" smtClean="0"/>
              <a:t>11/2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02B7C-D2D3-8544-93C7-79D9B5FBC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468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D:\407\l-g_ch.mpg" TargetMode="External"/><Relationship Id="rId1" Type="http://schemas.microsoft.com/office/2007/relationships/media" Target="file:///D:\407\l-g_ch.mp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hyperlink" Target="C://Program%20Files/Netscape/Communicator/Program/netscape.exe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9.xml"/><Relationship Id="rId3" Type="http://schemas.openxmlformats.org/officeDocument/2006/relationships/diagramLayout" Target="../diagrams/layout8.xml"/><Relationship Id="rId7" Type="http://schemas.openxmlformats.org/officeDocument/2006/relationships/diagramData" Target="../diagrams/data10.xml"/><Relationship Id="rId12" Type="http://schemas.openxmlformats.org/officeDocument/2006/relationships/image" Target="../media/image24.png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11" Type="http://schemas.microsoft.com/office/2007/relationships/diagramDrawing" Target="../diagrams/drawing9.xml"/><Relationship Id="rId5" Type="http://schemas.openxmlformats.org/officeDocument/2006/relationships/diagramColors" Target="../diagrams/colors8.xml"/><Relationship Id="rId10" Type="http://schemas.openxmlformats.org/officeDocument/2006/relationships/diagramColors" Target="../diagrams/colors9.xml"/><Relationship Id="rId4" Type="http://schemas.openxmlformats.org/officeDocument/2006/relationships/diagramQuickStyle" Target="../diagrams/quickStyle8.xml"/><Relationship Id="rId9" Type="http://schemas.openxmlformats.org/officeDocument/2006/relationships/diagramQuickStyle" Target="../diagrams/quickStyle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2.xml"/><Relationship Id="rId13" Type="http://schemas.openxmlformats.org/officeDocument/2006/relationships/image" Target="../media/image25.png"/><Relationship Id="rId3" Type="http://schemas.openxmlformats.org/officeDocument/2006/relationships/diagramData" Target="../diagrams/data11.xml"/><Relationship Id="rId7" Type="http://schemas.microsoft.com/office/2007/relationships/diagramDrawing" Target="../diagrams/drawing10.xml"/><Relationship Id="rId12" Type="http://schemas.microsoft.com/office/2007/relationships/diagramDrawing" Target="../diagrams/drawing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0.xml"/><Relationship Id="rId11" Type="http://schemas.openxmlformats.org/officeDocument/2006/relationships/diagramColors" Target="../diagrams/colors11.xml"/><Relationship Id="rId5" Type="http://schemas.openxmlformats.org/officeDocument/2006/relationships/diagramQuickStyle" Target="../diagrams/quickStyle10.xml"/><Relationship Id="rId10" Type="http://schemas.openxmlformats.org/officeDocument/2006/relationships/diagramQuickStyle" Target="../diagrams/quickStyle11.xml"/><Relationship Id="rId4" Type="http://schemas.openxmlformats.org/officeDocument/2006/relationships/diagramLayout" Target="../diagrams/layout10.xml"/><Relationship Id="rId9" Type="http://schemas.openxmlformats.org/officeDocument/2006/relationships/diagramLayout" Target="../diagrams/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4.xml"/><Relationship Id="rId13" Type="http://schemas.openxmlformats.org/officeDocument/2006/relationships/image" Target="../media/image1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diagramColors" Target="../diagrams/colors4.xml"/><Relationship Id="rId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4.xml"/><Relationship Id="rId4" Type="http://schemas.openxmlformats.org/officeDocument/2006/relationships/diagramLayout" Target="../diagrams/layout3.xml"/><Relationship Id="rId9" Type="http://schemas.openxmlformats.org/officeDocument/2006/relationships/diagramLayout" Target="../diagrams/layout4.xml"/><Relationship Id="rId1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3.xml"/><Relationship Id="rId3" Type="http://schemas.openxmlformats.org/officeDocument/2006/relationships/diagramLayout" Target="../diagrams/layout12.xml"/><Relationship Id="rId7" Type="http://schemas.openxmlformats.org/officeDocument/2006/relationships/diagramData" Target="../diagrams/data14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11" Type="http://schemas.microsoft.com/office/2007/relationships/diagramDrawing" Target="../diagrams/drawing13.xml"/><Relationship Id="rId5" Type="http://schemas.openxmlformats.org/officeDocument/2006/relationships/diagramColors" Target="../diagrams/colors12.xml"/><Relationship Id="rId10" Type="http://schemas.openxmlformats.org/officeDocument/2006/relationships/diagramColors" Target="../diagrams/colors13.xml"/><Relationship Id="rId4" Type="http://schemas.openxmlformats.org/officeDocument/2006/relationships/diagramQuickStyle" Target="../diagrams/quickStyle12.xml"/><Relationship Id="rId9" Type="http://schemas.openxmlformats.org/officeDocument/2006/relationships/diagramQuickStyle" Target="../diagrams/quickStyle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5.xml"/><Relationship Id="rId3" Type="http://schemas.openxmlformats.org/officeDocument/2006/relationships/diagramLayout" Target="../diagrams/layout14.xml"/><Relationship Id="rId7" Type="http://schemas.openxmlformats.org/officeDocument/2006/relationships/diagramData" Target="../diagrams/data16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11" Type="http://schemas.microsoft.com/office/2007/relationships/diagramDrawing" Target="../diagrams/drawing15.xml"/><Relationship Id="rId5" Type="http://schemas.openxmlformats.org/officeDocument/2006/relationships/diagramColors" Target="../diagrams/colors14.xml"/><Relationship Id="rId10" Type="http://schemas.openxmlformats.org/officeDocument/2006/relationships/diagramColors" Target="../diagrams/colors15.xml"/><Relationship Id="rId4" Type="http://schemas.openxmlformats.org/officeDocument/2006/relationships/diagramQuickStyle" Target="../diagrams/quickStyle14.xml"/><Relationship Id="rId9" Type="http://schemas.openxmlformats.org/officeDocument/2006/relationships/diagramQuickStyle" Target="../diagrams/quickStyle1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7.xml"/><Relationship Id="rId3" Type="http://schemas.openxmlformats.org/officeDocument/2006/relationships/diagramLayout" Target="../diagrams/layout16.xml"/><Relationship Id="rId7" Type="http://schemas.openxmlformats.org/officeDocument/2006/relationships/diagramData" Target="../diagrams/data18.xml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11" Type="http://schemas.microsoft.com/office/2007/relationships/diagramDrawing" Target="../diagrams/drawing17.xml"/><Relationship Id="rId5" Type="http://schemas.openxmlformats.org/officeDocument/2006/relationships/diagramColors" Target="../diagrams/colors16.xml"/><Relationship Id="rId10" Type="http://schemas.openxmlformats.org/officeDocument/2006/relationships/diagramColors" Target="../diagrams/colors17.xml"/><Relationship Id="rId4" Type="http://schemas.openxmlformats.org/officeDocument/2006/relationships/diagramQuickStyle" Target="../diagrams/quickStyle16.xml"/><Relationship Id="rId9" Type="http://schemas.openxmlformats.org/officeDocument/2006/relationships/diagramQuickStyle" Target="../diagrams/quickStyle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D:\407\ache1.avi" TargetMode="External"/><Relationship Id="rId1" Type="http://schemas.microsoft.com/office/2007/relationships/media" Target="file:///D:\407\ache1.avi" TargetMode="Externa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9.xml"/><Relationship Id="rId3" Type="http://schemas.openxmlformats.org/officeDocument/2006/relationships/diagramLayout" Target="../diagrams/layout18.xml"/><Relationship Id="rId7" Type="http://schemas.openxmlformats.org/officeDocument/2006/relationships/diagramData" Target="../diagrams/data20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8.xml"/><Relationship Id="rId11" Type="http://schemas.microsoft.com/office/2007/relationships/diagramDrawing" Target="../diagrams/drawing19.xml"/><Relationship Id="rId5" Type="http://schemas.openxmlformats.org/officeDocument/2006/relationships/diagramColors" Target="../diagrams/colors18.xml"/><Relationship Id="rId10" Type="http://schemas.openxmlformats.org/officeDocument/2006/relationships/diagramColors" Target="../diagrams/colors19.xml"/><Relationship Id="rId4" Type="http://schemas.openxmlformats.org/officeDocument/2006/relationships/diagramQuickStyle" Target="../diagrams/quickStyle18.xml"/><Relationship Id="rId9" Type="http://schemas.openxmlformats.org/officeDocument/2006/relationships/diagramQuickStyle" Target="../diagrams/quickStyle1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1.xml"/><Relationship Id="rId3" Type="http://schemas.openxmlformats.org/officeDocument/2006/relationships/diagramLayout" Target="../diagrams/layout20.xml"/><Relationship Id="rId7" Type="http://schemas.openxmlformats.org/officeDocument/2006/relationships/diagramData" Target="../diagrams/data22.xml"/><Relationship Id="rId2" Type="http://schemas.openxmlformats.org/officeDocument/2006/relationships/diagramData" Target="../diagrams/data2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0.xml"/><Relationship Id="rId11" Type="http://schemas.microsoft.com/office/2007/relationships/diagramDrawing" Target="../diagrams/drawing21.xml"/><Relationship Id="rId5" Type="http://schemas.openxmlformats.org/officeDocument/2006/relationships/diagramColors" Target="../diagrams/colors20.xml"/><Relationship Id="rId10" Type="http://schemas.openxmlformats.org/officeDocument/2006/relationships/diagramColors" Target="../diagrams/colors21.xml"/><Relationship Id="rId4" Type="http://schemas.openxmlformats.org/officeDocument/2006/relationships/diagramQuickStyle" Target="../diagrams/quickStyle20.xml"/><Relationship Id="rId9" Type="http://schemas.openxmlformats.org/officeDocument/2006/relationships/diagramQuickStyle" Target="../diagrams/quickStyle2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4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0.xml"/><Relationship Id="rId3" Type="http://schemas.openxmlformats.org/officeDocument/2006/relationships/diagramLayout" Target="../diagrams/layout7.xml"/><Relationship Id="rId7" Type="http://schemas.openxmlformats.org/officeDocument/2006/relationships/diagramData" Target="../diagrams/data8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10" Type="http://schemas.openxmlformats.org/officeDocument/2006/relationships/diagramColors" Target="../diagrams/colors70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7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5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5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3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5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5D5249-63F6-4E44-B2AD-51817BD1207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үйе</a:t>
            </a:r>
            <a:r>
              <a:rPr lang="ru-RU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онистер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044AFD4-0718-8640-839A-319BC46D7AD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йт</a:t>
            </a:r>
            <a:r>
              <a:rPr lang="kk-KZ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ым</a:t>
            </a:r>
            <a:r>
              <a:rPr lang="ru-RU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ы</a:t>
            </a:r>
            <a:r>
              <a:rPr lang="ru-RU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йтымсыз</a:t>
            </a:r>
            <a:r>
              <a:rPr lang="ru-RU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67F4BF-AE82-2048-A762-FE43A5359C1C}"/>
              </a:ext>
            </a:extLst>
          </p:cNvPr>
          <p:cNvSpPr txBox="1"/>
          <p:nvPr/>
        </p:nvSpPr>
        <p:spPr>
          <a:xfrm>
            <a:off x="6365631" y="5287108"/>
            <a:ext cx="2784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hayev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.A</a:t>
            </a:r>
          </a:p>
        </p:txBody>
      </p:sp>
    </p:spTree>
    <p:extLst>
      <p:ext uri="{BB962C8B-B14F-4D97-AF65-F5344CB8AC3E}">
        <p14:creationId xmlns:p14="http://schemas.microsoft.com/office/powerpoint/2010/main" val="450724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446233" y="308007"/>
            <a:ext cx="4704229" cy="1569660"/>
          </a:xfrm>
          <a:prstGeom prst="rect">
            <a:avLst/>
          </a:prstGeom>
          <a:solidFill>
            <a:srgbClr val="33CC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3 EDRF </a:t>
            </a:r>
            <a:r>
              <a:rPr lang="ru-RU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ы</a:t>
            </a: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зот </a:t>
            </a:r>
            <a:r>
              <a:rPr lang="ru-RU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сидіне</a:t>
            </a: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ұқсас</a:t>
            </a: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әсерлер</a:t>
            </a: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099733" y="2286000"/>
          <a:ext cx="4854222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lip" r:id="rId3" imgW="5461000" imgH="2425700" progId="MS_ClipArt_Gallery.2">
                  <p:embed/>
                </p:oleObj>
              </mc:Choice>
              <mc:Fallback>
                <p:oleObj name="Clip" r:id="rId3" imgW="5461000" imgH="2425700" progId="MS_ClipArt_Gallery.2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733" y="2286000"/>
                        <a:ext cx="4854222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1340556" y="2119313"/>
            <a:ext cx="1846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sz="1600">
              <a:solidFill>
                <a:srgbClr val="FFFF00"/>
              </a:solidFill>
              <a:cs typeface="+mn-cs"/>
            </a:endParaRPr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 rot="712554">
            <a:off x="2235200" y="2286000"/>
            <a:ext cx="474133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2215" name="Line 7"/>
          <p:cNvSpPr>
            <a:spLocks noChangeShapeType="1"/>
          </p:cNvSpPr>
          <p:nvPr/>
        </p:nvSpPr>
        <p:spPr bwMode="auto">
          <a:xfrm>
            <a:off x="2980266" y="3581400"/>
            <a:ext cx="74506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2413000" y="3297238"/>
            <a:ext cx="579380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000000"/>
                </a:solidFill>
                <a:cs typeface="+mn-cs"/>
              </a:rPr>
              <a:t>M</a:t>
            </a:r>
            <a:endParaRPr lang="en-US" sz="4400">
              <a:solidFill>
                <a:srgbClr val="080400"/>
              </a:solidFill>
              <a:cs typeface="+mn-cs"/>
            </a:endParaRP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3725334" y="3200401"/>
            <a:ext cx="2254719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000000"/>
                </a:solidFill>
                <a:cs typeface="+mn-cs"/>
              </a:rPr>
              <a:t>EDRF</a:t>
            </a:r>
            <a:r>
              <a:rPr lang="en-US" sz="4000" dirty="0">
                <a:solidFill>
                  <a:srgbClr val="000000"/>
                </a:solidFill>
                <a:cs typeface="+mn-cs"/>
              </a:rPr>
              <a:t> (NO)</a:t>
            </a:r>
            <a:endParaRPr lang="en-US" sz="4000" dirty="0">
              <a:solidFill>
                <a:srgbClr val="FFFF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766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3282"/>
              </p:ext>
            </p:extLst>
          </p:nvPr>
        </p:nvGraphicFramePr>
        <p:xfrm>
          <a:off x="3136867" y="1629630"/>
          <a:ext cx="31956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3462020" imgH="1010920" progId="ChemDraw.Document.4.5">
                  <p:embed/>
                </p:oleObj>
              </mc:Choice>
              <mc:Fallback>
                <p:oleObj name="CS ChemDraw Drawing" r:id="rId3" imgW="3462020" imgH="1010920" progId="ChemDraw.Document.4.5">
                  <p:embed/>
                  <p:pic>
                    <p:nvPicPr>
                      <p:cNvPr id="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867" y="1629630"/>
                        <a:ext cx="31956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40849"/>
              </p:ext>
            </p:extLst>
          </p:nvPr>
        </p:nvGraphicFramePr>
        <p:xfrm>
          <a:off x="3352767" y="2945668"/>
          <a:ext cx="27638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5" imgW="2994660" imgH="1254760" progId="ChemDraw.Document.4.5">
                  <p:embed/>
                </p:oleObj>
              </mc:Choice>
              <mc:Fallback>
                <p:oleObj name="CS ChemDraw Drawing" r:id="rId5" imgW="2994660" imgH="1254760" progId="ChemDraw.Document.4.5">
                  <p:embed/>
                  <p:pic>
                    <p:nvPicPr>
                      <p:cNvPr id="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67" y="2945668"/>
                        <a:ext cx="276383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42841"/>
              </p:ext>
            </p:extLst>
          </p:nvPr>
        </p:nvGraphicFramePr>
        <p:xfrm>
          <a:off x="3909980" y="4525230"/>
          <a:ext cx="16494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7" imgW="1785620" imgH="1214120" progId="ChemDraw.Document.4.5">
                  <p:embed/>
                </p:oleObj>
              </mc:Choice>
              <mc:Fallback>
                <p:oleObj name="CS ChemDraw Drawing" r:id="rId7" imgW="1785620" imgH="1214120" progId="ChemDraw.Document.4.5">
                  <p:embed/>
                  <p:pic>
                    <p:nvPicPr>
                      <p:cNvPr id="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980" y="4525230"/>
                        <a:ext cx="16494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2936807" y="712997"/>
            <a:ext cx="48197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b="1" u="sng" dirty="0" err="1">
                <a:solidFill>
                  <a:srgbClr val="FFCC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симпатомиметикалық</a:t>
            </a:r>
            <a:r>
              <a:rPr lang="ru-RU" b="1" u="sng" dirty="0">
                <a:solidFill>
                  <a:srgbClr val="FFCC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u="sng" dirty="0" err="1">
                <a:solidFill>
                  <a:srgbClr val="FFCC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әрілік</a:t>
            </a:r>
            <a:r>
              <a:rPr lang="ru-RU" b="1" u="sng" dirty="0">
                <a:solidFill>
                  <a:srgbClr val="FFCC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u="sng" dirty="0" err="1">
                <a:solidFill>
                  <a:srgbClr val="FFCC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ттар</a:t>
            </a:r>
            <a:endParaRPr lang="en-US" b="1" u="sng" dirty="0">
              <a:solidFill>
                <a:srgbClr val="FFCC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8"/>
          <p:cNvSpPr txBox="1">
            <a:spLocks noChangeArrowheads="1"/>
          </p:cNvSpPr>
          <p:nvPr/>
        </p:nvSpPr>
        <p:spPr bwMode="auto">
          <a:xfrm>
            <a:off x="4051267" y="2315430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FF"/>
                </a:solidFill>
                <a:latin typeface="Arial" charset="0"/>
              </a:rPr>
              <a:t>Ацетилхолин</a:t>
            </a:r>
            <a:endParaRPr lang="en-US" sz="1600" b="1" dirty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2" name="Text Box 59"/>
          <p:cNvSpPr txBox="1">
            <a:spLocks noChangeArrowheads="1"/>
          </p:cNvSpPr>
          <p:nvPr/>
        </p:nvSpPr>
        <p:spPr bwMode="auto">
          <a:xfrm>
            <a:off x="4051267" y="3960080"/>
            <a:ext cx="1295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FF"/>
                </a:solidFill>
                <a:latin typeface="Arial" charset="0"/>
              </a:rPr>
              <a:t>Мускарин</a:t>
            </a:r>
            <a:endParaRPr lang="en-US" sz="1600" b="1" dirty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4051267" y="554440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FF"/>
                </a:solidFill>
                <a:latin typeface="Arial" charset="0"/>
              </a:rPr>
              <a:t>Никотин</a:t>
            </a:r>
            <a:endParaRPr lang="en-US" sz="1600" b="1" dirty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2649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ChangeArrowheads="1"/>
          </p:cNvSpPr>
          <p:nvPr/>
        </p:nvSpPr>
        <p:spPr bwMode="auto">
          <a:xfrm>
            <a:off x="293688" y="2393950"/>
            <a:ext cx="4049712" cy="2971800"/>
          </a:xfrm>
          <a:prstGeom prst="rect">
            <a:avLst/>
          </a:prstGeom>
          <a:solidFill>
            <a:srgbClr val="0066CC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532" name="Rectangle 1028"/>
          <p:cNvSpPr>
            <a:spLocks noGrp="1" noChangeArrowheads="1"/>
          </p:cNvSpPr>
          <p:nvPr>
            <p:ph type="title"/>
          </p:nvPr>
        </p:nvSpPr>
        <p:spPr bwMode="auto">
          <a:xfrm>
            <a:off x="752475" y="990600"/>
            <a:ext cx="77724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 </a:t>
            </a:r>
            <a:r>
              <a:rPr lang="ru-RU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ы</a:t>
            </a:r>
            <a:endParaRPr lang="en-US" sz="2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3" name="Picture 10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4975"/>
            <a:ext cx="3781425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577" name="l-g_ch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36576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8" name="Rectangle 1074"/>
          <p:cNvSpPr>
            <a:spLocks noChangeArrowheads="1"/>
          </p:cNvSpPr>
          <p:nvPr/>
        </p:nvSpPr>
        <p:spPr bwMode="auto">
          <a:xfrm>
            <a:off x="5105400" y="2489200"/>
            <a:ext cx="3657600" cy="27432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9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5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5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77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2577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4" name="Rectangle 50"/>
          <p:cNvSpPr>
            <a:spLocks noChangeArrowheads="1"/>
          </p:cNvSpPr>
          <p:nvPr/>
        </p:nvSpPr>
        <p:spPr bwMode="auto">
          <a:xfrm>
            <a:off x="293688" y="2393950"/>
            <a:ext cx="4049712" cy="2971800"/>
          </a:xfrm>
          <a:prstGeom prst="rect">
            <a:avLst/>
          </a:prstGeom>
          <a:solidFill>
            <a:srgbClr val="0066CC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453" name="Rectangle 165"/>
          <p:cNvSpPr>
            <a:spLocks noChangeArrowheads="1"/>
          </p:cNvSpPr>
          <p:nvPr/>
        </p:nvSpPr>
        <p:spPr bwMode="auto">
          <a:xfrm>
            <a:off x="4876800" y="2393950"/>
            <a:ext cx="4049713" cy="2971800"/>
          </a:xfrm>
          <a:prstGeom prst="rect">
            <a:avLst/>
          </a:prstGeom>
          <a:solidFill>
            <a:srgbClr val="0066CC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1313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4975"/>
            <a:ext cx="3781425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2" name="Picture 1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62200"/>
            <a:ext cx="3781425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7174" name="Group 99"/>
          <p:cNvGrpSpPr>
            <a:grpSpLocks/>
          </p:cNvGrpSpPr>
          <p:nvPr/>
        </p:nvGrpSpPr>
        <p:grpSpPr bwMode="auto">
          <a:xfrm>
            <a:off x="3810000" y="2971800"/>
            <a:ext cx="1676400" cy="1828800"/>
            <a:chOff x="3936" y="2544"/>
            <a:chExt cx="1056" cy="1152"/>
          </a:xfrm>
        </p:grpSpPr>
        <p:sp>
          <p:nvSpPr>
            <p:cNvPr id="11315" name="Rectangle 51"/>
            <p:cNvSpPr>
              <a:spLocks noChangeArrowheads="1"/>
            </p:cNvSpPr>
            <p:nvPr/>
          </p:nvSpPr>
          <p:spPr bwMode="auto">
            <a:xfrm>
              <a:off x="3936" y="2544"/>
              <a:ext cx="1056" cy="1152"/>
            </a:xfrm>
            <a:prstGeom prst="rect">
              <a:avLst/>
            </a:prstGeom>
            <a:solidFill>
              <a:srgbClr val="0000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7176" name="Group 98"/>
            <p:cNvGrpSpPr>
              <a:grpSpLocks/>
            </p:cNvGrpSpPr>
            <p:nvPr/>
          </p:nvGrpSpPr>
          <p:grpSpPr bwMode="auto">
            <a:xfrm>
              <a:off x="3936" y="2544"/>
              <a:ext cx="996" cy="1083"/>
              <a:chOff x="2958" y="2661"/>
              <a:chExt cx="996" cy="1083"/>
            </a:xfrm>
          </p:grpSpPr>
          <p:grpSp>
            <p:nvGrpSpPr>
              <p:cNvPr id="7177" name="Group 64"/>
              <p:cNvGrpSpPr>
                <a:grpSpLocks/>
              </p:cNvGrpSpPr>
              <p:nvPr/>
            </p:nvGrpSpPr>
            <p:grpSpPr bwMode="auto">
              <a:xfrm rot="1220734">
                <a:off x="3156" y="3129"/>
                <a:ext cx="240" cy="240"/>
                <a:chOff x="3220" y="3075"/>
                <a:chExt cx="240" cy="240"/>
              </a:xfrm>
            </p:grpSpPr>
            <p:sp>
              <p:nvSpPr>
                <p:cNvPr id="11316" name="Oval 52"/>
                <p:cNvSpPr>
                  <a:spLocks noChangeArrowheads="1"/>
                </p:cNvSpPr>
                <p:nvPr/>
              </p:nvSpPr>
              <p:spPr bwMode="auto">
                <a:xfrm rot="-561255">
                  <a:off x="3220" y="3075"/>
                  <a:ext cx="240" cy="240"/>
                </a:xfrm>
                <a:prstGeom prst="ellipse">
                  <a:avLst/>
                </a:prstGeom>
                <a:solidFill>
                  <a:srgbClr val="CCECFF"/>
                </a:solidFill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grpSp>
              <p:nvGrpSpPr>
                <p:cNvPr id="7209" name="Group 63"/>
                <p:cNvGrpSpPr>
                  <a:grpSpLocks/>
                </p:cNvGrpSpPr>
                <p:nvPr/>
              </p:nvGrpSpPr>
              <p:grpSpPr bwMode="auto">
                <a:xfrm>
                  <a:off x="3237" y="3093"/>
                  <a:ext cx="206" cy="206"/>
                  <a:chOff x="3209" y="3360"/>
                  <a:chExt cx="206" cy="206"/>
                </a:xfrm>
              </p:grpSpPr>
              <p:sp>
                <p:nvSpPr>
                  <p:cNvPr id="11321" name="Oval 57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207" y="3375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22" name="Oval 58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302" y="3359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23" name="Oval 59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224" y="3469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24" name="Oval 60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317" y="3454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</p:grpSp>
          </p:grpSp>
          <p:sp>
            <p:nvSpPr>
              <p:cNvPr id="11330" name="Oval 66"/>
              <p:cNvSpPr>
                <a:spLocks noChangeArrowheads="1"/>
              </p:cNvSpPr>
              <p:nvPr/>
            </p:nvSpPr>
            <p:spPr bwMode="auto">
              <a:xfrm rot="235643">
                <a:off x="3207" y="2883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cs typeface="+mn-cs"/>
                </a:endParaRPr>
              </a:p>
            </p:txBody>
          </p:sp>
          <p:grpSp>
            <p:nvGrpSpPr>
              <p:cNvPr id="7179" name="Group 67"/>
              <p:cNvGrpSpPr>
                <a:grpSpLocks/>
              </p:cNvGrpSpPr>
              <p:nvPr/>
            </p:nvGrpSpPr>
            <p:grpSpPr bwMode="auto">
              <a:xfrm rot="796898">
                <a:off x="3223" y="2900"/>
                <a:ext cx="206" cy="206"/>
                <a:chOff x="3209" y="3360"/>
                <a:chExt cx="206" cy="206"/>
              </a:xfrm>
            </p:grpSpPr>
            <p:sp>
              <p:nvSpPr>
                <p:cNvPr id="11332" name="Oval 68"/>
                <p:cNvSpPr>
                  <a:spLocks noChangeArrowheads="1"/>
                </p:cNvSpPr>
                <p:nvPr/>
              </p:nvSpPr>
              <p:spPr bwMode="auto">
                <a:xfrm rot="-561255">
                  <a:off x="3208" y="3376"/>
                  <a:ext cx="96" cy="96"/>
                </a:xfrm>
                <a:prstGeom prst="ellipse">
                  <a:avLst/>
                </a:prstGeom>
                <a:solidFill>
                  <a:srgbClr val="99FF66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33" name="Oval 69"/>
                <p:cNvSpPr>
                  <a:spLocks noChangeArrowheads="1"/>
                </p:cNvSpPr>
                <p:nvPr/>
              </p:nvSpPr>
              <p:spPr bwMode="auto">
                <a:xfrm rot="-561255">
                  <a:off x="3303" y="3359"/>
                  <a:ext cx="96" cy="96"/>
                </a:xfrm>
                <a:prstGeom prst="ellipse">
                  <a:avLst/>
                </a:prstGeom>
                <a:solidFill>
                  <a:srgbClr val="99FF66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34" name="Oval 70"/>
                <p:cNvSpPr>
                  <a:spLocks noChangeArrowheads="1"/>
                </p:cNvSpPr>
                <p:nvPr/>
              </p:nvSpPr>
              <p:spPr bwMode="auto">
                <a:xfrm rot="-561255">
                  <a:off x="3224" y="3470"/>
                  <a:ext cx="96" cy="96"/>
                </a:xfrm>
                <a:prstGeom prst="ellipse">
                  <a:avLst/>
                </a:prstGeom>
                <a:solidFill>
                  <a:srgbClr val="99FF66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35" name="Oval 71"/>
                <p:cNvSpPr>
                  <a:spLocks noChangeArrowheads="1"/>
                </p:cNvSpPr>
                <p:nvPr/>
              </p:nvSpPr>
              <p:spPr bwMode="auto">
                <a:xfrm rot="-561255">
                  <a:off x="3319" y="3455"/>
                  <a:ext cx="96" cy="96"/>
                </a:xfrm>
                <a:prstGeom prst="ellipse">
                  <a:avLst/>
                </a:prstGeom>
                <a:solidFill>
                  <a:srgbClr val="99FF66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sp>
            <p:nvSpPr>
              <p:cNvPr id="11337" name="Oval 73"/>
              <p:cNvSpPr>
                <a:spLocks noChangeArrowheads="1"/>
              </p:cNvSpPr>
              <p:nvPr/>
            </p:nvSpPr>
            <p:spPr bwMode="auto">
              <a:xfrm rot="-1499089">
                <a:off x="3459" y="2877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cs typeface="+mn-cs"/>
                </a:endParaRPr>
              </a:p>
            </p:txBody>
          </p:sp>
          <p:grpSp>
            <p:nvGrpSpPr>
              <p:cNvPr id="7181" name="Group 74"/>
              <p:cNvGrpSpPr>
                <a:grpSpLocks/>
              </p:cNvGrpSpPr>
              <p:nvPr/>
            </p:nvGrpSpPr>
            <p:grpSpPr bwMode="auto">
              <a:xfrm rot="-937834">
                <a:off x="3476" y="2894"/>
                <a:ext cx="206" cy="206"/>
                <a:chOff x="3209" y="3360"/>
                <a:chExt cx="206" cy="206"/>
              </a:xfrm>
            </p:grpSpPr>
            <p:sp>
              <p:nvSpPr>
                <p:cNvPr id="11339" name="Oval 75"/>
                <p:cNvSpPr>
                  <a:spLocks noChangeArrowheads="1"/>
                </p:cNvSpPr>
                <p:nvPr/>
              </p:nvSpPr>
              <p:spPr bwMode="auto">
                <a:xfrm rot="-561255">
                  <a:off x="3209" y="3376"/>
                  <a:ext cx="96" cy="96"/>
                </a:xfrm>
                <a:prstGeom prst="ellipse">
                  <a:avLst/>
                </a:prstGeom>
                <a:solidFill>
                  <a:srgbClr val="FFCCFF"/>
                </a:solidFill>
                <a:ln w="12700">
                  <a:solidFill>
                    <a:srgbClr val="17375E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40" name="Oval 76"/>
                <p:cNvSpPr>
                  <a:spLocks noChangeArrowheads="1"/>
                </p:cNvSpPr>
                <p:nvPr/>
              </p:nvSpPr>
              <p:spPr bwMode="auto">
                <a:xfrm rot="-561255">
                  <a:off x="3303" y="3360"/>
                  <a:ext cx="96" cy="96"/>
                </a:xfrm>
                <a:prstGeom prst="ellipse">
                  <a:avLst/>
                </a:prstGeom>
                <a:solidFill>
                  <a:srgbClr val="FFCCFF"/>
                </a:solidFill>
                <a:ln w="12700">
                  <a:solidFill>
                    <a:srgbClr val="17375E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41" name="Oval 77"/>
                <p:cNvSpPr>
                  <a:spLocks noChangeArrowheads="1"/>
                </p:cNvSpPr>
                <p:nvPr/>
              </p:nvSpPr>
              <p:spPr bwMode="auto">
                <a:xfrm rot="-561255">
                  <a:off x="3225" y="3469"/>
                  <a:ext cx="96" cy="96"/>
                </a:xfrm>
                <a:prstGeom prst="ellipse">
                  <a:avLst/>
                </a:prstGeom>
                <a:solidFill>
                  <a:srgbClr val="FFCCFF"/>
                </a:solidFill>
                <a:ln w="12700">
                  <a:solidFill>
                    <a:srgbClr val="17375E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42" name="Oval 78"/>
                <p:cNvSpPr>
                  <a:spLocks noChangeArrowheads="1"/>
                </p:cNvSpPr>
                <p:nvPr/>
              </p:nvSpPr>
              <p:spPr bwMode="auto">
                <a:xfrm rot="-561255">
                  <a:off x="3318" y="3454"/>
                  <a:ext cx="96" cy="96"/>
                </a:xfrm>
                <a:prstGeom prst="ellipse">
                  <a:avLst/>
                </a:prstGeom>
                <a:solidFill>
                  <a:srgbClr val="FFCCFF"/>
                </a:solidFill>
                <a:ln w="12700">
                  <a:solidFill>
                    <a:srgbClr val="17375E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grpSp>
            <p:nvGrpSpPr>
              <p:cNvPr id="7182" name="Group 79"/>
              <p:cNvGrpSpPr>
                <a:grpSpLocks/>
              </p:cNvGrpSpPr>
              <p:nvPr/>
            </p:nvGrpSpPr>
            <p:grpSpPr bwMode="auto">
              <a:xfrm rot="-429575">
                <a:off x="3552" y="3114"/>
                <a:ext cx="240" cy="240"/>
                <a:chOff x="3220" y="3075"/>
                <a:chExt cx="240" cy="240"/>
              </a:xfrm>
            </p:grpSpPr>
            <p:sp>
              <p:nvSpPr>
                <p:cNvPr id="11344" name="Oval 80"/>
                <p:cNvSpPr>
                  <a:spLocks noChangeArrowheads="1"/>
                </p:cNvSpPr>
                <p:nvPr/>
              </p:nvSpPr>
              <p:spPr bwMode="auto">
                <a:xfrm rot="-561255">
                  <a:off x="3220" y="3075"/>
                  <a:ext cx="240" cy="240"/>
                </a:xfrm>
                <a:prstGeom prst="ellipse">
                  <a:avLst/>
                </a:prstGeom>
                <a:solidFill>
                  <a:srgbClr val="CCECFF"/>
                </a:solidFill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grpSp>
              <p:nvGrpSpPr>
                <p:cNvPr id="7195" name="Group 81"/>
                <p:cNvGrpSpPr>
                  <a:grpSpLocks/>
                </p:cNvGrpSpPr>
                <p:nvPr/>
              </p:nvGrpSpPr>
              <p:grpSpPr bwMode="auto">
                <a:xfrm>
                  <a:off x="3237" y="3093"/>
                  <a:ext cx="206" cy="206"/>
                  <a:chOff x="3209" y="3360"/>
                  <a:chExt cx="206" cy="206"/>
                </a:xfrm>
              </p:grpSpPr>
              <p:sp>
                <p:nvSpPr>
                  <p:cNvPr id="11346" name="Oval 82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208" y="3375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47" name="Oval 83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303" y="3358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48" name="Oval 84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225" y="3469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1349" name="Oval 85"/>
                  <p:cNvSpPr>
                    <a:spLocks noChangeArrowheads="1"/>
                  </p:cNvSpPr>
                  <p:nvPr/>
                </p:nvSpPr>
                <p:spPr bwMode="auto">
                  <a:xfrm rot="-561255">
                    <a:off x="3319" y="3453"/>
                    <a:ext cx="96" cy="96"/>
                  </a:xfrm>
                  <a:prstGeom prst="ellipse">
                    <a:avLst/>
                  </a:prstGeom>
                  <a:solidFill>
                    <a:srgbClr val="FFFF99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322263" indent="-322263" algn="ctr" defTabSz="858838">
                      <a:defRPr/>
                    </a:pPr>
                    <a:endParaRPr lang="en-US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</p:grpSp>
          </p:grpSp>
          <p:sp>
            <p:nvSpPr>
              <p:cNvPr id="11351" name="Oval 87"/>
              <p:cNvSpPr>
                <a:spLocks noChangeArrowheads="1"/>
              </p:cNvSpPr>
              <p:nvPr/>
            </p:nvSpPr>
            <p:spPr bwMode="auto">
              <a:xfrm rot="2519527">
                <a:off x="3360" y="327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cs typeface="+mn-cs"/>
                </a:endParaRPr>
              </a:p>
            </p:txBody>
          </p:sp>
          <p:grpSp>
            <p:nvGrpSpPr>
              <p:cNvPr id="7184" name="Group 88"/>
              <p:cNvGrpSpPr>
                <a:grpSpLocks/>
              </p:cNvGrpSpPr>
              <p:nvPr/>
            </p:nvGrpSpPr>
            <p:grpSpPr bwMode="auto">
              <a:xfrm rot="3080782">
                <a:off x="3376" y="3293"/>
                <a:ext cx="206" cy="206"/>
                <a:chOff x="3209" y="3360"/>
                <a:chExt cx="206" cy="206"/>
              </a:xfrm>
            </p:grpSpPr>
            <p:sp>
              <p:nvSpPr>
                <p:cNvPr id="11353" name="Oval 89"/>
                <p:cNvSpPr>
                  <a:spLocks noChangeArrowheads="1"/>
                </p:cNvSpPr>
                <p:nvPr/>
              </p:nvSpPr>
              <p:spPr bwMode="auto">
                <a:xfrm rot="-561255">
                  <a:off x="3208" y="337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54" name="Oval 90"/>
                <p:cNvSpPr>
                  <a:spLocks noChangeArrowheads="1"/>
                </p:cNvSpPr>
                <p:nvPr/>
              </p:nvSpPr>
              <p:spPr bwMode="auto">
                <a:xfrm rot="-561255">
                  <a:off x="3303" y="336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55" name="Oval 91"/>
                <p:cNvSpPr>
                  <a:spLocks noChangeArrowheads="1"/>
                </p:cNvSpPr>
                <p:nvPr/>
              </p:nvSpPr>
              <p:spPr bwMode="auto">
                <a:xfrm rot="-561255">
                  <a:off x="3224" y="347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56" name="Oval 92"/>
                <p:cNvSpPr>
                  <a:spLocks noChangeArrowheads="1"/>
                </p:cNvSpPr>
                <p:nvPr/>
              </p:nvSpPr>
              <p:spPr bwMode="auto">
                <a:xfrm rot="-561255">
                  <a:off x="3318" y="345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322263" indent="-322263" algn="ctr" defTabSz="858838">
                    <a:defRPr/>
                  </a:pPr>
                  <a:endParaRPr lang="en-US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sp>
            <p:nvSpPr>
              <p:cNvPr id="11357" name="Text Box 93"/>
              <p:cNvSpPr txBox="1">
                <a:spLocks noChangeArrowheads="1"/>
              </p:cNvSpPr>
              <p:nvPr/>
            </p:nvSpPr>
            <p:spPr bwMode="auto">
              <a:xfrm>
                <a:off x="2958" y="310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22263" indent="-322263"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b="1">
                    <a:solidFill>
                      <a:srgbClr val="FFFFFF"/>
                    </a:solidFill>
                    <a:latin typeface="Symbol" charset="0"/>
                    <a:cs typeface="+mn-cs"/>
                  </a:rPr>
                  <a:t>a</a:t>
                </a:r>
              </a:p>
            </p:txBody>
          </p:sp>
          <p:sp>
            <p:nvSpPr>
              <p:cNvPr id="11358" name="Text Box 94"/>
              <p:cNvSpPr txBox="1">
                <a:spLocks noChangeArrowheads="1"/>
              </p:cNvSpPr>
              <p:nvPr/>
            </p:nvSpPr>
            <p:spPr bwMode="auto">
              <a:xfrm>
                <a:off x="3762" y="309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22263" indent="-322263"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b="1">
                    <a:solidFill>
                      <a:srgbClr val="FFFFFF"/>
                    </a:solidFill>
                    <a:latin typeface="Symbol" charset="0"/>
                    <a:cs typeface="+mn-cs"/>
                  </a:rPr>
                  <a:t>a</a:t>
                </a:r>
              </a:p>
            </p:txBody>
          </p:sp>
          <p:sp>
            <p:nvSpPr>
              <p:cNvPr id="11359" name="Text Box 95"/>
              <p:cNvSpPr txBox="1">
                <a:spLocks noChangeArrowheads="1"/>
              </p:cNvSpPr>
              <p:nvPr/>
            </p:nvSpPr>
            <p:spPr bwMode="auto">
              <a:xfrm>
                <a:off x="3372" y="345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22263" indent="-322263"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b="1">
                    <a:solidFill>
                      <a:srgbClr val="FFFFFF"/>
                    </a:solidFill>
                    <a:latin typeface="Symbol" charset="0"/>
                    <a:cs typeface="+mn-cs"/>
                  </a:rPr>
                  <a:t>b</a:t>
                </a:r>
              </a:p>
            </p:txBody>
          </p:sp>
          <p:sp>
            <p:nvSpPr>
              <p:cNvPr id="11360" name="Text Box 96"/>
              <p:cNvSpPr txBox="1">
                <a:spLocks noChangeArrowheads="1"/>
              </p:cNvSpPr>
              <p:nvPr/>
            </p:nvSpPr>
            <p:spPr bwMode="auto">
              <a:xfrm>
                <a:off x="3084" y="2661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22263" indent="-322263"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b="1">
                    <a:solidFill>
                      <a:srgbClr val="FFFFFF"/>
                    </a:solidFill>
                    <a:latin typeface="Symbol" charset="0"/>
                    <a:cs typeface="+mn-cs"/>
                  </a:rPr>
                  <a:t>g</a:t>
                </a:r>
              </a:p>
            </p:txBody>
          </p:sp>
          <p:sp>
            <p:nvSpPr>
              <p:cNvPr id="11361" name="Text Box 97"/>
              <p:cNvSpPr txBox="1">
                <a:spLocks noChangeArrowheads="1"/>
              </p:cNvSpPr>
              <p:nvPr/>
            </p:nvSpPr>
            <p:spPr bwMode="auto">
              <a:xfrm>
                <a:off x="3645" y="270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22263" indent="-322263"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defTabSz="858838" eaLnBrk="0" hangingPunct="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defTabSz="8588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b="1">
                    <a:solidFill>
                      <a:srgbClr val="FFFFFF"/>
                    </a:solidFill>
                    <a:latin typeface="Symbol" charset="0"/>
                    <a:cs typeface="+mn-cs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61450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814331" y="1245716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</a:t>
            </a:r>
            <a:endParaRPr lang="en-US" sz="2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100331" y="1758343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1433331" y="2139343"/>
            <a:ext cx="56388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1452381" y="212981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7043556" y="212981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66581" y="2520343"/>
            <a:ext cx="2701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</a:t>
            </a:r>
            <a:endParaRPr lang="en-US" sz="2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462530" y="2520343"/>
            <a:ext cx="2257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ускарин</a:t>
            </a:r>
            <a:endParaRPr lang="en-US" sz="2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062231" y="336806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062231" y="3720493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2823980" y="3720493"/>
            <a:ext cx="5412921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833506" y="371096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5395731" y="371096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2566805" y="4091968"/>
            <a:ext cx="1114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latin typeface="Arial Rounded MT Bold" charset="0"/>
                <a:cs typeface="+mn-cs"/>
              </a:rPr>
              <a:t>M1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7043556" y="300611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4043180" y="3358544"/>
            <a:ext cx="3924301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 flipH="1">
            <a:off x="7967481" y="3358543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7167381" y="3710968"/>
            <a:ext cx="1285876" cy="9525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8453256" y="371096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7176906" y="3710968"/>
            <a:ext cx="0" cy="381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5129030" y="4091968"/>
            <a:ext cx="1114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latin typeface="Arial Rounded MT Bold" charset="0"/>
                <a:cs typeface="+mn-cs"/>
              </a:rPr>
              <a:t>M5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3795530" y="4091968"/>
            <a:ext cx="1114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latin typeface="Arial Rounded MT Bold" charset="0"/>
                <a:cs typeface="+mn-cs"/>
              </a:rPr>
              <a:t>M3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8186555" y="4091968"/>
            <a:ext cx="1114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latin typeface="Arial Rounded MT Bold" charset="0"/>
                <a:cs typeface="+mn-cs"/>
              </a:rPr>
              <a:t>M4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6910205" y="4091968"/>
            <a:ext cx="1114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latin typeface="Arial Rounded MT Bold" charset="0"/>
                <a:cs typeface="+mn-cs"/>
              </a:rPr>
              <a:t>M2</a:t>
            </a:r>
          </a:p>
        </p:txBody>
      </p:sp>
    </p:spTree>
    <p:extLst>
      <p:ext uri="{BB962C8B-B14F-4D97-AF65-F5344CB8AC3E}">
        <p14:creationId xmlns:p14="http://schemas.microsoft.com/office/powerpoint/2010/main" val="1487280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146" y="2752726"/>
            <a:ext cx="3264299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FFFF"/>
                </a:solidFill>
                <a:cs typeface="+mj-cs"/>
              </a:rPr>
              <a:t>M</a:t>
            </a:r>
            <a:r>
              <a:rPr lang="en-US" sz="2400" b="1" baseline="-25000" dirty="0">
                <a:solidFill>
                  <a:srgbClr val="FFFFFF"/>
                </a:solidFill>
                <a:cs typeface="+mj-cs"/>
              </a:rPr>
              <a:t>1</a:t>
            </a:r>
            <a:r>
              <a:rPr lang="en-US" sz="2400" b="1" dirty="0">
                <a:solidFill>
                  <a:srgbClr val="FFFFFF"/>
                </a:solidFill>
                <a:cs typeface="+mj-cs"/>
              </a:rPr>
              <a:t>, M</a:t>
            </a:r>
            <a:r>
              <a:rPr lang="en-US" sz="2400" b="1" baseline="-25000" dirty="0">
                <a:solidFill>
                  <a:srgbClr val="FFFFFF"/>
                </a:solidFill>
                <a:cs typeface="+mj-cs"/>
              </a:rPr>
              <a:t>3</a:t>
            </a:r>
            <a:r>
              <a:rPr lang="en-US" sz="2400" b="1" dirty="0">
                <a:solidFill>
                  <a:srgbClr val="FFFFFF"/>
                </a:solidFill>
                <a:cs typeface="+mj-cs"/>
              </a:rPr>
              <a:t>, M</a:t>
            </a:r>
            <a:r>
              <a:rPr lang="en-US" sz="2400" b="1" baseline="-25000" dirty="0">
                <a:solidFill>
                  <a:srgbClr val="FFFFFF"/>
                </a:solidFill>
                <a:cs typeface="+mj-cs"/>
              </a:rPr>
              <a:t>5</a:t>
            </a:r>
            <a:endParaRPr lang="en-US" sz="2400" b="1" dirty="0">
              <a:solidFill>
                <a:srgbClr val="FFFFFF"/>
              </a:solidFill>
              <a:cs typeface="+mj-cs"/>
            </a:endParaRPr>
          </a:p>
        </p:txBody>
      </p:sp>
      <p:sp>
        <p:nvSpPr>
          <p:cNvPr id="10242" name="Oval 3"/>
          <p:cNvSpPr>
            <a:spLocks noChangeArrowheads="1"/>
          </p:cNvSpPr>
          <p:nvPr/>
        </p:nvSpPr>
        <p:spPr bwMode="auto">
          <a:xfrm>
            <a:off x="5894652" y="22766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3" name="Oval 4"/>
          <p:cNvSpPr>
            <a:spLocks noChangeArrowheads="1"/>
          </p:cNvSpPr>
          <p:nvPr/>
        </p:nvSpPr>
        <p:spPr bwMode="auto">
          <a:xfrm>
            <a:off x="5921639" y="230366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4" name="Oval 5"/>
          <p:cNvSpPr>
            <a:spLocks noChangeArrowheads="1"/>
          </p:cNvSpPr>
          <p:nvPr/>
        </p:nvSpPr>
        <p:spPr bwMode="auto">
          <a:xfrm>
            <a:off x="5921639" y="22496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Oval 6"/>
          <p:cNvSpPr>
            <a:spLocks noChangeArrowheads="1"/>
          </p:cNvSpPr>
          <p:nvPr/>
        </p:nvSpPr>
        <p:spPr bwMode="auto">
          <a:xfrm>
            <a:off x="5913702" y="23560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Oval 7"/>
          <p:cNvSpPr>
            <a:spLocks noChangeArrowheads="1"/>
          </p:cNvSpPr>
          <p:nvPr/>
        </p:nvSpPr>
        <p:spPr bwMode="auto">
          <a:xfrm>
            <a:off x="5939102" y="23830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Oval 8"/>
          <p:cNvSpPr>
            <a:spLocks noChangeArrowheads="1"/>
          </p:cNvSpPr>
          <p:nvPr/>
        </p:nvSpPr>
        <p:spPr bwMode="auto">
          <a:xfrm>
            <a:off x="593910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Oval 9"/>
          <p:cNvSpPr>
            <a:spLocks noChangeArrowheads="1"/>
          </p:cNvSpPr>
          <p:nvPr/>
        </p:nvSpPr>
        <p:spPr bwMode="auto">
          <a:xfrm>
            <a:off x="5913702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Oval 10"/>
          <p:cNvSpPr>
            <a:spLocks noChangeArrowheads="1"/>
          </p:cNvSpPr>
          <p:nvPr/>
        </p:nvSpPr>
        <p:spPr bwMode="auto">
          <a:xfrm>
            <a:off x="5948627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0" name="Oval 11"/>
          <p:cNvSpPr>
            <a:spLocks noChangeArrowheads="1"/>
          </p:cNvSpPr>
          <p:nvPr/>
        </p:nvSpPr>
        <p:spPr bwMode="auto">
          <a:xfrm>
            <a:off x="594862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5894652" y="2586241"/>
            <a:ext cx="36512" cy="168275"/>
          </a:xfrm>
          <a:custGeom>
            <a:avLst/>
            <a:gdLst>
              <a:gd name="T0" fmla="*/ 18256 w 4"/>
              <a:gd name="T1" fmla="*/ 0 h 19"/>
              <a:gd name="T2" fmla="*/ 18256 w 4"/>
              <a:gd name="T3" fmla="*/ 0 h 19"/>
              <a:gd name="T4" fmla="*/ 9128 w 4"/>
              <a:gd name="T5" fmla="*/ 0 h 19"/>
              <a:gd name="T6" fmla="*/ 9128 w 4"/>
              <a:gd name="T7" fmla="*/ 17713 h 19"/>
              <a:gd name="T8" fmla="*/ 0 w 4"/>
              <a:gd name="T9" fmla="*/ 17713 h 19"/>
              <a:gd name="T10" fmla="*/ 9128 w 4"/>
              <a:gd name="T11" fmla="*/ 35426 h 19"/>
              <a:gd name="T12" fmla="*/ 27384 w 4"/>
              <a:gd name="T13" fmla="*/ 61996 h 19"/>
              <a:gd name="T14" fmla="*/ 27384 w 4"/>
              <a:gd name="T15" fmla="*/ 79709 h 19"/>
              <a:gd name="T16" fmla="*/ 36512 w 4"/>
              <a:gd name="T17" fmla="*/ 88566 h 19"/>
              <a:gd name="T18" fmla="*/ 36512 w 4"/>
              <a:gd name="T19" fmla="*/ 123992 h 19"/>
              <a:gd name="T20" fmla="*/ 18256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Oval 13"/>
          <p:cNvSpPr>
            <a:spLocks noChangeArrowheads="1"/>
          </p:cNvSpPr>
          <p:nvPr/>
        </p:nvSpPr>
        <p:spPr bwMode="auto">
          <a:xfrm>
            <a:off x="590417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Freeform 14"/>
          <p:cNvSpPr>
            <a:spLocks/>
          </p:cNvSpPr>
          <p:nvPr/>
        </p:nvSpPr>
        <p:spPr bwMode="auto">
          <a:xfrm>
            <a:off x="5894652" y="2798966"/>
            <a:ext cx="36512" cy="177800"/>
          </a:xfrm>
          <a:custGeom>
            <a:avLst/>
            <a:gdLst>
              <a:gd name="T0" fmla="*/ 18256 w 4"/>
              <a:gd name="T1" fmla="*/ 177800 h 20"/>
              <a:gd name="T2" fmla="*/ 18256 w 4"/>
              <a:gd name="T3" fmla="*/ 168910 h 20"/>
              <a:gd name="T4" fmla="*/ 9128 w 4"/>
              <a:gd name="T5" fmla="*/ 168910 h 20"/>
              <a:gd name="T6" fmla="*/ 9128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8256 w 4"/>
              <a:gd name="T13" fmla="*/ 106680 h 20"/>
              <a:gd name="T14" fmla="*/ 27384 w 4"/>
              <a:gd name="T15" fmla="*/ 97790 h 20"/>
              <a:gd name="T16" fmla="*/ 27384 w 4"/>
              <a:gd name="T17" fmla="*/ 88900 h 20"/>
              <a:gd name="T18" fmla="*/ 27384 w 4"/>
              <a:gd name="T19" fmla="*/ 53340 h 20"/>
              <a:gd name="T20" fmla="*/ 18256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1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Freeform 15"/>
          <p:cNvSpPr>
            <a:spLocks/>
          </p:cNvSpPr>
          <p:nvPr/>
        </p:nvSpPr>
        <p:spPr bwMode="auto">
          <a:xfrm>
            <a:off x="593116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2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Freeform 16"/>
          <p:cNvSpPr>
            <a:spLocks/>
          </p:cNvSpPr>
          <p:nvPr/>
        </p:nvSpPr>
        <p:spPr bwMode="auto">
          <a:xfrm>
            <a:off x="593116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Oval 17"/>
          <p:cNvSpPr>
            <a:spLocks noChangeArrowheads="1"/>
          </p:cNvSpPr>
          <p:nvPr/>
        </p:nvSpPr>
        <p:spPr bwMode="auto">
          <a:xfrm>
            <a:off x="590417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Oval 18"/>
          <p:cNvSpPr>
            <a:spLocks noChangeArrowheads="1"/>
          </p:cNvSpPr>
          <p:nvPr/>
        </p:nvSpPr>
        <p:spPr bwMode="auto">
          <a:xfrm>
            <a:off x="5913702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8" name="Oval 19"/>
          <p:cNvSpPr>
            <a:spLocks noChangeArrowheads="1"/>
          </p:cNvSpPr>
          <p:nvPr/>
        </p:nvSpPr>
        <p:spPr bwMode="auto">
          <a:xfrm>
            <a:off x="5939102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Oval 20"/>
          <p:cNvSpPr>
            <a:spLocks noChangeArrowheads="1"/>
          </p:cNvSpPr>
          <p:nvPr/>
        </p:nvSpPr>
        <p:spPr bwMode="auto">
          <a:xfrm>
            <a:off x="593910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Freeform 21"/>
          <p:cNvSpPr>
            <a:spLocks/>
          </p:cNvSpPr>
          <p:nvPr/>
        </p:nvSpPr>
        <p:spPr bwMode="auto">
          <a:xfrm>
            <a:off x="489452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3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2"/>
          <p:cNvSpPr>
            <a:spLocks noChangeArrowheads="1"/>
          </p:cNvSpPr>
          <p:nvPr/>
        </p:nvSpPr>
        <p:spPr bwMode="auto">
          <a:xfrm>
            <a:off x="485801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2" name="Freeform 23"/>
          <p:cNvSpPr>
            <a:spLocks/>
          </p:cNvSpPr>
          <p:nvPr/>
        </p:nvSpPr>
        <p:spPr bwMode="auto">
          <a:xfrm>
            <a:off x="4850077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97790 h 20"/>
              <a:gd name="T16" fmla="*/ 34925 w 4"/>
              <a:gd name="T17" fmla="*/ 88900 h 20"/>
              <a:gd name="T18" fmla="*/ 34925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Freeform 24"/>
          <p:cNvSpPr>
            <a:spLocks/>
          </p:cNvSpPr>
          <p:nvPr/>
        </p:nvSpPr>
        <p:spPr bwMode="auto">
          <a:xfrm>
            <a:off x="4796102" y="3322841"/>
            <a:ext cx="1098550" cy="1133475"/>
          </a:xfrm>
          <a:custGeom>
            <a:avLst/>
            <a:gdLst>
              <a:gd name="T0" fmla="*/ 283497 w 124"/>
              <a:gd name="T1" fmla="*/ 0 h 128"/>
              <a:gd name="T2" fmla="*/ 354371 w 124"/>
              <a:gd name="T3" fmla="*/ 212527 h 128"/>
              <a:gd name="T4" fmla="*/ 637868 w 124"/>
              <a:gd name="T5" fmla="*/ 354211 h 128"/>
              <a:gd name="T6" fmla="*/ 850490 w 124"/>
              <a:gd name="T7" fmla="*/ 283369 h 128"/>
              <a:gd name="T8" fmla="*/ 921365 w 124"/>
              <a:gd name="T9" fmla="*/ 141684 h 128"/>
              <a:gd name="T10" fmla="*/ 992239 w 124"/>
              <a:gd name="T11" fmla="*/ 425053 h 128"/>
              <a:gd name="T12" fmla="*/ 283497 w 124"/>
              <a:gd name="T13" fmla="*/ 425053 h 128"/>
              <a:gd name="T14" fmla="*/ 70874 w 124"/>
              <a:gd name="T15" fmla="*/ 708422 h 128"/>
              <a:gd name="T16" fmla="*/ 0 w 124"/>
              <a:gd name="T17" fmla="*/ 1133475 h 1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4" h="128">
                <a:moveTo>
                  <a:pt x="32" y="0"/>
                </a:moveTo>
                <a:cubicBezTo>
                  <a:pt x="32" y="9"/>
                  <a:pt x="33" y="18"/>
                  <a:pt x="40" y="24"/>
                </a:cubicBezTo>
                <a:cubicBezTo>
                  <a:pt x="46" y="31"/>
                  <a:pt x="62" y="39"/>
                  <a:pt x="72" y="40"/>
                </a:cubicBezTo>
                <a:cubicBezTo>
                  <a:pt x="81" y="42"/>
                  <a:pt x="90" y="36"/>
                  <a:pt x="96" y="32"/>
                </a:cubicBezTo>
                <a:cubicBezTo>
                  <a:pt x="101" y="28"/>
                  <a:pt x="101" y="14"/>
                  <a:pt x="104" y="16"/>
                </a:cubicBezTo>
                <a:cubicBezTo>
                  <a:pt x="106" y="19"/>
                  <a:pt x="124" y="43"/>
                  <a:pt x="112" y="48"/>
                </a:cubicBezTo>
                <a:cubicBezTo>
                  <a:pt x="100" y="54"/>
                  <a:pt x="49" y="43"/>
                  <a:pt x="32" y="48"/>
                </a:cubicBezTo>
                <a:cubicBezTo>
                  <a:pt x="14" y="54"/>
                  <a:pt x="13" y="67"/>
                  <a:pt x="8" y="80"/>
                </a:cubicBezTo>
                <a:cubicBezTo>
                  <a:pt x="2" y="94"/>
                  <a:pt x="1" y="111"/>
                  <a:pt x="0" y="128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Freeform 25"/>
          <p:cNvSpPr>
            <a:spLocks/>
          </p:cNvSpPr>
          <p:nvPr/>
        </p:nvSpPr>
        <p:spPr bwMode="auto">
          <a:xfrm>
            <a:off x="5292989" y="2897391"/>
            <a:ext cx="495300" cy="708025"/>
          </a:xfrm>
          <a:custGeom>
            <a:avLst/>
            <a:gdLst>
              <a:gd name="T0" fmla="*/ 0 w 56"/>
              <a:gd name="T1" fmla="*/ 194707 h 80"/>
              <a:gd name="T2" fmla="*/ 61913 w 56"/>
              <a:gd name="T3" fmla="*/ 584121 h 80"/>
              <a:gd name="T4" fmla="*/ 194582 w 56"/>
              <a:gd name="T5" fmla="*/ 681474 h 80"/>
              <a:gd name="T6" fmla="*/ 389164 w 56"/>
              <a:gd name="T7" fmla="*/ 389414 h 80"/>
              <a:gd name="T8" fmla="*/ 459921 w 56"/>
              <a:gd name="T9" fmla="*/ 194707 h 80"/>
              <a:gd name="T10" fmla="*/ 194582 w 56"/>
              <a:gd name="T11" fmla="*/ 194707 h 80"/>
              <a:gd name="T12" fmla="*/ 61913 w 56"/>
              <a:gd name="T13" fmla="*/ 0 h 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80">
                <a:moveTo>
                  <a:pt x="0" y="22"/>
                </a:moveTo>
                <a:cubicBezTo>
                  <a:pt x="2" y="40"/>
                  <a:pt x="3" y="57"/>
                  <a:pt x="7" y="66"/>
                </a:cubicBezTo>
                <a:cubicBezTo>
                  <a:pt x="11" y="75"/>
                  <a:pt x="16" y="80"/>
                  <a:pt x="22" y="77"/>
                </a:cubicBezTo>
                <a:cubicBezTo>
                  <a:pt x="28" y="73"/>
                  <a:pt x="39" y="53"/>
                  <a:pt x="44" y="44"/>
                </a:cubicBezTo>
                <a:cubicBezTo>
                  <a:pt x="49" y="35"/>
                  <a:pt x="56" y="26"/>
                  <a:pt x="52" y="22"/>
                </a:cubicBezTo>
                <a:cubicBezTo>
                  <a:pt x="48" y="19"/>
                  <a:pt x="30" y="26"/>
                  <a:pt x="22" y="22"/>
                </a:cubicBezTo>
                <a:cubicBezTo>
                  <a:pt x="15" y="19"/>
                  <a:pt x="11" y="10"/>
                  <a:pt x="7" y="0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Freeform 26"/>
          <p:cNvSpPr>
            <a:spLocks/>
          </p:cNvSpPr>
          <p:nvPr/>
        </p:nvSpPr>
        <p:spPr bwMode="auto">
          <a:xfrm>
            <a:off x="5381889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0757 h 21"/>
              <a:gd name="T12" fmla="*/ 17463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3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6" name="Oval 27"/>
          <p:cNvSpPr>
            <a:spLocks noChangeArrowheads="1"/>
          </p:cNvSpPr>
          <p:nvPr/>
        </p:nvSpPr>
        <p:spPr bwMode="auto">
          <a:xfrm>
            <a:off x="540728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7" name="Freeform 28"/>
          <p:cNvSpPr>
            <a:spLocks/>
          </p:cNvSpPr>
          <p:nvPr/>
        </p:nvSpPr>
        <p:spPr bwMode="auto">
          <a:xfrm>
            <a:off x="5399352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1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8" name="Freeform 29"/>
          <p:cNvSpPr>
            <a:spLocks/>
          </p:cNvSpPr>
          <p:nvPr/>
        </p:nvSpPr>
        <p:spPr bwMode="auto">
          <a:xfrm>
            <a:off x="4370652" y="3038679"/>
            <a:ext cx="212725" cy="284162"/>
          </a:xfrm>
          <a:custGeom>
            <a:avLst/>
            <a:gdLst>
              <a:gd name="T0" fmla="*/ 62045 w 24"/>
              <a:gd name="T1" fmla="*/ 0 h 32"/>
              <a:gd name="T2" fmla="*/ 8864 w 24"/>
              <a:gd name="T3" fmla="*/ 142081 h 32"/>
              <a:gd name="T4" fmla="*/ 115226 w 24"/>
              <a:gd name="T5" fmla="*/ 284162 h 32"/>
              <a:gd name="T6" fmla="*/ 203861 w 24"/>
              <a:gd name="T7" fmla="*/ 142081 h 32"/>
              <a:gd name="T8" fmla="*/ 203861 w 24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" h="32">
                <a:moveTo>
                  <a:pt x="7" y="0"/>
                </a:moveTo>
                <a:cubicBezTo>
                  <a:pt x="4" y="6"/>
                  <a:pt x="0" y="11"/>
                  <a:pt x="1" y="16"/>
                </a:cubicBezTo>
                <a:cubicBezTo>
                  <a:pt x="2" y="22"/>
                  <a:pt x="10" y="32"/>
                  <a:pt x="13" y="32"/>
                </a:cubicBezTo>
                <a:cubicBezTo>
                  <a:pt x="17" y="32"/>
                  <a:pt x="21" y="22"/>
                  <a:pt x="23" y="16"/>
                </a:cubicBezTo>
                <a:cubicBezTo>
                  <a:pt x="24" y="11"/>
                  <a:pt x="23" y="2"/>
                  <a:pt x="23" y="0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9" name="Freeform 30"/>
          <p:cNvSpPr>
            <a:spLocks/>
          </p:cNvSpPr>
          <p:nvPr/>
        </p:nvSpPr>
        <p:spPr bwMode="auto">
          <a:xfrm>
            <a:off x="4707202" y="2781504"/>
            <a:ext cx="212725" cy="381000"/>
          </a:xfrm>
          <a:custGeom>
            <a:avLst/>
            <a:gdLst>
              <a:gd name="T0" fmla="*/ 35454 w 24"/>
              <a:gd name="T1" fmla="*/ 0 h 43"/>
              <a:gd name="T2" fmla="*/ 8864 w 24"/>
              <a:gd name="T3" fmla="*/ 212651 h 43"/>
              <a:gd name="T4" fmla="*/ 62045 w 24"/>
              <a:gd name="T5" fmla="*/ 283535 h 43"/>
              <a:gd name="T6" fmla="*/ 115226 w 24"/>
              <a:gd name="T7" fmla="*/ 354419 h 43"/>
              <a:gd name="T8" fmla="*/ 203861 w 24"/>
              <a:gd name="T9" fmla="*/ 141767 h 43"/>
              <a:gd name="T10" fmla="*/ 177271 w 24"/>
              <a:gd name="T11" fmla="*/ 0 h 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3">
                <a:moveTo>
                  <a:pt x="4" y="0"/>
                </a:moveTo>
                <a:cubicBezTo>
                  <a:pt x="2" y="9"/>
                  <a:pt x="0" y="19"/>
                  <a:pt x="1" y="24"/>
                </a:cubicBezTo>
                <a:cubicBezTo>
                  <a:pt x="1" y="29"/>
                  <a:pt x="5" y="29"/>
                  <a:pt x="7" y="32"/>
                </a:cubicBezTo>
                <a:cubicBezTo>
                  <a:pt x="9" y="35"/>
                  <a:pt x="11" y="43"/>
                  <a:pt x="13" y="40"/>
                </a:cubicBezTo>
                <a:cubicBezTo>
                  <a:pt x="16" y="37"/>
                  <a:pt x="22" y="23"/>
                  <a:pt x="23" y="16"/>
                </a:cubicBezTo>
                <a:cubicBezTo>
                  <a:pt x="24" y="9"/>
                  <a:pt x="22" y="5"/>
                  <a:pt x="20" y="0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70" name="Group 31"/>
          <p:cNvGrpSpPr>
            <a:grpSpLocks/>
          </p:cNvGrpSpPr>
          <p:nvPr/>
        </p:nvGrpSpPr>
        <p:grpSpPr bwMode="auto">
          <a:xfrm>
            <a:off x="3618177" y="2249691"/>
            <a:ext cx="2295525" cy="160338"/>
            <a:chOff x="2423" y="1516"/>
            <a:chExt cx="1446" cy="101"/>
          </a:xfrm>
        </p:grpSpPr>
        <p:sp>
          <p:nvSpPr>
            <p:cNvPr id="11253" name="Oval 32"/>
            <p:cNvSpPr>
              <a:spLocks noChangeArrowheads="1"/>
            </p:cNvSpPr>
            <p:nvPr/>
          </p:nvSpPr>
          <p:spPr bwMode="auto">
            <a:xfrm>
              <a:off x="3271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4" name="Oval 33"/>
            <p:cNvSpPr>
              <a:spLocks noChangeArrowheads="1"/>
            </p:cNvSpPr>
            <p:nvPr/>
          </p:nvSpPr>
          <p:spPr bwMode="auto">
            <a:xfrm>
              <a:off x="3411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5" name="Oval 34"/>
            <p:cNvSpPr>
              <a:spLocks noChangeArrowheads="1"/>
            </p:cNvSpPr>
            <p:nvPr/>
          </p:nvSpPr>
          <p:spPr bwMode="auto">
            <a:xfrm>
              <a:off x="333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6" name="Oval 35"/>
            <p:cNvSpPr>
              <a:spLocks noChangeArrowheads="1"/>
            </p:cNvSpPr>
            <p:nvPr/>
          </p:nvSpPr>
          <p:spPr bwMode="auto">
            <a:xfrm>
              <a:off x="3377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7" name="Oval 36"/>
            <p:cNvSpPr>
              <a:spLocks noChangeArrowheads="1"/>
            </p:cNvSpPr>
            <p:nvPr/>
          </p:nvSpPr>
          <p:spPr bwMode="auto">
            <a:xfrm>
              <a:off x="3305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8" name="Oval 37"/>
            <p:cNvSpPr>
              <a:spLocks noChangeArrowheads="1"/>
            </p:cNvSpPr>
            <p:nvPr/>
          </p:nvSpPr>
          <p:spPr bwMode="auto">
            <a:xfrm>
              <a:off x="309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9" name="Oval 38"/>
            <p:cNvSpPr>
              <a:spLocks noChangeArrowheads="1"/>
            </p:cNvSpPr>
            <p:nvPr/>
          </p:nvSpPr>
          <p:spPr bwMode="auto">
            <a:xfrm>
              <a:off x="3238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0" name="Oval 39"/>
            <p:cNvSpPr>
              <a:spLocks noChangeArrowheads="1"/>
            </p:cNvSpPr>
            <p:nvPr/>
          </p:nvSpPr>
          <p:spPr bwMode="auto">
            <a:xfrm>
              <a:off x="3165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1" name="Oval 40"/>
            <p:cNvSpPr>
              <a:spLocks noChangeArrowheads="1"/>
            </p:cNvSpPr>
            <p:nvPr/>
          </p:nvSpPr>
          <p:spPr bwMode="auto">
            <a:xfrm>
              <a:off x="3204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2" name="Oval 41"/>
            <p:cNvSpPr>
              <a:spLocks noChangeArrowheads="1"/>
            </p:cNvSpPr>
            <p:nvPr/>
          </p:nvSpPr>
          <p:spPr bwMode="auto">
            <a:xfrm>
              <a:off x="3132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3" name="Oval 42"/>
            <p:cNvSpPr>
              <a:spLocks noChangeArrowheads="1"/>
            </p:cNvSpPr>
            <p:nvPr/>
          </p:nvSpPr>
          <p:spPr bwMode="auto">
            <a:xfrm>
              <a:off x="3790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68" name="Oval 43"/>
            <p:cNvSpPr>
              <a:spLocks noChangeArrowheads="1"/>
            </p:cNvSpPr>
            <p:nvPr/>
          </p:nvSpPr>
          <p:spPr bwMode="auto">
            <a:xfrm>
              <a:off x="3824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69" name="Oval 44"/>
            <p:cNvSpPr>
              <a:spLocks noChangeArrowheads="1"/>
            </p:cNvSpPr>
            <p:nvPr/>
          </p:nvSpPr>
          <p:spPr bwMode="auto">
            <a:xfrm>
              <a:off x="2752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0" name="Oval 45"/>
            <p:cNvSpPr>
              <a:spLocks noChangeArrowheads="1"/>
            </p:cNvSpPr>
            <p:nvPr/>
          </p:nvSpPr>
          <p:spPr bwMode="auto">
            <a:xfrm>
              <a:off x="2892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1" name="Oval 46"/>
            <p:cNvSpPr>
              <a:spLocks noChangeArrowheads="1"/>
            </p:cNvSpPr>
            <p:nvPr/>
          </p:nvSpPr>
          <p:spPr bwMode="auto">
            <a:xfrm>
              <a:off x="2825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2" name="Oval 47"/>
            <p:cNvSpPr>
              <a:spLocks noChangeArrowheads="1"/>
            </p:cNvSpPr>
            <p:nvPr/>
          </p:nvSpPr>
          <p:spPr bwMode="auto">
            <a:xfrm>
              <a:off x="285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3" name="Oval 48"/>
            <p:cNvSpPr>
              <a:spLocks noChangeArrowheads="1"/>
            </p:cNvSpPr>
            <p:nvPr/>
          </p:nvSpPr>
          <p:spPr bwMode="auto">
            <a:xfrm>
              <a:off x="2786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4" name="Oval 49"/>
            <p:cNvSpPr>
              <a:spLocks noChangeArrowheads="1"/>
            </p:cNvSpPr>
            <p:nvPr/>
          </p:nvSpPr>
          <p:spPr bwMode="auto">
            <a:xfrm>
              <a:off x="2579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Oval 50"/>
            <p:cNvSpPr>
              <a:spLocks noChangeArrowheads="1"/>
            </p:cNvSpPr>
            <p:nvPr/>
          </p:nvSpPr>
          <p:spPr bwMode="auto">
            <a:xfrm>
              <a:off x="2719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Oval 51"/>
            <p:cNvSpPr>
              <a:spLocks noChangeArrowheads="1"/>
            </p:cNvSpPr>
            <p:nvPr/>
          </p:nvSpPr>
          <p:spPr bwMode="auto">
            <a:xfrm>
              <a:off x="2652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Oval 52"/>
            <p:cNvSpPr>
              <a:spLocks noChangeArrowheads="1"/>
            </p:cNvSpPr>
            <p:nvPr/>
          </p:nvSpPr>
          <p:spPr bwMode="auto">
            <a:xfrm>
              <a:off x="2685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Oval 53"/>
            <p:cNvSpPr>
              <a:spLocks noChangeArrowheads="1"/>
            </p:cNvSpPr>
            <p:nvPr/>
          </p:nvSpPr>
          <p:spPr bwMode="auto">
            <a:xfrm>
              <a:off x="2612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Oval 54"/>
            <p:cNvSpPr>
              <a:spLocks noChangeArrowheads="1"/>
            </p:cNvSpPr>
            <p:nvPr/>
          </p:nvSpPr>
          <p:spPr bwMode="auto">
            <a:xfrm>
              <a:off x="3444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Oval 55"/>
            <p:cNvSpPr>
              <a:spLocks noChangeArrowheads="1"/>
            </p:cNvSpPr>
            <p:nvPr/>
          </p:nvSpPr>
          <p:spPr bwMode="auto">
            <a:xfrm>
              <a:off x="3584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Oval 56"/>
            <p:cNvSpPr>
              <a:spLocks noChangeArrowheads="1"/>
            </p:cNvSpPr>
            <p:nvPr/>
          </p:nvSpPr>
          <p:spPr bwMode="auto">
            <a:xfrm>
              <a:off x="3511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Oval 57"/>
            <p:cNvSpPr>
              <a:spLocks noChangeArrowheads="1"/>
            </p:cNvSpPr>
            <p:nvPr/>
          </p:nvSpPr>
          <p:spPr bwMode="auto">
            <a:xfrm>
              <a:off x="3550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Oval 58"/>
            <p:cNvSpPr>
              <a:spLocks noChangeArrowheads="1"/>
            </p:cNvSpPr>
            <p:nvPr/>
          </p:nvSpPr>
          <p:spPr bwMode="auto">
            <a:xfrm>
              <a:off x="347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Oval 59"/>
            <p:cNvSpPr>
              <a:spLocks noChangeArrowheads="1"/>
            </p:cNvSpPr>
            <p:nvPr/>
          </p:nvSpPr>
          <p:spPr bwMode="auto">
            <a:xfrm>
              <a:off x="3617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Oval 60"/>
            <p:cNvSpPr>
              <a:spLocks noChangeArrowheads="1"/>
            </p:cNvSpPr>
            <p:nvPr/>
          </p:nvSpPr>
          <p:spPr bwMode="auto">
            <a:xfrm>
              <a:off x="3757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Oval 61"/>
            <p:cNvSpPr>
              <a:spLocks noChangeArrowheads="1"/>
            </p:cNvSpPr>
            <p:nvPr/>
          </p:nvSpPr>
          <p:spPr bwMode="auto">
            <a:xfrm>
              <a:off x="3684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Oval 62"/>
            <p:cNvSpPr>
              <a:spLocks noChangeArrowheads="1"/>
            </p:cNvSpPr>
            <p:nvPr/>
          </p:nvSpPr>
          <p:spPr bwMode="auto">
            <a:xfrm>
              <a:off x="371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Oval 63"/>
            <p:cNvSpPr>
              <a:spLocks noChangeArrowheads="1"/>
            </p:cNvSpPr>
            <p:nvPr/>
          </p:nvSpPr>
          <p:spPr bwMode="auto">
            <a:xfrm>
              <a:off x="3651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Oval 64"/>
            <p:cNvSpPr>
              <a:spLocks noChangeArrowheads="1"/>
            </p:cNvSpPr>
            <p:nvPr/>
          </p:nvSpPr>
          <p:spPr bwMode="auto">
            <a:xfrm>
              <a:off x="2925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Oval 65"/>
            <p:cNvSpPr>
              <a:spLocks noChangeArrowheads="1"/>
            </p:cNvSpPr>
            <p:nvPr/>
          </p:nvSpPr>
          <p:spPr bwMode="auto">
            <a:xfrm>
              <a:off x="3065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Oval 66"/>
            <p:cNvSpPr>
              <a:spLocks noChangeArrowheads="1"/>
            </p:cNvSpPr>
            <p:nvPr/>
          </p:nvSpPr>
          <p:spPr bwMode="auto">
            <a:xfrm>
              <a:off x="2998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Oval 67"/>
            <p:cNvSpPr>
              <a:spLocks noChangeArrowheads="1"/>
            </p:cNvSpPr>
            <p:nvPr/>
          </p:nvSpPr>
          <p:spPr bwMode="auto">
            <a:xfrm>
              <a:off x="3031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Oval 68"/>
            <p:cNvSpPr>
              <a:spLocks noChangeArrowheads="1"/>
            </p:cNvSpPr>
            <p:nvPr/>
          </p:nvSpPr>
          <p:spPr bwMode="auto">
            <a:xfrm>
              <a:off x="2959" y="153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Oval 69"/>
            <p:cNvSpPr>
              <a:spLocks noChangeArrowheads="1"/>
            </p:cNvSpPr>
            <p:nvPr/>
          </p:nvSpPr>
          <p:spPr bwMode="auto">
            <a:xfrm>
              <a:off x="2545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Oval 70"/>
            <p:cNvSpPr>
              <a:spLocks noChangeArrowheads="1"/>
            </p:cNvSpPr>
            <p:nvPr/>
          </p:nvSpPr>
          <p:spPr bwMode="auto">
            <a:xfrm>
              <a:off x="2478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Oval 71"/>
            <p:cNvSpPr>
              <a:spLocks noChangeArrowheads="1"/>
            </p:cNvSpPr>
            <p:nvPr/>
          </p:nvSpPr>
          <p:spPr bwMode="auto">
            <a:xfrm>
              <a:off x="2512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Oval 72"/>
            <p:cNvSpPr>
              <a:spLocks noChangeArrowheads="1"/>
            </p:cNvSpPr>
            <p:nvPr/>
          </p:nvSpPr>
          <p:spPr bwMode="auto">
            <a:xfrm>
              <a:off x="2445" y="153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Oval 73"/>
            <p:cNvSpPr>
              <a:spLocks noChangeArrowheads="1"/>
            </p:cNvSpPr>
            <p:nvPr/>
          </p:nvSpPr>
          <p:spPr bwMode="auto">
            <a:xfrm>
              <a:off x="3288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Oval 74"/>
            <p:cNvSpPr>
              <a:spLocks noChangeArrowheads="1"/>
            </p:cNvSpPr>
            <p:nvPr/>
          </p:nvSpPr>
          <p:spPr bwMode="auto">
            <a:xfrm>
              <a:off x="3428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Oval 75"/>
            <p:cNvSpPr>
              <a:spLocks noChangeArrowheads="1"/>
            </p:cNvSpPr>
            <p:nvPr/>
          </p:nvSpPr>
          <p:spPr bwMode="auto">
            <a:xfrm>
              <a:off x="3361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Oval 76"/>
            <p:cNvSpPr>
              <a:spLocks noChangeArrowheads="1"/>
            </p:cNvSpPr>
            <p:nvPr/>
          </p:nvSpPr>
          <p:spPr bwMode="auto">
            <a:xfrm>
              <a:off x="339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Oval 77"/>
            <p:cNvSpPr>
              <a:spLocks noChangeArrowheads="1"/>
            </p:cNvSpPr>
            <p:nvPr/>
          </p:nvSpPr>
          <p:spPr bwMode="auto">
            <a:xfrm>
              <a:off x="332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Oval 78"/>
            <p:cNvSpPr>
              <a:spLocks noChangeArrowheads="1"/>
            </p:cNvSpPr>
            <p:nvPr/>
          </p:nvSpPr>
          <p:spPr bwMode="auto">
            <a:xfrm>
              <a:off x="3115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Oval 79"/>
            <p:cNvSpPr>
              <a:spLocks noChangeArrowheads="1"/>
            </p:cNvSpPr>
            <p:nvPr/>
          </p:nvSpPr>
          <p:spPr bwMode="auto">
            <a:xfrm>
              <a:off x="325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Oval 80"/>
            <p:cNvSpPr>
              <a:spLocks noChangeArrowheads="1"/>
            </p:cNvSpPr>
            <p:nvPr/>
          </p:nvSpPr>
          <p:spPr bwMode="auto">
            <a:xfrm>
              <a:off x="3188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Oval 81"/>
            <p:cNvSpPr>
              <a:spLocks noChangeArrowheads="1"/>
            </p:cNvSpPr>
            <p:nvPr/>
          </p:nvSpPr>
          <p:spPr bwMode="auto">
            <a:xfrm>
              <a:off x="322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Oval 82"/>
            <p:cNvSpPr>
              <a:spLocks noChangeArrowheads="1"/>
            </p:cNvSpPr>
            <p:nvPr/>
          </p:nvSpPr>
          <p:spPr bwMode="auto">
            <a:xfrm>
              <a:off x="315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Oval 83"/>
            <p:cNvSpPr>
              <a:spLocks noChangeArrowheads="1"/>
            </p:cNvSpPr>
            <p:nvPr/>
          </p:nvSpPr>
          <p:spPr bwMode="auto">
            <a:xfrm>
              <a:off x="3807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Oval 84"/>
            <p:cNvSpPr>
              <a:spLocks noChangeArrowheads="1"/>
            </p:cNvSpPr>
            <p:nvPr/>
          </p:nvSpPr>
          <p:spPr bwMode="auto">
            <a:xfrm>
              <a:off x="3841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Oval 85"/>
            <p:cNvSpPr>
              <a:spLocks noChangeArrowheads="1"/>
            </p:cNvSpPr>
            <p:nvPr/>
          </p:nvSpPr>
          <p:spPr bwMode="auto">
            <a:xfrm>
              <a:off x="2769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Oval 86"/>
            <p:cNvSpPr>
              <a:spLocks noChangeArrowheads="1"/>
            </p:cNvSpPr>
            <p:nvPr/>
          </p:nvSpPr>
          <p:spPr bwMode="auto">
            <a:xfrm>
              <a:off x="291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Oval 87"/>
            <p:cNvSpPr>
              <a:spLocks noChangeArrowheads="1"/>
            </p:cNvSpPr>
            <p:nvPr/>
          </p:nvSpPr>
          <p:spPr bwMode="auto">
            <a:xfrm>
              <a:off x="284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Oval 88"/>
            <p:cNvSpPr>
              <a:spLocks noChangeArrowheads="1"/>
            </p:cNvSpPr>
            <p:nvPr/>
          </p:nvSpPr>
          <p:spPr bwMode="auto">
            <a:xfrm>
              <a:off x="2875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Oval 89"/>
            <p:cNvSpPr>
              <a:spLocks noChangeArrowheads="1"/>
            </p:cNvSpPr>
            <p:nvPr/>
          </p:nvSpPr>
          <p:spPr bwMode="auto">
            <a:xfrm>
              <a:off x="2808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Oval 90"/>
            <p:cNvSpPr>
              <a:spLocks noChangeArrowheads="1"/>
            </p:cNvSpPr>
            <p:nvPr/>
          </p:nvSpPr>
          <p:spPr bwMode="auto">
            <a:xfrm>
              <a:off x="260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Oval 91"/>
            <p:cNvSpPr>
              <a:spLocks noChangeArrowheads="1"/>
            </p:cNvSpPr>
            <p:nvPr/>
          </p:nvSpPr>
          <p:spPr bwMode="auto">
            <a:xfrm>
              <a:off x="274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Oval 92"/>
            <p:cNvSpPr>
              <a:spLocks noChangeArrowheads="1"/>
            </p:cNvSpPr>
            <p:nvPr/>
          </p:nvSpPr>
          <p:spPr bwMode="auto">
            <a:xfrm>
              <a:off x="2668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Oval 93"/>
            <p:cNvSpPr>
              <a:spLocks noChangeArrowheads="1"/>
            </p:cNvSpPr>
            <p:nvPr/>
          </p:nvSpPr>
          <p:spPr bwMode="auto">
            <a:xfrm>
              <a:off x="2702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Oval 94"/>
            <p:cNvSpPr>
              <a:spLocks noChangeArrowheads="1"/>
            </p:cNvSpPr>
            <p:nvPr/>
          </p:nvSpPr>
          <p:spPr bwMode="auto">
            <a:xfrm>
              <a:off x="2635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Oval 95"/>
            <p:cNvSpPr>
              <a:spLocks noChangeArrowheads="1"/>
            </p:cNvSpPr>
            <p:nvPr/>
          </p:nvSpPr>
          <p:spPr bwMode="auto">
            <a:xfrm>
              <a:off x="346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Oval 96"/>
            <p:cNvSpPr>
              <a:spLocks noChangeArrowheads="1"/>
            </p:cNvSpPr>
            <p:nvPr/>
          </p:nvSpPr>
          <p:spPr bwMode="auto">
            <a:xfrm>
              <a:off x="3601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Oval 97"/>
            <p:cNvSpPr>
              <a:spLocks noChangeArrowheads="1"/>
            </p:cNvSpPr>
            <p:nvPr/>
          </p:nvSpPr>
          <p:spPr bwMode="auto">
            <a:xfrm>
              <a:off x="3534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Oval 98"/>
            <p:cNvSpPr>
              <a:spLocks noChangeArrowheads="1"/>
            </p:cNvSpPr>
            <p:nvPr/>
          </p:nvSpPr>
          <p:spPr bwMode="auto">
            <a:xfrm>
              <a:off x="3567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Oval 99"/>
            <p:cNvSpPr>
              <a:spLocks noChangeArrowheads="1"/>
            </p:cNvSpPr>
            <p:nvPr/>
          </p:nvSpPr>
          <p:spPr bwMode="auto">
            <a:xfrm>
              <a:off x="3495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Oval 100"/>
            <p:cNvSpPr>
              <a:spLocks noChangeArrowheads="1"/>
            </p:cNvSpPr>
            <p:nvPr/>
          </p:nvSpPr>
          <p:spPr bwMode="auto">
            <a:xfrm>
              <a:off x="363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Oval 101"/>
            <p:cNvSpPr>
              <a:spLocks noChangeArrowheads="1"/>
            </p:cNvSpPr>
            <p:nvPr/>
          </p:nvSpPr>
          <p:spPr bwMode="auto">
            <a:xfrm>
              <a:off x="3774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Oval 102"/>
            <p:cNvSpPr>
              <a:spLocks noChangeArrowheads="1"/>
            </p:cNvSpPr>
            <p:nvPr/>
          </p:nvSpPr>
          <p:spPr bwMode="auto">
            <a:xfrm>
              <a:off x="3707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Oval 103"/>
            <p:cNvSpPr>
              <a:spLocks noChangeArrowheads="1"/>
            </p:cNvSpPr>
            <p:nvPr/>
          </p:nvSpPr>
          <p:spPr bwMode="auto">
            <a:xfrm>
              <a:off x="3740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Oval 104"/>
            <p:cNvSpPr>
              <a:spLocks noChangeArrowheads="1"/>
            </p:cNvSpPr>
            <p:nvPr/>
          </p:nvSpPr>
          <p:spPr bwMode="auto">
            <a:xfrm>
              <a:off x="3668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Oval 105"/>
            <p:cNvSpPr>
              <a:spLocks noChangeArrowheads="1"/>
            </p:cNvSpPr>
            <p:nvPr/>
          </p:nvSpPr>
          <p:spPr bwMode="auto">
            <a:xfrm>
              <a:off x="2942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Oval 106"/>
            <p:cNvSpPr>
              <a:spLocks noChangeArrowheads="1"/>
            </p:cNvSpPr>
            <p:nvPr/>
          </p:nvSpPr>
          <p:spPr bwMode="auto">
            <a:xfrm>
              <a:off x="3087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Oval 107"/>
            <p:cNvSpPr>
              <a:spLocks noChangeArrowheads="1"/>
            </p:cNvSpPr>
            <p:nvPr/>
          </p:nvSpPr>
          <p:spPr bwMode="auto">
            <a:xfrm>
              <a:off x="301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Oval 108"/>
            <p:cNvSpPr>
              <a:spLocks noChangeArrowheads="1"/>
            </p:cNvSpPr>
            <p:nvPr/>
          </p:nvSpPr>
          <p:spPr bwMode="auto">
            <a:xfrm>
              <a:off x="3048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Oval 109"/>
            <p:cNvSpPr>
              <a:spLocks noChangeArrowheads="1"/>
            </p:cNvSpPr>
            <p:nvPr/>
          </p:nvSpPr>
          <p:spPr bwMode="auto">
            <a:xfrm>
              <a:off x="2981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Oval 110"/>
            <p:cNvSpPr>
              <a:spLocks noChangeArrowheads="1"/>
            </p:cNvSpPr>
            <p:nvPr/>
          </p:nvSpPr>
          <p:spPr bwMode="auto">
            <a:xfrm>
              <a:off x="2568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Oval 111"/>
            <p:cNvSpPr>
              <a:spLocks noChangeArrowheads="1"/>
            </p:cNvSpPr>
            <p:nvPr/>
          </p:nvSpPr>
          <p:spPr bwMode="auto">
            <a:xfrm>
              <a:off x="2495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Oval 112"/>
            <p:cNvSpPr>
              <a:spLocks noChangeArrowheads="1"/>
            </p:cNvSpPr>
            <p:nvPr/>
          </p:nvSpPr>
          <p:spPr bwMode="auto">
            <a:xfrm>
              <a:off x="2534" y="155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Oval 113"/>
            <p:cNvSpPr>
              <a:spLocks noChangeArrowheads="1"/>
            </p:cNvSpPr>
            <p:nvPr/>
          </p:nvSpPr>
          <p:spPr bwMode="auto">
            <a:xfrm>
              <a:off x="2462" y="155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Oval 114"/>
            <p:cNvSpPr>
              <a:spLocks noChangeArrowheads="1"/>
            </p:cNvSpPr>
            <p:nvPr/>
          </p:nvSpPr>
          <p:spPr bwMode="auto">
            <a:xfrm>
              <a:off x="3254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Oval 115"/>
            <p:cNvSpPr>
              <a:spLocks noChangeArrowheads="1"/>
            </p:cNvSpPr>
            <p:nvPr/>
          </p:nvSpPr>
          <p:spPr bwMode="auto">
            <a:xfrm>
              <a:off x="3394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Oval 116"/>
            <p:cNvSpPr>
              <a:spLocks noChangeArrowheads="1"/>
            </p:cNvSpPr>
            <p:nvPr/>
          </p:nvSpPr>
          <p:spPr bwMode="auto">
            <a:xfrm>
              <a:off x="332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Oval 117"/>
            <p:cNvSpPr>
              <a:spLocks noChangeArrowheads="1"/>
            </p:cNvSpPr>
            <p:nvPr/>
          </p:nvSpPr>
          <p:spPr bwMode="auto">
            <a:xfrm>
              <a:off x="3361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Oval 118"/>
            <p:cNvSpPr>
              <a:spLocks noChangeArrowheads="1"/>
            </p:cNvSpPr>
            <p:nvPr/>
          </p:nvSpPr>
          <p:spPr bwMode="auto">
            <a:xfrm>
              <a:off x="328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Oval 119"/>
            <p:cNvSpPr>
              <a:spLocks noChangeArrowheads="1"/>
            </p:cNvSpPr>
            <p:nvPr/>
          </p:nvSpPr>
          <p:spPr bwMode="auto">
            <a:xfrm>
              <a:off x="308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Oval 120"/>
            <p:cNvSpPr>
              <a:spLocks noChangeArrowheads="1"/>
            </p:cNvSpPr>
            <p:nvPr/>
          </p:nvSpPr>
          <p:spPr bwMode="auto">
            <a:xfrm>
              <a:off x="322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Oval 121"/>
            <p:cNvSpPr>
              <a:spLocks noChangeArrowheads="1"/>
            </p:cNvSpPr>
            <p:nvPr/>
          </p:nvSpPr>
          <p:spPr bwMode="auto">
            <a:xfrm>
              <a:off x="314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Oval 122"/>
            <p:cNvSpPr>
              <a:spLocks noChangeArrowheads="1"/>
            </p:cNvSpPr>
            <p:nvPr/>
          </p:nvSpPr>
          <p:spPr bwMode="auto">
            <a:xfrm>
              <a:off x="3188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Oval 123"/>
            <p:cNvSpPr>
              <a:spLocks noChangeArrowheads="1"/>
            </p:cNvSpPr>
            <p:nvPr/>
          </p:nvSpPr>
          <p:spPr bwMode="auto">
            <a:xfrm>
              <a:off x="311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9" name="Oval 124"/>
            <p:cNvSpPr>
              <a:spLocks noChangeArrowheads="1"/>
            </p:cNvSpPr>
            <p:nvPr/>
          </p:nvSpPr>
          <p:spPr bwMode="auto">
            <a:xfrm>
              <a:off x="376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0" name="Oval 125"/>
            <p:cNvSpPr>
              <a:spLocks noChangeArrowheads="1"/>
            </p:cNvSpPr>
            <p:nvPr/>
          </p:nvSpPr>
          <p:spPr bwMode="auto">
            <a:xfrm>
              <a:off x="3841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Oval 126"/>
            <p:cNvSpPr>
              <a:spLocks noChangeArrowheads="1"/>
            </p:cNvSpPr>
            <p:nvPr/>
          </p:nvSpPr>
          <p:spPr bwMode="auto">
            <a:xfrm>
              <a:off x="3807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Oval 127"/>
            <p:cNvSpPr>
              <a:spLocks noChangeArrowheads="1"/>
            </p:cNvSpPr>
            <p:nvPr/>
          </p:nvSpPr>
          <p:spPr bwMode="auto">
            <a:xfrm>
              <a:off x="273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3" name="Oval 128"/>
            <p:cNvSpPr>
              <a:spLocks noChangeArrowheads="1"/>
            </p:cNvSpPr>
            <p:nvPr/>
          </p:nvSpPr>
          <p:spPr bwMode="auto">
            <a:xfrm>
              <a:off x="287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Oval 129"/>
            <p:cNvSpPr>
              <a:spLocks noChangeArrowheads="1"/>
            </p:cNvSpPr>
            <p:nvPr/>
          </p:nvSpPr>
          <p:spPr bwMode="auto">
            <a:xfrm>
              <a:off x="280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Oval 130"/>
            <p:cNvSpPr>
              <a:spLocks noChangeArrowheads="1"/>
            </p:cNvSpPr>
            <p:nvPr/>
          </p:nvSpPr>
          <p:spPr bwMode="auto">
            <a:xfrm>
              <a:off x="284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Oval 131"/>
            <p:cNvSpPr>
              <a:spLocks noChangeArrowheads="1"/>
            </p:cNvSpPr>
            <p:nvPr/>
          </p:nvSpPr>
          <p:spPr bwMode="auto">
            <a:xfrm>
              <a:off x="2769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7" name="Oval 132"/>
            <p:cNvSpPr>
              <a:spLocks noChangeArrowheads="1"/>
            </p:cNvSpPr>
            <p:nvPr/>
          </p:nvSpPr>
          <p:spPr bwMode="auto">
            <a:xfrm>
              <a:off x="2562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8" name="Oval 133"/>
            <p:cNvSpPr>
              <a:spLocks noChangeArrowheads="1"/>
            </p:cNvSpPr>
            <p:nvPr/>
          </p:nvSpPr>
          <p:spPr bwMode="auto">
            <a:xfrm>
              <a:off x="2702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9" name="Oval 134"/>
            <p:cNvSpPr>
              <a:spLocks noChangeArrowheads="1"/>
            </p:cNvSpPr>
            <p:nvPr/>
          </p:nvSpPr>
          <p:spPr bwMode="auto">
            <a:xfrm>
              <a:off x="263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0" name="Oval 135"/>
            <p:cNvSpPr>
              <a:spLocks noChangeArrowheads="1"/>
            </p:cNvSpPr>
            <p:nvPr/>
          </p:nvSpPr>
          <p:spPr bwMode="auto">
            <a:xfrm>
              <a:off x="266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1" name="Oval 136"/>
            <p:cNvSpPr>
              <a:spLocks noChangeArrowheads="1"/>
            </p:cNvSpPr>
            <p:nvPr/>
          </p:nvSpPr>
          <p:spPr bwMode="auto">
            <a:xfrm>
              <a:off x="2596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2" name="Oval 137"/>
            <p:cNvSpPr>
              <a:spLocks noChangeArrowheads="1"/>
            </p:cNvSpPr>
            <p:nvPr/>
          </p:nvSpPr>
          <p:spPr bwMode="auto">
            <a:xfrm>
              <a:off x="3428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3" name="Oval 138"/>
            <p:cNvSpPr>
              <a:spLocks noChangeArrowheads="1"/>
            </p:cNvSpPr>
            <p:nvPr/>
          </p:nvSpPr>
          <p:spPr bwMode="auto">
            <a:xfrm>
              <a:off x="3567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4" name="Oval 139"/>
            <p:cNvSpPr>
              <a:spLocks noChangeArrowheads="1"/>
            </p:cNvSpPr>
            <p:nvPr/>
          </p:nvSpPr>
          <p:spPr bwMode="auto">
            <a:xfrm>
              <a:off x="3495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5" name="Oval 140"/>
            <p:cNvSpPr>
              <a:spLocks noChangeArrowheads="1"/>
            </p:cNvSpPr>
            <p:nvPr/>
          </p:nvSpPr>
          <p:spPr bwMode="auto">
            <a:xfrm>
              <a:off x="352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6" name="Oval 141"/>
            <p:cNvSpPr>
              <a:spLocks noChangeArrowheads="1"/>
            </p:cNvSpPr>
            <p:nvPr/>
          </p:nvSpPr>
          <p:spPr bwMode="auto">
            <a:xfrm>
              <a:off x="346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7" name="Oval 142"/>
            <p:cNvSpPr>
              <a:spLocks noChangeArrowheads="1"/>
            </p:cNvSpPr>
            <p:nvPr/>
          </p:nvSpPr>
          <p:spPr bwMode="auto">
            <a:xfrm>
              <a:off x="359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8" name="Oval 143"/>
            <p:cNvSpPr>
              <a:spLocks noChangeArrowheads="1"/>
            </p:cNvSpPr>
            <p:nvPr/>
          </p:nvSpPr>
          <p:spPr bwMode="auto">
            <a:xfrm>
              <a:off x="3740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9" name="Oval 144"/>
            <p:cNvSpPr>
              <a:spLocks noChangeArrowheads="1"/>
            </p:cNvSpPr>
            <p:nvPr/>
          </p:nvSpPr>
          <p:spPr bwMode="auto">
            <a:xfrm>
              <a:off x="3668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0" name="Oval 145"/>
            <p:cNvSpPr>
              <a:spLocks noChangeArrowheads="1"/>
            </p:cNvSpPr>
            <p:nvPr/>
          </p:nvSpPr>
          <p:spPr bwMode="auto">
            <a:xfrm>
              <a:off x="3701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1" name="Oval 146"/>
            <p:cNvSpPr>
              <a:spLocks noChangeArrowheads="1"/>
            </p:cNvSpPr>
            <p:nvPr/>
          </p:nvSpPr>
          <p:spPr bwMode="auto">
            <a:xfrm>
              <a:off x="3634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2" name="Oval 147"/>
            <p:cNvSpPr>
              <a:spLocks noChangeArrowheads="1"/>
            </p:cNvSpPr>
            <p:nvPr/>
          </p:nvSpPr>
          <p:spPr bwMode="auto">
            <a:xfrm>
              <a:off x="290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3" name="Oval 148"/>
            <p:cNvSpPr>
              <a:spLocks noChangeArrowheads="1"/>
            </p:cNvSpPr>
            <p:nvPr/>
          </p:nvSpPr>
          <p:spPr bwMode="auto">
            <a:xfrm>
              <a:off x="3048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4" name="Oval 149"/>
            <p:cNvSpPr>
              <a:spLocks noChangeArrowheads="1"/>
            </p:cNvSpPr>
            <p:nvPr/>
          </p:nvSpPr>
          <p:spPr bwMode="auto">
            <a:xfrm>
              <a:off x="297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5" name="Oval 150"/>
            <p:cNvSpPr>
              <a:spLocks noChangeArrowheads="1"/>
            </p:cNvSpPr>
            <p:nvPr/>
          </p:nvSpPr>
          <p:spPr bwMode="auto">
            <a:xfrm>
              <a:off x="3014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6" name="Oval 151"/>
            <p:cNvSpPr>
              <a:spLocks noChangeArrowheads="1"/>
            </p:cNvSpPr>
            <p:nvPr/>
          </p:nvSpPr>
          <p:spPr bwMode="auto">
            <a:xfrm>
              <a:off x="2942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7" name="Oval 152"/>
            <p:cNvSpPr>
              <a:spLocks noChangeArrowheads="1"/>
            </p:cNvSpPr>
            <p:nvPr/>
          </p:nvSpPr>
          <p:spPr bwMode="auto">
            <a:xfrm>
              <a:off x="2529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8" name="Oval 153"/>
            <p:cNvSpPr>
              <a:spLocks noChangeArrowheads="1"/>
            </p:cNvSpPr>
            <p:nvPr/>
          </p:nvSpPr>
          <p:spPr bwMode="auto">
            <a:xfrm>
              <a:off x="2462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9" name="Oval 154"/>
            <p:cNvSpPr>
              <a:spLocks noChangeArrowheads="1"/>
            </p:cNvSpPr>
            <p:nvPr/>
          </p:nvSpPr>
          <p:spPr bwMode="auto">
            <a:xfrm>
              <a:off x="2495" y="1516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0" name="Oval 155"/>
            <p:cNvSpPr>
              <a:spLocks noChangeArrowheads="1"/>
            </p:cNvSpPr>
            <p:nvPr/>
          </p:nvSpPr>
          <p:spPr bwMode="auto">
            <a:xfrm>
              <a:off x="2423" y="1516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1" name="Oval 156"/>
            <p:cNvSpPr>
              <a:spLocks noChangeArrowheads="1"/>
            </p:cNvSpPr>
            <p:nvPr/>
          </p:nvSpPr>
          <p:spPr bwMode="auto">
            <a:xfrm>
              <a:off x="334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2" name="Oval 157"/>
            <p:cNvSpPr>
              <a:spLocks noChangeArrowheads="1"/>
            </p:cNvSpPr>
            <p:nvPr/>
          </p:nvSpPr>
          <p:spPr bwMode="auto">
            <a:xfrm>
              <a:off x="348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3" name="Oval 158"/>
            <p:cNvSpPr>
              <a:spLocks noChangeArrowheads="1"/>
            </p:cNvSpPr>
            <p:nvPr/>
          </p:nvSpPr>
          <p:spPr bwMode="auto">
            <a:xfrm>
              <a:off x="342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4" name="Oval 159"/>
            <p:cNvSpPr>
              <a:spLocks noChangeArrowheads="1"/>
            </p:cNvSpPr>
            <p:nvPr/>
          </p:nvSpPr>
          <p:spPr bwMode="auto">
            <a:xfrm>
              <a:off x="3455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5" name="Oval 160"/>
            <p:cNvSpPr>
              <a:spLocks noChangeArrowheads="1"/>
            </p:cNvSpPr>
            <p:nvPr/>
          </p:nvSpPr>
          <p:spPr bwMode="auto">
            <a:xfrm>
              <a:off x="338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6" name="Oval 161"/>
            <p:cNvSpPr>
              <a:spLocks noChangeArrowheads="1"/>
            </p:cNvSpPr>
            <p:nvPr/>
          </p:nvSpPr>
          <p:spPr bwMode="auto">
            <a:xfrm>
              <a:off x="317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7" name="Oval 162"/>
            <p:cNvSpPr>
              <a:spLocks noChangeArrowheads="1"/>
            </p:cNvSpPr>
            <p:nvPr/>
          </p:nvSpPr>
          <p:spPr bwMode="auto">
            <a:xfrm>
              <a:off x="331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8" name="Oval 163"/>
            <p:cNvSpPr>
              <a:spLocks noChangeArrowheads="1"/>
            </p:cNvSpPr>
            <p:nvPr/>
          </p:nvSpPr>
          <p:spPr bwMode="auto">
            <a:xfrm>
              <a:off x="324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9" name="Oval 164"/>
            <p:cNvSpPr>
              <a:spLocks noChangeArrowheads="1"/>
            </p:cNvSpPr>
            <p:nvPr/>
          </p:nvSpPr>
          <p:spPr bwMode="auto">
            <a:xfrm>
              <a:off x="328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0" name="Oval 165"/>
            <p:cNvSpPr>
              <a:spLocks noChangeArrowheads="1"/>
            </p:cNvSpPr>
            <p:nvPr/>
          </p:nvSpPr>
          <p:spPr bwMode="auto">
            <a:xfrm>
              <a:off x="3210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1" name="Oval 166"/>
            <p:cNvSpPr>
              <a:spLocks noChangeArrowheads="1"/>
            </p:cNvSpPr>
            <p:nvPr/>
          </p:nvSpPr>
          <p:spPr bwMode="auto">
            <a:xfrm>
              <a:off x="2830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2" name="Oval 167"/>
            <p:cNvSpPr>
              <a:spLocks noChangeArrowheads="1"/>
            </p:cNvSpPr>
            <p:nvPr/>
          </p:nvSpPr>
          <p:spPr bwMode="auto">
            <a:xfrm>
              <a:off x="2970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3" name="Oval 168"/>
            <p:cNvSpPr>
              <a:spLocks noChangeArrowheads="1"/>
            </p:cNvSpPr>
            <p:nvPr/>
          </p:nvSpPr>
          <p:spPr bwMode="auto">
            <a:xfrm>
              <a:off x="290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4" name="Oval 169"/>
            <p:cNvSpPr>
              <a:spLocks noChangeArrowheads="1"/>
            </p:cNvSpPr>
            <p:nvPr/>
          </p:nvSpPr>
          <p:spPr bwMode="auto">
            <a:xfrm>
              <a:off x="293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5" name="Oval 170"/>
            <p:cNvSpPr>
              <a:spLocks noChangeArrowheads="1"/>
            </p:cNvSpPr>
            <p:nvPr/>
          </p:nvSpPr>
          <p:spPr bwMode="auto">
            <a:xfrm>
              <a:off x="286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6" name="Oval 171"/>
            <p:cNvSpPr>
              <a:spLocks noChangeArrowheads="1"/>
            </p:cNvSpPr>
            <p:nvPr/>
          </p:nvSpPr>
          <p:spPr bwMode="auto">
            <a:xfrm>
              <a:off x="2657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7" name="Oval 172"/>
            <p:cNvSpPr>
              <a:spLocks noChangeArrowheads="1"/>
            </p:cNvSpPr>
            <p:nvPr/>
          </p:nvSpPr>
          <p:spPr bwMode="auto">
            <a:xfrm>
              <a:off x="280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8" name="Oval 173"/>
            <p:cNvSpPr>
              <a:spLocks noChangeArrowheads="1"/>
            </p:cNvSpPr>
            <p:nvPr/>
          </p:nvSpPr>
          <p:spPr bwMode="auto">
            <a:xfrm>
              <a:off x="2730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9" name="Oval 174"/>
            <p:cNvSpPr>
              <a:spLocks noChangeArrowheads="1"/>
            </p:cNvSpPr>
            <p:nvPr/>
          </p:nvSpPr>
          <p:spPr bwMode="auto">
            <a:xfrm>
              <a:off x="276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0" name="Oval 175"/>
            <p:cNvSpPr>
              <a:spLocks noChangeArrowheads="1"/>
            </p:cNvSpPr>
            <p:nvPr/>
          </p:nvSpPr>
          <p:spPr bwMode="auto">
            <a:xfrm>
              <a:off x="269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1" name="Oval 176"/>
            <p:cNvSpPr>
              <a:spLocks noChangeArrowheads="1"/>
            </p:cNvSpPr>
            <p:nvPr/>
          </p:nvSpPr>
          <p:spPr bwMode="auto">
            <a:xfrm>
              <a:off x="352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2" name="Oval 177"/>
            <p:cNvSpPr>
              <a:spLocks noChangeArrowheads="1"/>
            </p:cNvSpPr>
            <p:nvPr/>
          </p:nvSpPr>
          <p:spPr bwMode="auto">
            <a:xfrm>
              <a:off x="366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3" name="Oval 178"/>
            <p:cNvSpPr>
              <a:spLocks noChangeArrowheads="1"/>
            </p:cNvSpPr>
            <p:nvPr/>
          </p:nvSpPr>
          <p:spPr bwMode="auto">
            <a:xfrm>
              <a:off x="3595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4" name="Oval 179"/>
            <p:cNvSpPr>
              <a:spLocks noChangeArrowheads="1"/>
            </p:cNvSpPr>
            <p:nvPr/>
          </p:nvSpPr>
          <p:spPr bwMode="auto">
            <a:xfrm>
              <a:off x="3629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5" name="Oval 180"/>
            <p:cNvSpPr>
              <a:spLocks noChangeArrowheads="1"/>
            </p:cNvSpPr>
            <p:nvPr/>
          </p:nvSpPr>
          <p:spPr bwMode="auto">
            <a:xfrm>
              <a:off x="355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6" name="Oval 181"/>
            <p:cNvSpPr>
              <a:spLocks noChangeArrowheads="1"/>
            </p:cNvSpPr>
            <p:nvPr/>
          </p:nvSpPr>
          <p:spPr bwMode="auto">
            <a:xfrm>
              <a:off x="3696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7" name="Oval 182"/>
            <p:cNvSpPr>
              <a:spLocks noChangeArrowheads="1"/>
            </p:cNvSpPr>
            <p:nvPr/>
          </p:nvSpPr>
          <p:spPr bwMode="auto">
            <a:xfrm>
              <a:off x="3835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8" name="Oval 183"/>
            <p:cNvSpPr>
              <a:spLocks noChangeArrowheads="1"/>
            </p:cNvSpPr>
            <p:nvPr/>
          </p:nvSpPr>
          <p:spPr bwMode="auto">
            <a:xfrm>
              <a:off x="3763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9" name="Oval 184"/>
            <p:cNvSpPr>
              <a:spLocks noChangeArrowheads="1"/>
            </p:cNvSpPr>
            <p:nvPr/>
          </p:nvSpPr>
          <p:spPr bwMode="auto">
            <a:xfrm>
              <a:off x="3802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0" name="Oval 185"/>
            <p:cNvSpPr>
              <a:spLocks noChangeArrowheads="1"/>
            </p:cNvSpPr>
            <p:nvPr/>
          </p:nvSpPr>
          <p:spPr bwMode="auto">
            <a:xfrm>
              <a:off x="372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1" name="Oval 186"/>
            <p:cNvSpPr>
              <a:spLocks noChangeArrowheads="1"/>
            </p:cNvSpPr>
            <p:nvPr/>
          </p:nvSpPr>
          <p:spPr bwMode="auto">
            <a:xfrm>
              <a:off x="300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2" name="Oval 187"/>
            <p:cNvSpPr>
              <a:spLocks noChangeArrowheads="1"/>
            </p:cNvSpPr>
            <p:nvPr/>
          </p:nvSpPr>
          <p:spPr bwMode="auto">
            <a:xfrm>
              <a:off x="314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3" name="Oval 188"/>
            <p:cNvSpPr>
              <a:spLocks noChangeArrowheads="1"/>
            </p:cNvSpPr>
            <p:nvPr/>
          </p:nvSpPr>
          <p:spPr bwMode="auto">
            <a:xfrm>
              <a:off x="3076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4" name="Oval 189"/>
            <p:cNvSpPr>
              <a:spLocks noChangeArrowheads="1"/>
            </p:cNvSpPr>
            <p:nvPr/>
          </p:nvSpPr>
          <p:spPr bwMode="auto">
            <a:xfrm>
              <a:off x="310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5" name="Oval 190"/>
            <p:cNvSpPr>
              <a:spLocks noChangeArrowheads="1"/>
            </p:cNvSpPr>
            <p:nvPr/>
          </p:nvSpPr>
          <p:spPr bwMode="auto">
            <a:xfrm>
              <a:off x="3042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6" name="Oval 191"/>
            <p:cNvSpPr>
              <a:spLocks noChangeArrowheads="1"/>
            </p:cNvSpPr>
            <p:nvPr/>
          </p:nvSpPr>
          <p:spPr bwMode="auto">
            <a:xfrm>
              <a:off x="2629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7" name="Oval 192"/>
            <p:cNvSpPr>
              <a:spLocks noChangeArrowheads="1"/>
            </p:cNvSpPr>
            <p:nvPr/>
          </p:nvSpPr>
          <p:spPr bwMode="auto">
            <a:xfrm>
              <a:off x="2557" y="1583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8" name="Oval 193"/>
            <p:cNvSpPr>
              <a:spLocks noChangeArrowheads="1"/>
            </p:cNvSpPr>
            <p:nvPr/>
          </p:nvSpPr>
          <p:spPr bwMode="auto">
            <a:xfrm>
              <a:off x="2590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9" name="Oval 194"/>
            <p:cNvSpPr>
              <a:spLocks noChangeArrowheads="1"/>
            </p:cNvSpPr>
            <p:nvPr/>
          </p:nvSpPr>
          <p:spPr bwMode="auto">
            <a:xfrm>
              <a:off x="2523" y="1583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0" name="Oval 195"/>
            <p:cNvSpPr>
              <a:spLocks noChangeArrowheads="1"/>
            </p:cNvSpPr>
            <p:nvPr/>
          </p:nvSpPr>
          <p:spPr bwMode="auto">
            <a:xfrm>
              <a:off x="336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1" name="Oval 196"/>
            <p:cNvSpPr>
              <a:spLocks noChangeArrowheads="1"/>
            </p:cNvSpPr>
            <p:nvPr/>
          </p:nvSpPr>
          <p:spPr bwMode="auto">
            <a:xfrm>
              <a:off x="3511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2" name="Oval 197"/>
            <p:cNvSpPr>
              <a:spLocks noChangeArrowheads="1"/>
            </p:cNvSpPr>
            <p:nvPr/>
          </p:nvSpPr>
          <p:spPr bwMode="auto">
            <a:xfrm>
              <a:off x="3439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3" name="Oval 198"/>
            <p:cNvSpPr>
              <a:spLocks noChangeArrowheads="1"/>
            </p:cNvSpPr>
            <p:nvPr/>
          </p:nvSpPr>
          <p:spPr bwMode="auto">
            <a:xfrm>
              <a:off x="347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4" name="Oval 199"/>
            <p:cNvSpPr>
              <a:spLocks noChangeArrowheads="1"/>
            </p:cNvSpPr>
            <p:nvPr/>
          </p:nvSpPr>
          <p:spPr bwMode="auto">
            <a:xfrm>
              <a:off x="3405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5" name="Oval 200"/>
            <p:cNvSpPr>
              <a:spLocks noChangeArrowheads="1"/>
            </p:cNvSpPr>
            <p:nvPr/>
          </p:nvSpPr>
          <p:spPr bwMode="auto">
            <a:xfrm>
              <a:off x="3199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6" name="Oval 201"/>
            <p:cNvSpPr>
              <a:spLocks noChangeArrowheads="1"/>
            </p:cNvSpPr>
            <p:nvPr/>
          </p:nvSpPr>
          <p:spPr bwMode="auto">
            <a:xfrm>
              <a:off x="3338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7" name="Oval 202"/>
            <p:cNvSpPr>
              <a:spLocks noChangeArrowheads="1"/>
            </p:cNvSpPr>
            <p:nvPr/>
          </p:nvSpPr>
          <p:spPr bwMode="auto">
            <a:xfrm>
              <a:off x="3266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8" name="Oval 203"/>
            <p:cNvSpPr>
              <a:spLocks noChangeArrowheads="1"/>
            </p:cNvSpPr>
            <p:nvPr/>
          </p:nvSpPr>
          <p:spPr bwMode="auto">
            <a:xfrm>
              <a:off x="329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9" name="Oval 204"/>
            <p:cNvSpPr>
              <a:spLocks noChangeArrowheads="1"/>
            </p:cNvSpPr>
            <p:nvPr/>
          </p:nvSpPr>
          <p:spPr bwMode="auto">
            <a:xfrm>
              <a:off x="323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0" name="Oval 205"/>
            <p:cNvSpPr>
              <a:spLocks noChangeArrowheads="1"/>
            </p:cNvSpPr>
            <p:nvPr/>
          </p:nvSpPr>
          <p:spPr bwMode="auto">
            <a:xfrm>
              <a:off x="2853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1" name="Oval 206"/>
            <p:cNvSpPr>
              <a:spLocks noChangeArrowheads="1"/>
            </p:cNvSpPr>
            <p:nvPr/>
          </p:nvSpPr>
          <p:spPr bwMode="auto">
            <a:xfrm>
              <a:off x="299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2" name="Oval 207"/>
            <p:cNvSpPr>
              <a:spLocks noChangeArrowheads="1"/>
            </p:cNvSpPr>
            <p:nvPr/>
          </p:nvSpPr>
          <p:spPr bwMode="auto">
            <a:xfrm>
              <a:off x="2920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3" name="Oval 208"/>
            <p:cNvSpPr>
              <a:spLocks noChangeArrowheads="1"/>
            </p:cNvSpPr>
            <p:nvPr/>
          </p:nvSpPr>
          <p:spPr bwMode="auto">
            <a:xfrm>
              <a:off x="2959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4" name="Oval 209"/>
            <p:cNvSpPr>
              <a:spLocks noChangeArrowheads="1"/>
            </p:cNvSpPr>
            <p:nvPr/>
          </p:nvSpPr>
          <p:spPr bwMode="auto">
            <a:xfrm>
              <a:off x="288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5" name="Oval 210"/>
            <p:cNvSpPr>
              <a:spLocks noChangeArrowheads="1"/>
            </p:cNvSpPr>
            <p:nvPr/>
          </p:nvSpPr>
          <p:spPr bwMode="auto">
            <a:xfrm>
              <a:off x="267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6" name="Oval 211"/>
            <p:cNvSpPr>
              <a:spLocks noChangeArrowheads="1"/>
            </p:cNvSpPr>
            <p:nvPr/>
          </p:nvSpPr>
          <p:spPr bwMode="auto">
            <a:xfrm>
              <a:off x="281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7" name="Oval 212"/>
            <p:cNvSpPr>
              <a:spLocks noChangeArrowheads="1"/>
            </p:cNvSpPr>
            <p:nvPr/>
          </p:nvSpPr>
          <p:spPr bwMode="auto">
            <a:xfrm>
              <a:off x="274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8" name="Oval 213"/>
            <p:cNvSpPr>
              <a:spLocks noChangeArrowheads="1"/>
            </p:cNvSpPr>
            <p:nvPr/>
          </p:nvSpPr>
          <p:spPr bwMode="auto">
            <a:xfrm>
              <a:off x="2786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9" name="Oval 214"/>
            <p:cNvSpPr>
              <a:spLocks noChangeArrowheads="1"/>
            </p:cNvSpPr>
            <p:nvPr/>
          </p:nvSpPr>
          <p:spPr bwMode="auto">
            <a:xfrm>
              <a:off x="2713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0" name="Oval 215"/>
            <p:cNvSpPr>
              <a:spLocks noChangeArrowheads="1"/>
            </p:cNvSpPr>
            <p:nvPr/>
          </p:nvSpPr>
          <p:spPr bwMode="auto">
            <a:xfrm>
              <a:off x="353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1" name="Oval 216"/>
            <p:cNvSpPr>
              <a:spLocks noChangeArrowheads="1"/>
            </p:cNvSpPr>
            <p:nvPr/>
          </p:nvSpPr>
          <p:spPr bwMode="auto">
            <a:xfrm>
              <a:off x="367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2" name="Oval 217"/>
            <p:cNvSpPr>
              <a:spLocks noChangeArrowheads="1"/>
            </p:cNvSpPr>
            <p:nvPr/>
          </p:nvSpPr>
          <p:spPr bwMode="auto">
            <a:xfrm>
              <a:off x="361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3" name="Oval 218"/>
            <p:cNvSpPr>
              <a:spLocks noChangeArrowheads="1"/>
            </p:cNvSpPr>
            <p:nvPr/>
          </p:nvSpPr>
          <p:spPr bwMode="auto">
            <a:xfrm>
              <a:off x="3645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4" name="Oval 219"/>
            <p:cNvSpPr>
              <a:spLocks noChangeArrowheads="1"/>
            </p:cNvSpPr>
            <p:nvPr/>
          </p:nvSpPr>
          <p:spPr bwMode="auto">
            <a:xfrm>
              <a:off x="3578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5" name="Oval 220"/>
            <p:cNvSpPr>
              <a:spLocks noChangeArrowheads="1"/>
            </p:cNvSpPr>
            <p:nvPr/>
          </p:nvSpPr>
          <p:spPr bwMode="auto">
            <a:xfrm>
              <a:off x="371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6" name="Oval 221"/>
            <p:cNvSpPr>
              <a:spLocks noChangeArrowheads="1"/>
            </p:cNvSpPr>
            <p:nvPr/>
          </p:nvSpPr>
          <p:spPr bwMode="auto">
            <a:xfrm>
              <a:off x="3852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7" name="Oval 222"/>
            <p:cNvSpPr>
              <a:spLocks noChangeArrowheads="1"/>
            </p:cNvSpPr>
            <p:nvPr/>
          </p:nvSpPr>
          <p:spPr bwMode="auto">
            <a:xfrm>
              <a:off x="3785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8" name="Oval 223"/>
            <p:cNvSpPr>
              <a:spLocks noChangeArrowheads="1"/>
            </p:cNvSpPr>
            <p:nvPr/>
          </p:nvSpPr>
          <p:spPr bwMode="auto">
            <a:xfrm>
              <a:off x="3818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9" name="Oval 224"/>
            <p:cNvSpPr>
              <a:spLocks noChangeArrowheads="1"/>
            </p:cNvSpPr>
            <p:nvPr/>
          </p:nvSpPr>
          <p:spPr bwMode="auto">
            <a:xfrm>
              <a:off x="374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0" name="Oval 225"/>
            <p:cNvSpPr>
              <a:spLocks noChangeArrowheads="1"/>
            </p:cNvSpPr>
            <p:nvPr/>
          </p:nvSpPr>
          <p:spPr bwMode="auto">
            <a:xfrm>
              <a:off x="3026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1" name="Oval 226"/>
            <p:cNvSpPr>
              <a:spLocks noChangeArrowheads="1"/>
            </p:cNvSpPr>
            <p:nvPr/>
          </p:nvSpPr>
          <p:spPr bwMode="auto">
            <a:xfrm>
              <a:off x="3165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2" name="Oval 227"/>
            <p:cNvSpPr>
              <a:spLocks noChangeArrowheads="1"/>
            </p:cNvSpPr>
            <p:nvPr/>
          </p:nvSpPr>
          <p:spPr bwMode="auto">
            <a:xfrm>
              <a:off x="3093" y="1600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3" name="Oval 228"/>
            <p:cNvSpPr>
              <a:spLocks noChangeArrowheads="1"/>
            </p:cNvSpPr>
            <p:nvPr/>
          </p:nvSpPr>
          <p:spPr bwMode="auto">
            <a:xfrm>
              <a:off x="312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4" name="Oval 229"/>
            <p:cNvSpPr>
              <a:spLocks noChangeArrowheads="1"/>
            </p:cNvSpPr>
            <p:nvPr/>
          </p:nvSpPr>
          <p:spPr bwMode="auto">
            <a:xfrm>
              <a:off x="305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5" name="Oval 230"/>
            <p:cNvSpPr>
              <a:spLocks noChangeArrowheads="1"/>
            </p:cNvSpPr>
            <p:nvPr/>
          </p:nvSpPr>
          <p:spPr bwMode="auto">
            <a:xfrm>
              <a:off x="2646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6" name="Oval 231"/>
            <p:cNvSpPr>
              <a:spLocks noChangeArrowheads="1"/>
            </p:cNvSpPr>
            <p:nvPr/>
          </p:nvSpPr>
          <p:spPr bwMode="auto">
            <a:xfrm>
              <a:off x="2579" y="16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Oval 232"/>
          <p:cNvSpPr>
            <a:spLocks noChangeArrowheads="1"/>
          </p:cNvSpPr>
          <p:nvPr/>
        </p:nvSpPr>
        <p:spPr bwMode="auto">
          <a:xfrm>
            <a:off x="3918214" y="23830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2" name="Oval 233"/>
          <p:cNvSpPr>
            <a:spLocks noChangeArrowheads="1"/>
          </p:cNvSpPr>
          <p:nvPr/>
        </p:nvSpPr>
        <p:spPr bwMode="auto">
          <a:xfrm>
            <a:off x="3803914" y="23830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3" name="Oval 234"/>
          <p:cNvSpPr>
            <a:spLocks noChangeArrowheads="1"/>
          </p:cNvSpPr>
          <p:nvPr/>
        </p:nvSpPr>
        <p:spPr bwMode="auto">
          <a:xfrm>
            <a:off x="5062802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4" name="Oval 235"/>
          <p:cNvSpPr>
            <a:spLocks noChangeArrowheads="1"/>
          </p:cNvSpPr>
          <p:nvPr/>
        </p:nvSpPr>
        <p:spPr bwMode="auto">
          <a:xfrm>
            <a:off x="528346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5" name="Oval 236"/>
          <p:cNvSpPr>
            <a:spLocks noChangeArrowheads="1"/>
          </p:cNvSpPr>
          <p:nvPr/>
        </p:nvSpPr>
        <p:spPr bwMode="auto">
          <a:xfrm>
            <a:off x="517710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6" name="Oval 237"/>
          <p:cNvSpPr>
            <a:spLocks noChangeArrowheads="1"/>
          </p:cNvSpPr>
          <p:nvPr/>
        </p:nvSpPr>
        <p:spPr bwMode="auto">
          <a:xfrm>
            <a:off x="5231077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7" name="Oval 238"/>
          <p:cNvSpPr>
            <a:spLocks noChangeArrowheads="1"/>
          </p:cNvSpPr>
          <p:nvPr/>
        </p:nvSpPr>
        <p:spPr bwMode="auto">
          <a:xfrm>
            <a:off x="511518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Oval 239"/>
          <p:cNvSpPr>
            <a:spLocks noChangeArrowheads="1"/>
          </p:cNvSpPr>
          <p:nvPr/>
        </p:nvSpPr>
        <p:spPr bwMode="auto">
          <a:xfrm>
            <a:off x="4788164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9" name="Oval 240"/>
          <p:cNvSpPr>
            <a:spLocks noChangeArrowheads="1"/>
          </p:cNvSpPr>
          <p:nvPr/>
        </p:nvSpPr>
        <p:spPr bwMode="auto">
          <a:xfrm>
            <a:off x="500882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0" name="Oval 241"/>
          <p:cNvSpPr>
            <a:spLocks noChangeArrowheads="1"/>
          </p:cNvSpPr>
          <p:nvPr/>
        </p:nvSpPr>
        <p:spPr bwMode="auto">
          <a:xfrm>
            <a:off x="490246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1" name="Oval 242"/>
          <p:cNvSpPr>
            <a:spLocks noChangeArrowheads="1"/>
          </p:cNvSpPr>
          <p:nvPr/>
        </p:nvSpPr>
        <p:spPr bwMode="auto">
          <a:xfrm>
            <a:off x="4956439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2" name="Oval 243"/>
          <p:cNvSpPr>
            <a:spLocks noChangeArrowheads="1"/>
          </p:cNvSpPr>
          <p:nvPr/>
        </p:nvSpPr>
        <p:spPr bwMode="auto">
          <a:xfrm>
            <a:off x="484055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3" name="Oval 244"/>
          <p:cNvSpPr>
            <a:spLocks noChangeArrowheads="1"/>
          </p:cNvSpPr>
          <p:nvPr/>
        </p:nvSpPr>
        <p:spPr bwMode="auto">
          <a:xfrm>
            <a:off x="58867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Oval 245"/>
          <p:cNvSpPr>
            <a:spLocks noChangeArrowheads="1"/>
          </p:cNvSpPr>
          <p:nvPr/>
        </p:nvSpPr>
        <p:spPr bwMode="auto">
          <a:xfrm>
            <a:off x="423730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5" name="Oval 246"/>
          <p:cNvSpPr>
            <a:spLocks noChangeArrowheads="1"/>
          </p:cNvSpPr>
          <p:nvPr/>
        </p:nvSpPr>
        <p:spPr bwMode="auto">
          <a:xfrm>
            <a:off x="445955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6" name="Oval 247"/>
          <p:cNvSpPr>
            <a:spLocks noChangeArrowheads="1"/>
          </p:cNvSpPr>
          <p:nvPr/>
        </p:nvSpPr>
        <p:spPr bwMode="auto">
          <a:xfrm>
            <a:off x="435318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7" name="Oval 248"/>
          <p:cNvSpPr>
            <a:spLocks noChangeArrowheads="1"/>
          </p:cNvSpPr>
          <p:nvPr/>
        </p:nvSpPr>
        <p:spPr bwMode="auto">
          <a:xfrm>
            <a:off x="4407164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8" name="Oval 249"/>
          <p:cNvSpPr>
            <a:spLocks noChangeArrowheads="1"/>
          </p:cNvSpPr>
          <p:nvPr/>
        </p:nvSpPr>
        <p:spPr bwMode="auto">
          <a:xfrm>
            <a:off x="429127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9" name="Oval 250"/>
          <p:cNvSpPr>
            <a:spLocks noChangeArrowheads="1"/>
          </p:cNvSpPr>
          <p:nvPr/>
        </p:nvSpPr>
        <p:spPr bwMode="auto">
          <a:xfrm>
            <a:off x="396266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Oval 251"/>
          <p:cNvSpPr>
            <a:spLocks noChangeArrowheads="1"/>
          </p:cNvSpPr>
          <p:nvPr/>
        </p:nvSpPr>
        <p:spPr bwMode="auto">
          <a:xfrm>
            <a:off x="41849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1" name="Oval 252"/>
          <p:cNvSpPr>
            <a:spLocks noChangeArrowheads="1"/>
          </p:cNvSpPr>
          <p:nvPr/>
        </p:nvSpPr>
        <p:spPr bwMode="auto">
          <a:xfrm>
            <a:off x="407855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2" name="Oval 253"/>
          <p:cNvSpPr>
            <a:spLocks noChangeArrowheads="1"/>
          </p:cNvSpPr>
          <p:nvPr/>
        </p:nvSpPr>
        <p:spPr bwMode="auto">
          <a:xfrm>
            <a:off x="413093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3" name="Oval 254"/>
          <p:cNvSpPr>
            <a:spLocks noChangeArrowheads="1"/>
          </p:cNvSpPr>
          <p:nvPr/>
        </p:nvSpPr>
        <p:spPr bwMode="auto">
          <a:xfrm>
            <a:off x="402457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4" name="Oval 255"/>
          <p:cNvSpPr>
            <a:spLocks noChangeArrowheads="1"/>
          </p:cNvSpPr>
          <p:nvPr/>
        </p:nvSpPr>
        <p:spPr bwMode="auto">
          <a:xfrm>
            <a:off x="5337439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5" name="Oval 256"/>
          <p:cNvSpPr>
            <a:spLocks noChangeArrowheads="1"/>
          </p:cNvSpPr>
          <p:nvPr/>
        </p:nvSpPr>
        <p:spPr bwMode="auto">
          <a:xfrm>
            <a:off x="555810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6" name="Oval 257"/>
          <p:cNvSpPr>
            <a:spLocks noChangeArrowheads="1"/>
          </p:cNvSpPr>
          <p:nvPr/>
        </p:nvSpPr>
        <p:spPr bwMode="auto">
          <a:xfrm>
            <a:off x="5443802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7" name="Oval 258"/>
          <p:cNvSpPr>
            <a:spLocks noChangeArrowheads="1"/>
          </p:cNvSpPr>
          <p:nvPr/>
        </p:nvSpPr>
        <p:spPr bwMode="auto">
          <a:xfrm>
            <a:off x="55057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8" name="Oval 259"/>
          <p:cNvSpPr>
            <a:spLocks noChangeArrowheads="1"/>
          </p:cNvSpPr>
          <p:nvPr/>
        </p:nvSpPr>
        <p:spPr bwMode="auto">
          <a:xfrm>
            <a:off x="538982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9" name="Oval 260"/>
          <p:cNvSpPr>
            <a:spLocks noChangeArrowheads="1"/>
          </p:cNvSpPr>
          <p:nvPr/>
        </p:nvSpPr>
        <p:spPr bwMode="auto">
          <a:xfrm>
            <a:off x="561207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0" name="Oval 261"/>
          <p:cNvSpPr>
            <a:spLocks noChangeArrowheads="1"/>
          </p:cNvSpPr>
          <p:nvPr/>
        </p:nvSpPr>
        <p:spPr bwMode="auto">
          <a:xfrm>
            <a:off x="583273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1" name="Oval 262"/>
          <p:cNvSpPr>
            <a:spLocks noChangeArrowheads="1"/>
          </p:cNvSpPr>
          <p:nvPr/>
        </p:nvSpPr>
        <p:spPr bwMode="auto">
          <a:xfrm>
            <a:off x="571843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2" name="Oval 263"/>
          <p:cNvSpPr>
            <a:spLocks noChangeArrowheads="1"/>
          </p:cNvSpPr>
          <p:nvPr/>
        </p:nvSpPr>
        <p:spPr bwMode="auto">
          <a:xfrm>
            <a:off x="578035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3" name="Oval 264"/>
          <p:cNvSpPr>
            <a:spLocks noChangeArrowheads="1"/>
          </p:cNvSpPr>
          <p:nvPr/>
        </p:nvSpPr>
        <p:spPr bwMode="auto">
          <a:xfrm>
            <a:off x="566446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4" name="Oval 265"/>
          <p:cNvSpPr>
            <a:spLocks noChangeArrowheads="1"/>
          </p:cNvSpPr>
          <p:nvPr/>
        </p:nvSpPr>
        <p:spPr bwMode="auto">
          <a:xfrm>
            <a:off x="4513527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5" name="Oval 266"/>
          <p:cNvSpPr>
            <a:spLocks noChangeArrowheads="1"/>
          </p:cNvSpPr>
          <p:nvPr/>
        </p:nvSpPr>
        <p:spPr bwMode="auto">
          <a:xfrm>
            <a:off x="473418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6" name="Oval 267"/>
          <p:cNvSpPr>
            <a:spLocks noChangeArrowheads="1"/>
          </p:cNvSpPr>
          <p:nvPr/>
        </p:nvSpPr>
        <p:spPr bwMode="auto">
          <a:xfrm>
            <a:off x="4627827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7" name="Oval 268"/>
          <p:cNvSpPr>
            <a:spLocks noChangeArrowheads="1"/>
          </p:cNvSpPr>
          <p:nvPr/>
        </p:nvSpPr>
        <p:spPr bwMode="auto">
          <a:xfrm>
            <a:off x="4681802" y="23290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8" name="Oval 269"/>
          <p:cNvSpPr>
            <a:spLocks noChangeArrowheads="1"/>
          </p:cNvSpPr>
          <p:nvPr/>
        </p:nvSpPr>
        <p:spPr bwMode="auto">
          <a:xfrm>
            <a:off x="45659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9" name="Oval 270"/>
          <p:cNvSpPr>
            <a:spLocks noChangeArrowheads="1"/>
          </p:cNvSpPr>
          <p:nvPr/>
        </p:nvSpPr>
        <p:spPr bwMode="auto">
          <a:xfrm>
            <a:off x="39182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0" name="Oval 271"/>
          <p:cNvSpPr>
            <a:spLocks noChangeArrowheads="1"/>
          </p:cNvSpPr>
          <p:nvPr/>
        </p:nvSpPr>
        <p:spPr bwMode="auto">
          <a:xfrm>
            <a:off x="3803914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1" name="Oval 272"/>
          <p:cNvSpPr>
            <a:spLocks noChangeArrowheads="1"/>
          </p:cNvSpPr>
          <p:nvPr/>
        </p:nvSpPr>
        <p:spPr bwMode="auto">
          <a:xfrm>
            <a:off x="3856302" y="23290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2" name="Oval 273"/>
          <p:cNvSpPr>
            <a:spLocks noChangeArrowheads="1"/>
          </p:cNvSpPr>
          <p:nvPr/>
        </p:nvSpPr>
        <p:spPr bwMode="auto">
          <a:xfrm>
            <a:off x="3749939" y="2329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3" name="Oval 274"/>
          <p:cNvSpPr>
            <a:spLocks noChangeArrowheads="1"/>
          </p:cNvSpPr>
          <p:nvPr/>
        </p:nvSpPr>
        <p:spPr bwMode="auto">
          <a:xfrm>
            <a:off x="520408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4" name="Oval 275"/>
          <p:cNvSpPr>
            <a:spLocks noChangeArrowheads="1"/>
          </p:cNvSpPr>
          <p:nvPr/>
        </p:nvSpPr>
        <p:spPr bwMode="auto">
          <a:xfrm>
            <a:off x="5426339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5" name="Oval 276"/>
          <p:cNvSpPr>
            <a:spLocks noChangeArrowheads="1"/>
          </p:cNvSpPr>
          <p:nvPr/>
        </p:nvSpPr>
        <p:spPr bwMode="auto">
          <a:xfrm>
            <a:off x="531045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6" name="Oval 277"/>
          <p:cNvSpPr>
            <a:spLocks noChangeArrowheads="1"/>
          </p:cNvSpPr>
          <p:nvPr/>
        </p:nvSpPr>
        <p:spPr bwMode="auto">
          <a:xfrm>
            <a:off x="537236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7" name="Oval 278"/>
          <p:cNvSpPr>
            <a:spLocks noChangeArrowheads="1"/>
          </p:cNvSpPr>
          <p:nvPr/>
        </p:nvSpPr>
        <p:spPr bwMode="auto">
          <a:xfrm>
            <a:off x="525647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8" name="Oval 279"/>
          <p:cNvSpPr>
            <a:spLocks noChangeArrowheads="1"/>
          </p:cNvSpPr>
          <p:nvPr/>
        </p:nvSpPr>
        <p:spPr bwMode="auto">
          <a:xfrm>
            <a:off x="492945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9" name="Oval 280"/>
          <p:cNvSpPr>
            <a:spLocks noChangeArrowheads="1"/>
          </p:cNvSpPr>
          <p:nvPr/>
        </p:nvSpPr>
        <p:spPr bwMode="auto">
          <a:xfrm>
            <a:off x="515011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0" name="Oval 281"/>
          <p:cNvSpPr>
            <a:spLocks noChangeArrowheads="1"/>
          </p:cNvSpPr>
          <p:nvPr/>
        </p:nvSpPr>
        <p:spPr bwMode="auto">
          <a:xfrm>
            <a:off x="503581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1" name="Oval 282"/>
          <p:cNvSpPr>
            <a:spLocks noChangeArrowheads="1"/>
          </p:cNvSpPr>
          <p:nvPr/>
        </p:nvSpPr>
        <p:spPr bwMode="auto">
          <a:xfrm>
            <a:off x="509772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2" name="Oval 283"/>
          <p:cNvSpPr>
            <a:spLocks noChangeArrowheads="1"/>
          </p:cNvSpPr>
          <p:nvPr/>
        </p:nvSpPr>
        <p:spPr bwMode="auto">
          <a:xfrm>
            <a:off x="498183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3" name="Oval 284"/>
          <p:cNvSpPr>
            <a:spLocks noChangeArrowheads="1"/>
          </p:cNvSpPr>
          <p:nvPr/>
        </p:nvSpPr>
        <p:spPr bwMode="auto">
          <a:xfrm>
            <a:off x="438017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4" name="Oval 285"/>
          <p:cNvSpPr>
            <a:spLocks noChangeArrowheads="1"/>
          </p:cNvSpPr>
          <p:nvPr/>
        </p:nvSpPr>
        <p:spPr bwMode="auto">
          <a:xfrm>
            <a:off x="460083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5" name="Oval 286"/>
          <p:cNvSpPr>
            <a:spLocks noChangeArrowheads="1"/>
          </p:cNvSpPr>
          <p:nvPr/>
        </p:nvSpPr>
        <p:spPr bwMode="auto">
          <a:xfrm>
            <a:off x="449447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6" name="Oval 287"/>
          <p:cNvSpPr>
            <a:spLocks noChangeArrowheads="1"/>
          </p:cNvSpPr>
          <p:nvPr/>
        </p:nvSpPr>
        <p:spPr bwMode="auto">
          <a:xfrm>
            <a:off x="454845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7" name="Oval 288"/>
          <p:cNvSpPr>
            <a:spLocks noChangeArrowheads="1"/>
          </p:cNvSpPr>
          <p:nvPr/>
        </p:nvSpPr>
        <p:spPr bwMode="auto">
          <a:xfrm>
            <a:off x="443256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8" name="Oval 289"/>
          <p:cNvSpPr>
            <a:spLocks noChangeArrowheads="1"/>
          </p:cNvSpPr>
          <p:nvPr/>
        </p:nvSpPr>
        <p:spPr bwMode="auto">
          <a:xfrm>
            <a:off x="4105539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9" name="Oval 290"/>
          <p:cNvSpPr>
            <a:spLocks noChangeArrowheads="1"/>
          </p:cNvSpPr>
          <p:nvPr/>
        </p:nvSpPr>
        <p:spPr bwMode="auto">
          <a:xfrm>
            <a:off x="432620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0" name="Oval 291"/>
          <p:cNvSpPr>
            <a:spLocks noChangeArrowheads="1"/>
          </p:cNvSpPr>
          <p:nvPr/>
        </p:nvSpPr>
        <p:spPr bwMode="auto">
          <a:xfrm>
            <a:off x="421983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1" name="Oval 292"/>
          <p:cNvSpPr>
            <a:spLocks noChangeArrowheads="1"/>
          </p:cNvSpPr>
          <p:nvPr/>
        </p:nvSpPr>
        <p:spPr bwMode="auto">
          <a:xfrm>
            <a:off x="427381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2" name="Oval 293"/>
          <p:cNvSpPr>
            <a:spLocks noChangeArrowheads="1"/>
          </p:cNvSpPr>
          <p:nvPr/>
        </p:nvSpPr>
        <p:spPr bwMode="auto">
          <a:xfrm>
            <a:off x="415792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3" name="Oval 294"/>
          <p:cNvSpPr>
            <a:spLocks noChangeArrowheads="1"/>
          </p:cNvSpPr>
          <p:nvPr/>
        </p:nvSpPr>
        <p:spPr bwMode="auto">
          <a:xfrm>
            <a:off x="547872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4" name="Oval 295"/>
          <p:cNvSpPr>
            <a:spLocks noChangeArrowheads="1"/>
          </p:cNvSpPr>
          <p:nvPr/>
        </p:nvSpPr>
        <p:spPr bwMode="auto">
          <a:xfrm>
            <a:off x="5700977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5" name="Oval 296"/>
          <p:cNvSpPr>
            <a:spLocks noChangeArrowheads="1"/>
          </p:cNvSpPr>
          <p:nvPr/>
        </p:nvSpPr>
        <p:spPr bwMode="auto">
          <a:xfrm>
            <a:off x="558508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6" name="Oval 297"/>
          <p:cNvSpPr>
            <a:spLocks noChangeArrowheads="1"/>
          </p:cNvSpPr>
          <p:nvPr/>
        </p:nvSpPr>
        <p:spPr bwMode="auto">
          <a:xfrm>
            <a:off x="564700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7" name="Oval 298"/>
          <p:cNvSpPr>
            <a:spLocks noChangeArrowheads="1"/>
          </p:cNvSpPr>
          <p:nvPr/>
        </p:nvSpPr>
        <p:spPr bwMode="auto">
          <a:xfrm>
            <a:off x="5532702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8" name="Oval 299"/>
          <p:cNvSpPr>
            <a:spLocks noChangeArrowheads="1"/>
          </p:cNvSpPr>
          <p:nvPr/>
        </p:nvSpPr>
        <p:spPr bwMode="auto">
          <a:xfrm>
            <a:off x="575336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9" name="Oval 300"/>
          <p:cNvSpPr>
            <a:spLocks noChangeArrowheads="1"/>
          </p:cNvSpPr>
          <p:nvPr/>
        </p:nvSpPr>
        <p:spPr bwMode="auto">
          <a:xfrm>
            <a:off x="585972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0" name="Oval 301"/>
          <p:cNvSpPr>
            <a:spLocks noChangeArrowheads="1"/>
          </p:cNvSpPr>
          <p:nvPr/>
        </p:nvSpPr>
        <p:spPr bwMode="auto">
          <a:xfrm>
            <a:off x="5807339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1" name="Oval 302"/>
          <p:cNvSpPr>
            <a:spLocks noChangeArrowheads="1"/>
          </p:cNvSpPr>
          <p:nvPr/>
        </p:nvSpPr>
        <p:spPr bwMode="auto">
          <a:xfrm>
            <a:off x="465481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2" name="Oval 303"/>
          <p:cNvSpPr>
            <a:spLocks noChangeArrowheads="1"/>
          </p:cNvSpPr>
          <p:nvPr/>
        </p:nvSpPr>
        <p:spPr bwMode="auto">
          <a:xfrm>
            <a:off x="4875477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" name="Oval 304"/>
          <p:cNvSpPr>
            <a:spLocks noChangeArrowheads="1"/>
          </p:cNvSpPr>
          <p:nvPr/>
        </p:nvSpPr>
        <p:spPr bwMode="auto">
          <a:xfrm>
            <a:off x="476911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4" name="Oval 305"/>
          <p:cNvSpPr>
            <a:spLocks noChangeArrowheads="1"/>
          </p:cNvSpPr>
          <p:nvPr/>
        </p:nvSpPr>
        <p:spPr bwMode="auto">
          <a:xfrm>
            <a:off x="4823089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5" name="Oval 306"/>
          <p:cNvSpPr>
            <a:spLocks noChangeArrowheads="1"/>
          </p:cNvSpPr>
          <p:nvPr/>
        </p:nvSpPr>
        <p:spPr bwMode="auto">
          <a:xfrm>
            <a:off x="470720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6" name="Oval 307"/>
          <p:cNvSpPr>
            <a:spLocks noChangeArrowheads="1"/>
          </p:cNvSpPr>
          <p:nvPr/>
        </p:nvSpPr>
        <p:spPr bwMode="auto">
          <a:xfrm>
            <a:off x="4051564" y="24274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7" name="Oval 308"/>
          <p:cNvSpPr>
            <a:spLocks noChangeArrowheads="1"/>
          </p:cNvSpPr>
          <p:nvPr/>
        </p:nvSpPr>
        <p:spPr bwMode="auto">
          <a:xfrm>
            <a:off x="3945202" y="24274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8" name="Oval 309"/>
          <p:cNvSpPr>
            <a:spLocks noChangeArrowheads="1"/>
          </p:cNvSpPr>
          <p:nvPr/>
        </p:nvSpPr>
        <p:spPr bwMode="auto">
          <a:xfrm>
            <a:off x="3999177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9" name="Oval 310"/>
          <p:cNvSpPr>
            <a:spLocks noChangeArrowheads="1"/>
          </p:cNvSpPr>
          <p:nvPr/>
        </p:nvSpPr>
        <p:spPr bwMode="auto">
          <a:xfrm>
            <a:off x="3892814" y="24274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0" name="Oval 311"/>
          <p:cNvSpPr>
            <a:spLocks noChangeArrowheads="1"/>
          </p:cNvSpPr>
          <p:nvPr/>
        </p:nvSpPr>
        <p:spPr bwMode="auto">
          <a:xfrm>
            <a:off x="5231077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1" name="Oval 312"/>
          <p:cNvSpPr>
            <a:spLocks noChangeArrowheads="1"/>
          </p:cNvSpPr>
          <p:nvPr/>
        </p:nvSpPr>
        <p:spPr bwMode="auto">
          <a:xfrm>
            <a:off x="5451739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2" name="Oval 313"/>
          <p:cNvSpPr>
            <a:spLocks noChangeArrowheads="1"/>
          </p:cNvSpPr>
          <p:nvPr/>
        </p:nvSpPr>
        <p:spPr bwMode="auto">
          <a:xfrm>
            <a:off x="5345377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3" name="Oval 314"/>
          <p:cNvSpPr>
            <a:spLocks noChangeArrowheads="1"/>
          </p:cNvSpPr>
          <p:nvPr/>
        </p:nvSpPr>
        <p:spPr bwMode="auto">
          <a:xfrm>
            <a:off x="539935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4" name="Oval 315"/>
          <p:cNvSpPr>
            <a:spLocks noChangeArrowheads="1"/>
          </p:cNvSpPr>
          <p:nvPr/>
        </p:nvSpPr>
        <p:spPr bwMode="auto">
          <a:xfrm>
            <a:off x="528346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5" name="Oval 316"/>
          <p:cNvSpPr>
            <a:spLocks noChangeArrowheads="1"/>
          </p:cNvSpPr>
          <p:nvPr/>
        </p:nvSpPr>
        <p:spPr bwMode="auto">
          <a:xfrm>
            <a:off x="4956439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6" name="Oval 317"/>
          <p:cNvSpPr>
            <a:spLocks noChangeArrowheads="1"/>
          </p:cNvSpPr>
          <p:nvPr/>
        </p:nvSpPr>
        <p:spPr bwMode="auto">
          <a:xfrm>
            <a:off x="517710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7" name="Oval 318"/>
          <p:cNvSpPr>
            <a:spLocks noChangeArrowheads="1"/>
          </p:cNvSpPr>
          <p:nvPr/>
        </p:nvSpPr>
        <p:spPr bwMode="auto">
          <a:xfrm>
            <a:off x="5070739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8" name="Oval 319"/>
          <p:cNvSpPr>
            <a:spLocks noChangeArrowheads="1"/>
          </p:cNvSpPr>
          <p:nvPr/>
        </p:nvSpPr>
        <p:spPr bwMode="auto">
          <a:xfrm>
            <a:off x="5124714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9" name="Oval 320"/>
          <p:cNvSpPr>
            <a:spLocks noChangeArrowheads="1"/>
          </p:cNvSpPr>
          <p:nvPr/>
        </p:nvSpPr>
        <p:spPr bwMode="auto">
          <a:xfrm>
            <a:off x="5018352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0" name="Oval 321"/>
          <p:cNvSpPr>
            <a:spLocks noChangeArrowheads="1"/>
          </p:cNvSpPr>
          <p:nvPr/>
        </p:nvSpPr>
        <p:spPr bwMode="auto">
          <a:xfrm>
            <a:off x="4407164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1" name="Oval 322"/>
          <p:cNvSpPr>
            <a:spLocks noChangeArrowheads="1"/>
          </p:cNvSpPr>
          <p:nvPr/>
        </p:nvSpPr>
        <p:spPr bwMode="auto">
          <a:xfrm>
            <a:off x="4637352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2" name="Oval 323"/>
          <p:cNvSpPr>
            <a:spLocks noChangeArrowheads="1"/>
          </p:cNvSpPr>
          <p:nvPr/>
        </p:nvSpPr>
        <p:spPr bwMode="auto">
          <a:xfrm>
            <a:off x="452146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3" name="Oval 324"/>
          <p:cNvSpPr>
            <a:spLocks noChangeArrowheads="1"/>
          </p:cNvSpPr>
          <p:nvPr/>
        </p:nvSpPr>
        <p:spPr bwMode="auto">
          <a:xfrm>
            <a:off x="4575439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4" name="Oval 325"/>
          <p:cNvSpPr>
            <a:spLocks noChangeArrowheads="1"/>
          </p:cNvSpPr>
          <p:nvPr/>
        </p:nvSpPr>
        <p:spPr bwMode="auto">
          <a:xfrm>
            <a:off x="4469077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5" name="Oval 326"/>
          <p:cNvSpPr>
            <a:spLocks noChangeArrowheads="1"/>
          </p:cNvSpPr>
          <p:nvPr/>
        </p:nvSpPr>
        <p:spPr bwMode="auto">
          <a:xfrm>
            <a:off x="414046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6" name="Oval 327"/>
          <p:cNvSpPr>
            <a:spLocks noChangeArrowheads="1"/>
          </p:cNvSpPr>
          <p:nvPr/>
        </p:nvSpPr>
        <p:spPr bwMode="auto">
          <a:xfrm>
            <a:off x="4362714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7" name="Oval 328"/>
          <p:cNvSpPr>
            <a:spLocks noChangeArrowheads="1"/>
          </p:cNvSpPr>
          <p:nvPr/>
        </p:nvSpPr>
        <p:spPr bwMode="auto">
          <a:xfrm>
            <a:off x="4246827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8" name="Oval 329"/>
          <p:cNvSpPr>
            <a:spLocks noChangeArrowheads="1"/>
          </p:cNvSpPr>
          <p:nvPr/>
        </p:nvSpPr>
        <p:spPr bwMode="auto">
          <a:xfrm>
            <a:off x="4300802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9" name="Oval 330"/>
          <p:cNvSpPr>
            <a:spLocks noChangeArrowheads="1"/>
          </p:cNvSpPr>
          <p:nvPr/>
        </p:nvSpPr>
        <p:spPr bwMode="auto">
          <a:xfrm>
            <a:off x="4194439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0" name="Oval 331"/>
          <p:cNvSpPr>
            <a:spLocks noChangeArrowheads="1"/>
          </p:cNvSpPr>
          <p:nvPr/>
        </p:nvSpPr>
        <p:spPr bwMode="auto">
          <a:xfrm>
            <a:off x="550571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1" name="Oval 332"/>
          <p:cNvSpPr>
            <a:spLocks noChangeArrowheads="1"/>
          </p:cNvSpPr>
          <p:nvPr/>
        </p:nvSpPr>
        <p:spPr bwMode="auto">
          <a:xfrm>
            <a:off x="5726377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2" name="Oval 333"/>
          <p:cNvSpPr>
            <a:spLocks noChangeArrowheads="1"/>
          </p:cNvSpPr>
          <p:nvPr/>
        </p:nvSpPr>
        <p:spPr bwMode="auto">
          <a:xfrm>
            <a:off x="562001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3" name="Oval 334"/>
          <p:cNvSpPr>
            <a:spLocks noChangeArrowheads="1"/>
          </p:cNvSpPr>
          <p:nvPr/>
        </p:nvSpPr>
        <p:spPr bwMode="auto">
          <a:xfrm>
            <a:off x="5673989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4" name="Oval 335"/>
          <p:cNvSpPr>
            <a:spLocks noChangeArrowheads="1"/>
          </p:cNvSpPr>
          <p:nvPr/>
        </p:nvSpPr>
        <p:spPr bwMode="auto">
          <a:xfrm>
            <a:off x="555810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5" name="Oval 336"/>
          <p:cNvSpPr>
            <a:spLocks noChangeArrowheads="1"/>
          </p:cNvSpPr>
          <p:nvPr/>
        </p:nvSpPr>
        <p:spPr bwMode="auto">
          <a:xfrm>
            <a:off x="578035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6" name="Oval 337"/>
          <p:cNvSpPr>
            <a:spLocks noChangeArrowheads="1"/>
          </p:cNvSpPr>
          <p:nvPr/>
        </p:nvSpPr>
        <p:spPr bwMode="auto">
          <a:xfrm>
            <a:off x="589465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7" name="Oval 338"/>
          <p:cNvSpPr>
            <a:spLocks noChangeArrowheads="1"/>
          </p:cNvSpPr>
          <p:nvPr/>
        </p:nvSpPr>
        <p:spPr bwMode="auto">
          <a:xfrm>
            <a:off x="5832739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8" name="Oval 339"/>
          <p:cNvSpPr>
            <a:spLocks noChangeArrowheads="1"/>
          </p:cNvSpPr>
          <p:nvPr/>
        </p:nvSpPr>
        <p:spPr bwMode="auto">
          <a:xfrm>
            <a:off x="4681802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9" name="Oval 340"/>
          <p:cNvSpPr>
            <a:spLocks noChangeArrowheads="1"/>
          </p:cNvSpPr>
          <p:nvPr/>
        </p:nvSpPr>
        <p:spPr bwMode="auto">
          <a:xfrm>
            <a:off x="4911989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0" name="Oval 341"/>
          <p:cNvSpPr>
            <a:spLocks noChangeArrowheads="1"/>
          </p:cNvSpPr>
          <p:nvPr/>
        </p:nvSpPr>
        <p:spPr bwMode="auto">
          <a:xfrm>
            <a:off x="479610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1" name="Oval 342"/>
          <p:cNvSpPr>
            <a:spLocks noChangeArrowheads="1"/>
          </p:cNvSpPr>
          <p:nvPr/>
        </p:nvSpPr>
        <p:spPr bwMode="auto">
          <a:xfrm>
            <a:off x="4850077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2" name="Oval 343"/>
          <p:cNvSpPr>
            <a:spLocks noChangeArrowheads="1"/>
          </p:cNvSpPr>
          <p:nvPr/>
        </p:nvSpPr>
        <p:spPr bwMode="auto">
          <a:xfrm>
            <a:off x="4743714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3" name="Oval 344"/>
          <p:cNvSpPr>
            <a:spLocks noChangeArrowheads="1"/>
          </p:cNvSpPr>
          <p:nvPr/>
        </p:nvSpPr>
        <p:spPr bwMode="auto">
          <a:xfrm>
            <a:off x="4088077" y="2454479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4" name="Oval 345"/>
          <p:cNvSpPr>
            <a:spLocks noChangeArrowheads="1"/>
          </p:cNvSpPr>
          <p:nvPr/>
        </p:nvSpPr>
        <p:spPr bwMode="auto">
          <a:xfrm>
            <a:off x="3972189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5" name="Oval 346"/>
          <p:cNvSpPr>
            <a:spLocks noChangeArrowheads="1"/>
          </p:cNvSpPr>
          <p:nvPr/>
        </p:nvSpPr>
        <p:spPr bwMode="auto">
          <a:xfrm>
            <a:off x="4034102" y="2454479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6" name="Oval 347"/>
          <p:cNvSpPr>
            <a:spLocks noChangeArrowheads="1"/>
          </p:cNvSpPr>
          <p:nvPr/>
        </p:nvSpPr>
        <p:spPr bwMode="auto">
          <a:xfrm>
            <a:off x="3918214" y="245447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7" name="Oval 348"/>
          <p:cNvSpPr>
            <a:spLocks noChangeArrowheads="1"/>
          </p:cNvSpPr>
          <p:nvPr/>
        </p:nvSpPr>
        <p:spPr bwMode="auto">
          <a:xfrm>
            <a:off x="517710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8" name="Oval 349"/>
          <p:cNvSpPr>
            <a:spLocks noChangeArrowheads="1"/>
          </p:cNvSpPr>
          <p:nvPr/>
        </p:nvSpPr>
        <p:spPr bwMode="auto">
          <a:xfrm>
            <a:off x="539935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9" name="Oval 350"/>
          <p:cNvSpPr>
            <a:spLocks noChangeArrowheads="1"/>
          </p:cNvSpPr>
          <p:nvPr/>
        </p:nvSpPr>
        <p:spPr bwMode="auto">
          <a:xfrm>
            <a:off x="528346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0" name="Oval 351"/>
          <p:cNvSpPr>
            <a:spLocks noChangeArrowheads="1"/>
          </p:cNvSpPr>
          <p:nvPr/>
        </p:nvSpPr>
        <p:spPr bwMode="auto">
          <a:xfrm>
            <a:off x="534537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1" name="Oval 352"/>
          <p:cNvSpPr>
            <a:spLocks noChangeArrowheads="1"/>
          </p:cNvSpPr>
          <p:nvPr/>
        </p:nvSpPr>
        <p:spPr bwMode="auto">
          <a:xfrm>
            <a:off x="5231077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2" name="Oval 353"/>
          <p:cNvSpPr>
            <a:spLocks noChangeArrowheads="1"/>
          </p:cNvSpPr>
          <p:nvPr/>
        </p:nvSpPr>
        <p:spPr bwMode="auto">
          <a:xfrm>
            <a:off x="490246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3" name="Oval 354"/>
          <p:cNvSpPr>
            <a:spLocks noChangeArrowheads="1"/>
          </p:cNvSpPr>
          <p:nvPr/>
        </p:nvSpPr>
        <p:spPr bwMode="auto">
          <a:xfrm>
            <a:off x="5124714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4" name="Oval 355"/>
          <p:cNvSpPr>
            <a:spLocks noChangeArrowheads="1"/>
          </p:cNvSpPr>
          <p:nvPr/>
        </p:nvSpPr>
        <p:spPr bwMode="auto">
          <a:xfrm>
            <a:off x="500882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5" name="Oval 356"/>
          <p:cNvSpPr>
            <a:spLocks noChangeArrowheads="1"/>
          </p:cNvSpPr>
          <p:nvPr/>
        </p:nvSpPr>
        <p:spPr bwMode="auto">
          <a:xfrm>
            <a:off x="507073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6" name="Oval 357"/>
          <p:cNvSpPr>
            <a:spLocks noChangeArrowheads="1"/>
          </p:cNvSpPr>
          <p:nvPr/>
        </p:nvSpPr>
        <p:spPr bwMode="auto">
          <a:xfrm>
            <a:off x="4956439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7" name="Oval 358"/>
          <p:cNvSpPr>
            <a:spLocks noChangeArrowheads="1"/>
          </p:cNvSpPr>
          <p:nvPr/>
        </p:nvSpPr>
        <p:spPr bwMode="auto">
          <a:xfrm>
            <a:off x="435318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8" name="Oval 359"/>
          <p:cNvSpPr>
            <a:spLocks noChangeArrowheads="1"/>
          </p:cNvSpPr>
          <p:nvPr/>
        </p:nvSpPr>
        <p:spPr bwMode="auto">
          <a:xfrm>
            <a:off x="4575439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9" name="Oval 360"/>
          <p:cNvSpPr>
            <a:spLocks noChangeArrowheads="1"/>
          </p:cNvSpPr>
          <p:nvPr/>
        </p:nvSpPr>
        <p:spPr bwMode="auto">
          <a:xfrm>
            <a:off x="4469077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0" name="Oval 361"/>
          <p:cNvSpPr>
            <a:spLocks noChangeArrowheads="1"/>
          </p:cNvSpPr>
          <p:nvPr/>
        </p:nvSpPr>
        <p:spPr bwMode="auto">
          <a:xfrm>
            <a:off x="452146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1" name="Oval 362"/>
          <p:cNvSpPr>
            <a:spLocks noChangeArrowheads="1"/>
          </p:cNvSpPr>
          <p:nvPr/>
        </p:nvSpPr>
        <p:spPr bwMode="auto">
          <a:xfrm>
            <a:off x="4407164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2" name="Oval 363"/>
          <p:cNvSpPr>
            <a:spLocks noChangeArrowheads="1"/>
          </p:cNvSpPr>
          <p:nvPr/>
        </p:nvSpPr>
        <p:spPr bwMode="auto">
          <a:xfrm>
            <a:off x="407855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3" name="Oval 364"/>
          <p:cNvSpPr>
            <a:spLocks noChangeArrowheads="1"/>
          </p:cNvSpPr>
          <p:nvPr/>
        </p:nvSpPr>
        <p:spPr bwMode="auto">
          <a:xfrm>
            <a:off x="4300802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4" name="Oval 365"/>
          <p:cNvSpPr>
            <a:spLocks noChangeArrowheads="1"/>
          </p:cNvSpPr>
          <p:nvPr/>
        </p:nvSpPr>
        <p:spPr bwMode="auto">
          <a:xfrm>
            <a:off x="4194439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5" name="Oval 366"/>
          <p:cNvSpPr>
            <a:spLocks noChangeArrowheads="1"/>
          </p:cNvSpPr>
          <p:nvPr/>
        </p:nvSpPr>
        <p:spPr bwMode="auto">
          <a:xfrm>
            <a:off x="424682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6" name="Oval 367"/>
          <p:cNvSpPr>
            <a:spLocks noChangeArrowheads="1"/>
          </p:cNvSpPr>
          <p:nvPr/>
        </p:nvSpPr>
        <p:spPr bwMode="auto">
          <a:xfrm>
            <a:off x="413093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7" name="Oval 368"/>
          <p:cNvSpPr>
            <a:spLocks noChangeArrowheads="1"/>
          </p:cNvSpPr>
          <p:nvPr/>
        </p:nvSpPr>
        <p:spPr bwMode="auto">
          <a:xfrm>
            <a:off x="545173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8" name="Oval 369"/>
          <p:cNvSpPr>
            <a:spLocks noChangeArrowheads="1"/>
          </p:cNvSpPr>
          <p:nvPr/>
        </p:nvSpPr>
        <p:spPr bwMode="auto">
          <a:xfrm>
            <a:off x="567398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9" name="Oval 370"/>
          <p:cNvSpPr>
            <a:spLocks noChangeArrowheads="1"/>
          </p:cNvSpPr>
          <p:nvPr/>
        </p:nvSpPr>
        <p:spPr bwMode="auto">
          <a:xfrm>
            <a:off x="555810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0" name="Oval 371"/>
          <p:cNvSpPr>
            <a:spLocks noChangeArrowheads="1"/>
          </p:cNvSpPr>
          <p:nvPr/>
        </p:nvSpPr>
        <p:spPr bwMode="auto">
          <a:xfrm>
            <a:off x="561207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1" name="Oval 372"/>
          <p:cNvSpPr>
            <a:spLocks noChangeArrowheads="1"/>
          </p:cNvSpPr>
          <p:nvPr/>
        </p:nvSpPr>
        <p:spPr bwMode="auto">
          <a:xfrm>
            <a:off x="550571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2" name="Oval 373"/>
          <p:cNvSpPr>
            <a:spLocks noChangeArrowheads="1"/>
          </p:cNvSpPr>
          <p:nvPr/>
        </p:nvSpPr>
        <p:spPr bwMode="auto">
          <a:xfrm>
            <a:off x="571843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3" name="Oval 374"/>
          <p:cNvSpPr>
            <a:spLocks noChangeArrowheads="1"/>
          </p:cNvSpPr>
          <p:nvPr/>
        </p:nvSpPr>
        <p:spPr bwMode="auto">
          <a:xfrm>
            <a:off x="583273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4" name="Oval 375"/>
          <p:cNvSpPr>
            <a:spLocks noChangeArrowheads="1"/>
          </p:cNvSpPr>
          <p:nvPr/>
        </p:nvSpPr>
        <p:spPr bwMode="auto">
          <a:xfrm>
            <a:off x="588671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5" name="Oval 376"/>
          <p:cNvSpPr>
            <a:spLocks noChangeArrowheads="1"/>
          </p:cNvSpPr>
          <p:nvPr/>
        </p:nvSpPr>
        <p:spPr bwMode="auto">
          <a:xfrm>
            <a:off x="578035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6" name="Oval 377"/>
          <p:cNvSpPr>
            <a:spLocks noChangeArrowheads="1"/>
          </p:cNvSpPr>
          <p:nvPr/>
        </p:nvSpPr>
        <p:spPr bwMode="auto">
          <a:xfrm>
            <a:off x="462782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7" name="Oval 378"/>
          <p:cNvSpPr>
            <a:spLocks noChangeArrowheads="1"/>
          </p:cNvSpPr>
          <p:nvPr/>
        </p:nvSpPr>
        <p:spPr bwMode="auto">
          <a:xfrm>
            <a:off x="4850077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8" name="Oval 379"/>
          <p:cNvSpPr>
            <a:spLocks noChangeArrowheads="1"/>
          </p:cNvSpPr>
          <p:nvPr/>
        </p:nvSpPr>
        <p:spPr bwMode="auto">
          <a:xfrm>
            <a:off x="473418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9" name="Oval 380"/>
          <p:cNvSpPr>
            <a:spLocks noChangeArrowheads="1"/>
          </p:cNvSpPr>
          <p:nvPr/>
        </p:nvSpPr>
        <p:spPr bwMode="auto">
          <a:xfrm>
            <a:off x="479610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0" name="Oval 381"/>
          <p:cNvSpPr>
            <a:spLocks noChangeArrowheads="1"/>
          </p:cNvSpPr>
          <p:nvPr/>
        </p:nvSpPr>
        <p:spPr bwMode="auto">
          <a:xfrm>
            <a:off x="4681802" y="240050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1" name="Oval 382"/>
          <p:cNvSpPr>
            <a:spLocks noChangeArrowheads="1"/>
          </p:cNvSpPr>
          <p:nvPr/>
        </p:nvSpPr>
        <p:spPr bwMode="auto">
          <a:xfrm>
            <a:off x="4024577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2" name="Oval 383"/>
          <p:cNvSpPr>
            <a:spLocks noChangeArrowheads="1"/>
          </p:cNvSpPr>
          <p:nvPr/>
        </p:nvSpPr>
        <p:spPr bwMode="auto">
          <a:xfrm>
            <a:off x="3918214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3" name="Oval 384"/>
          <p:cNvSpPr>
            <a:spLocks noChangeArrowheads="1"/>
          </p:cNvSpPr>
          <p:nvPr/>
        </p:nvSpPr>
        <p:spPr bwMode="auto">
          <a:xfrm>
            <a:off x="3972189" y="24005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4" name="Oval 385"/>
          <p:cNvSpPr>
            <a:spLocks noChangeArrowheads="1"/>
          </p:cNvSpPr>
          <p:nvPr/>
        </p:nvSpPr>
        <p:spPr bwMode="auto">
          <a:xfrm>
            <a:off x="385630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5" name="Freeform 386"/>
          <p:cNvSpPr>
            <a:spLocks/>
          </p:cNvSpPr>
          <p:nvPr/>
        </p:nvSpPr>
        <p:spPr bwMode="auto">
          <a:xfrm>
            <a:off x="5389827" y="2586241"/>
            <a:ext cx="26987" cy="187325"/>
          </a:xfrm>
          <a:custGeom>
            <a:avLst/>
            <a:gdLst>
              <a:gd name="T0" fmla="*/ 26987 w 3"/>
              <a:gd name="T1" fmla="*/ 0 h 21"/>
              <a:gd name="T2" fmla="*/ 17991 w 3"/>
              <a:gd name="T3" fmla="*/ 8920 h 21"/>
              <a:gd name="T4" fmla="*/ 17991 w 3"/>
              <a:gd name="T5" fmla="*/ 8920 h 21"/>
              <a:gd name="T6" fmla="*/ 17991 w 3"/>
              <a:gd name="T7" fmla="*/ 17840 h 21"/>
              <a:gd name="T8" fmla="*/ 17991 w 3"/>
              <a:gd name="T9" fmla="*/ 62442 h 21"/>
              <a:gd name="T10" fmla="*/ 17991 w 3"/>
              <a:gd name="T11" fmla="*/ 107043 h 21"/>
              <a:gd name="T12" fmla="*/ 8996 w 3"/>
              <a:gd name="T13" fmla="*/ 124883 h 21"/>
              <a:gd name="T14" fmla="*/ 0 w 3"/>
              <a:gd name="T15" fmla="*/ 133804 h 21"/>
              <a:gd name="T16" fmla="*/ 0 w 3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6" name="Freeform 387"/>
          <p:cNvSpPr>
            <a:spLocks/>
          </p:cNvSpPr>
          <p:nvPr/>
        </p:nvSpPr>
        <p:spPr bwMode="auto">
          <a:xfrm>
            <a:off x="5399352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7" name="Freeform 388"/>
          <p:cNvSpPr>
            <a:spLocks/>
          </p:cNvSpPr>
          <p:nvPr/>
        </p:nvSpPr>
        <p:spPr bwMode="auto">
          <a:xfrm>
            <a:off x="561207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8" name="Freeform 389"/>
          <p:cNvSpPr>
            <a:spLocks/>
          </p:cNvSpPr>
          <p:nvPr/>
        </p:nvSpPr>
        <p:spPr bwMode="auto">
          <a:xfrm>
            <a:off x="5629539" y="2586241"/>
            <a:ext cx="26988" cy="168275"/>
          </a:xfrm>
          <a:custGeom>
            <a:avLst/>
            <a:gdLst>
              <a:gd name="T0" fmla="*/ 8996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17992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1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2" y="8"/>
                  <a:pt x="2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9" name="Oval 390"/>
          <p:cNvSpPr>
            <a:spLocks noChangeArrowheads="1"/>
          </p:cNvSpPr>
          <p:nvPr/>
        </p:nvSpPr>
        <p:spPr bwMode="auto">
          <a:xfrm>
            <a:off x="562953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0" name="Freeform 391"/>
          <p:cNvSpPr>
            <a:spLocks/>
          </p:cNvSpPr>
          <p:nvPr/>
        </p:nvSpPr>
        <p:spPr bwMode="auto">
          <a:xfrm>
            <a:off x="5612077" y="2791029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76892 h 21"/>
              <a:gd name="T4" fmla="*/ 17991 w 3"/>
              <a:gd name="T5" fmla="*/ 168048 h 21"/>
              <a:gd name="T6" fmla="*/ 17991 w 3"/>
              <a:gd name="T7" fmla="*/ 168048 h 21"/>
              <a:gd name="T8" fmla="*/ 17991 w 3"/>
              <a:gd name="T9" fmla="*/ 123825 h 21"/>
              <a:gd name="T10" fmla="*/ 17991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1" name="Freeform 392"/>
          <p:cNvSpPr>
            <a:spLocks/>
          </p:cNvSpPr>
          <p:nvPr/>
        </p:nvSpPr>
        <p:spPr bwMode="auto">
          <a:xfrm>
            <a:off x="5620014" y="2798966"/>
            <a:ext cx="36513" cy="177800"/>
          </a:xfrm>
          <a:custGeom>
            <a:avLst/>
            <a:gdLst>
              <a:gd name="T0" fmla="*/ 18257 w 4"/>
              <a:gd name="T1" fmla="*/ 177800 h 20"/>
              <a:gd name="T2" fmla="*/ 18257 w 4"/>
              <a:gd name="T3" fmla="*/ 168910 h 20"/>
              <a:gd name="T4" fmla="*/ 9128 w 4"/>
              <a:gd name="T5" fmla="*/ 168910 h 20"/>
              <a:gd name="T6" fmla="*/ 9128 w 4"/>
              <a:gd name="T7" fmla="*/ 160020 h 20"/>
              <a:gd name="T8" fmla="*/ 0 w 4"/>
              <a:gd name="T9" fmla="*/ 151130 h 20"/>
              <a:gd name="T10" fmla="*/ 9128 w 4"/>
              <a:gd name="T11" fmla="*/ 142240 h 20"/>
              <a:gd name="T12" fmla="*/ 27385 w 4"/>
              <a:gd name="T13" fmla="*/ 106680 h 20"/>
              <a:gd name="T14" fmla="*/ 27385 w 4"/>
              <a:gd name="T15" fmla="*/ 97790 h 20"/>
              <a:gd name="T16" fmla="*/ 36513 w 4"/>
              <a:gd name="T17" fmla="*/ 88900 h 20"/>
              <a:gd name="T18" fmla="*/ 36513 w 4"/>
              <a:gd name="T19" fmla="*/ 53340 h 20"/>
              <a:gd name="T20" fmla="*/ 18257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2" name="Freeform 393"/>
          <p:cNvSpPr>
            <a:spLocks/>
          </p:cNvSpPr>
          <p:nvPr/>
        </p:nvSpPr>
        <p:spPr bwMode="auto">
          <a:xfrm>
            <a:off x="5496189" y="2586241"/>
            <a:ext cx="36513" cy="187325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920 h 21"/>
              <a:gd name="T4" fmla="*/ 18257 w 4"/>
              <a:gd name="T5" fmla="*/ 8920 h 21"/>
              <a:gd name="T6" fmla="*/ 18257 w 4"/>
              <a:gd name="T7" fmla="*/ 17840 h 21"/>
              <a:gd name="T8" fmla="*/ 27385 w 4"/>
              <a:gd name="T9" fmla="*/ 62442 h 21"/>
              <a:gd name="T10" fmla="*/ 18257 w 4"/>
              <a:gd name="T11" fmla="*/ 107043 h 21"/>
              <a:gd name="T12" fmla="*/ 9128 w 4"/>
              <a:gd name="T13" fmla="*/ 124883 h 21"/>
              <a:gd name="T14" fmla="*/ 9128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3" name="Freeform 394"/>
          <p:cNvSpPr>
            <a:spLocks/>
          </p:cNvSpPr>
          <p:nvPr/>
        </p:nvSpPr>
        <p:spPr bwMode="auto">
          <a:xfrm>
            <a:off x="5513652" y="2586241"/>
            <a:ext cx="36512" cy="168275"/>
          </a:xfrm>
          <a:custGeom>
            <a:avLst/>
            <a:gdLst>
              <a:gd name="T0" fmla="*/ 18256 w 4"/>
              <a:gd name="T1" fmla="*/ 0 h 19"/>
              <a:gd name="T2" fmla="*/ 18256 w 4"/>
              <a:gd name="T3" fmla="*/ 0 h 19"/>
              <a:gd name="T4" fmla="*/ 9128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8256 w 4"/>
              <a:gd name="T13" fmla="*/ 61996 h 19"/>
              <a:gd name="T14" fmla="*/ 27384 w 4"/>
              <a:gd name="T15" fmla="*/ 79709 h 19"/>
              <a:gd name="T16" fmla="*/ 27384 w 4"/>
              <a:gd name="T17" fmla="*/ 88566 h 19"/>
              <a:gd name="T18" fmla="*/ 27384 w 4"/>
              <a:gd name="T19" fmla="*/ 123992 h 19"/>
              <a:gd name="T20" fmla="*/ 9128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4" name="Oval 395"/>
          <p:cNvSpPr>
            <a:spLocks noChangeArrowheads="1"/>
          </p:cNvSpPr>
          <p:nvPr/>
        </p:nvSpPr>
        <p:spPr bwMode="auto">
          <a:xfrm>
            <a:off x="5513652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5" name="Freeform 396"/>
          <p:cNvSpPr>
            <a:spLocks/>
          </p:cNvSpPr>
          <p:nvPr/>
        </p:nvSpPr>
        <p:spPr bwMode="auto">
          <a:xfrm>
            <a:off x="5496189" y="2791029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18257 w 4"/>
              <a:gd name="T5" fmla="*/ 168048 h 21"/>
              <a:gd name="T6" fmla="*/ 18257 w 4"/>
              <a:gd name="T7" fmla="*/ 168048 h 21"/>
              <a:gd name="T8" fmla="*/ 27385 w 4"/>
              <a:gd name="T9" fmla="*/ 123825 h 21"/>
              <a:gd name="T10" fmla="*/ 18257 w 4"/>
              <a:gd name="T11" fmla="*/ 70757 h 21"/>
              <a:gd name="T12" fmla="*/ 9128 w 4"/>
              <a:gd name="T13" fmla="*/ 53068 h 21"/>
              <a:gd name="T14" fmla="*/ 9128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6" name="Freeform 397"/>
          <p:cNvSpPr>
            <a:spLocks/>
          </p:cNvSpPr>
          <p:nvPr/>
        </p:nvSpPr>
        <p:spPr bwMode="auto">
          <a:xfrm>
            <a:off x="5513652" y="2798966"/>
            <a:ext cx="26987" cy="177800"/>
          </a:xfrm>
          <a:custGeom>
            <a:avLst/>
            <a:gdLst>
              <a:gd name="T0" fmla="*/ 17991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1 w 3"/>
              <a:gd name="T13" fmla="*/ 106680 h 20"/>
              <a:gd name="T14" fmla="*/ 26987 w 3"/>
              <a:gd name="T15" fmla="*/ 97790 h 20"/>
              <a:gd name="T16" fmla="*/ 26987 w 3"/>
              <a:gd name="T17" fmla="*/ 88900 h 20"/>
              <a:gd name="T18" fmla="*/ 26987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2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7" name="Freeform 398"/>
          <p:cNvSpPr>
            <a:spLocks/>
          </p:cNvSpPr>
          <p:nvPr/>
        </p:nvSpPr>
        <p:spPr bwMode="auto">
          <a:xfrm>
            <a:off x="555016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2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8" name="Freeform 399"/>
          <p:cNvSpPr>
            <a:spLocks/>
          </p:cNvSpPr>
          <p:nvPr/>
        </p:nvSpPr>
        <p:spPr bwMode="auto">
          <a:xfrm>
            <a:off x="5567627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9" name="Oval 400"/>
          <p:cNvSpPr>
            <a:spLocks noChangeArrowheads="1"/>
          </p:cNvSpPr>
          <p:nvPr/>
        </p:nvSpPr>
        <p:spPr bwMode="auto">
          <a:xfrm>
            <a:off x="556762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0" name="Freeform 401"/>
          <p:cNvSpPr>
            <a:spLocks/>
          </p:cNvSpPr>
          <p:nvPr/>
        </p:nvSpPr>
        <p:spPr bwMode="auto">
          <a:xfrm>
            <a:off x="555016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1" name="Freeform 402"/>
          <p:cNvSpPr>
            <a:spLocks/>
          </p:cNvSpPr>
          <p:nvPr/>
        </p:nvSpPr>
        <p:spPr bwMode="auto">
          <a:xfrm>
            <a:off x="5567627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2" name="Freeform 403"/>
          <p:cNvSpPr>
            <a:spLocks/>
          </p:cNvSpPr>
          <p:nvPr/>
        </p:nvSpPr>
        <p:spPr bwMode="auto">
          <a:xfrm>
            <a:off x="544380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2" y="9"/>
                  <a:pt x="3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3" name="Freeform 404"/>
          <p:cNvSpPr>
            <a:spLocks/>
          </p:cNvSpPr>
          <p:nvPr/>
        </p:nvSpPr>
        <p:spPr bwMode="auto">
          <a:xfrm>
            <a:off x="5461264" y="2586241"/>
            <a:ext cx="26988" cy="168275"/>
          </a:xfrm>
          <a:custGeom>
            <a:avLst/>
            <a:gdLst>
              <a:gd name="T0" fmla="*/ 17992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26988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4" name="Oval 405"/>
          <p:cNvSpPr>
            <a:spLocks noChangeArrowheads="1"/>
          </p:cNvSpPr>
          <p:nvPr/>
        </p:nvSpPr>
        <p:spPr bwMode="auto">
          <a:xfrm>
            <a:off x="546126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5" name="Freeform 406"/>
          <p:cNvSpPr>
            <a:spLocks/>
          </p:cNvSpPr>
          <p:nvPr/>
        </p:nvSpPr>
        <p:spPr bwMode="auto">
          <a:xfrm>
            <a:off x="5443802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0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" name="Freeform 407"/>
          <p:cNvSpPr>
            <a:spLocks/>
          </p:cNvSpPr>
          <p:nvPr/>
        </p:nvSpPr>
        <p:spPr bwMode="auto">
          <a:xfrm>
            <a:off x="5461264" y="2798966"/>
            <a:ext cx="26988" cy="177800"/>
          </a:xfrm>
          <a:custGeom>
            <a:avLst/>
            <a:gdLst>
              <a:gd name="T0" fmla="*/ 8996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2 w 3"/>
              <a:gd name="T13" fmla="*/ 106680 h 20"/>
              <a:gd name="T14" fmla="*/ 17992 w 3"/>
              <a:gd name="T15" fmla="*/ 97790 h 20"/>
              <a:gd name="T16" fmla="*/ 26988 w 3"/>
              <a:gd name="T17" fmla="*/ 88900 h 20"/>
              <a:gd name="T18" fmla="*/ 26988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1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2" y="11"/>
                  <a:pt x="2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7" name="Freeform 408"/>
          <p:cNvSpPr>
            <a:spLocks/>
          </p:cNvSpPr>
          <p:nvPr/>
        </p:nvSpPr>
        <p:spPr bwMode="auto">
          <a:xfrm>
            <a:off x="5115189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8" name="Freeform 409"/>
          <p:cNvSpPr>
            <a:spLocks/>
          </p:cNvSpPr>
          <p:nvPr/>
        </p:nvSpPr>
        <p:spPr bwMode="auto">
          <a:xfrm>
            <a:off x="5124714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4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9" name="Oval 410"/>
          <p:cNvSpPr>
            <a:spLocks noChangeArrowheads="1"/>
          </p:cNvSpPr>
          <p:nvPr/>
        </p:nvSpPr>
        <p:spPr bwMode="auto">
          <a:xfrm>
            <a:off x="5132652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0" name="Freeform 411"/>
          <p:cNvSpPr>
            <a:spLocks/>
          </p:cNvSpPr>
          <p:nvPr/>
        </p:nvSpPr>
        <p:spPr bwMode="auto">
          <a:xfrm>
            <a:off x="5115189" y="2791029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68048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1" name="Freeform 412"/>
          <p:cNvSpPr>
            <a:spLocks/>
          </p:cNvSpPr>
          <p:nvPr/>
        </p:nvSpPr>
        <p:spPr bwMode="auto">
          <a:xfrm>
            <a:off x="5124714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97790 h 20"/>
              <a:gd name="T16" fmla="*/ 34925 w 4"/>
              <a:gd name="T17" fmla="*/ 88900 h 20"/>
              <a:gd name="T18" fmla="*/ 34925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" name="Freeform 413"/>
          <p:cNvSpPr>
            <a:spLocks/>
          </p:cNvSpPr>
          <p:nvPr/>
        </p:nvSpPr>
        <p:spPr bwMode="auto">
          <a:xfrm>
            <a:off x="5337439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3" name="Freeform 414"/>
          <p:cNvSpPr>
            <a:spLocks/>
          </p:cNvSpPr>
          <p:nvPr/>
        </p:nvSpPr>
        <p:spPr bwMode="auto">
          <a:xfrm>
            <a:off x="5354902" y="2586241"/>
            <a:ext cx="26987" cy="168275"/>
          </a:xfrm>
          <a:custGeom>
            <a:avLst/>
            <a:gdLst>
              <a:gd name="T0" fmla="*/ 8996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17991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1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2" y="8"/>
                  <a:pt x="2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4" name="Oval 415"/>
          <p:cNvSpPr>
            <a:spLocks noChangeArrowheads="1"/>
          </p:cNvSpPr>
          <p:nvPr/>
        </p:nvSpPr>
        <p:spPr bwMode="auto">
          <a:xfrm>
            <a:off x="5354902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5" name="Freeform 416"/>
          <p:cNvSpPr>
            <a:spLocks/>
          </p:cNvSpPr>
          <p:nvPr/>
        </p:nvSpPr>
        <p:spPr bwMode="auto">
          <a:xfrm>
            <a:off x="5337439" y="2791029"/>
            <a:ext cx="25400" cy="185737"/>
          </a:xfrm>
          <a:custGeom>
            <a:avLst/>
            <a:gdLst>
              <a:gd name="T0" fmla="*/ 25400 w 3"/>
              <a:gd name="T1" fmla="*/ 185737 h 21"/>
              <a:gd name="T2" fmla="*/ 16933 w 3"/>
              <a:gd name="T3" fmla="*/ 176892 h 21"/>
              <a:gd name="T4" fmla="*/ 16933 w 3"/>
              <a:gd name="T5" fmla="*/ 168048 h 21"/>
              <a:gd name="T6" fmla="*/ 16933 w 3"/>
              <a:gd name="T7" fmla="*/ 168048 h 21"/>
              <a:gd name="T8" fmla="*/ 16933 w 3"/>
              <a:gd name="T9" fmla="*/ 123825 h 21"/>
              <a:gd name="T10" fmla="*/ 16933 w 3"/>
              <a:gd name="T11" fmla="*/ 70757 h 21"/>
              <a:gd name="T12" fmla="*/ 8467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6" name="Freeform 417"/>
          <p:cNvSpPr>
            <a:spLocks/>
          </p:cNvSpPr>
          <p:nvPr/>
        </p:nvSpPr>
        <p:spPr bwMode="auto">
          <a:xfrm>
            <a:off x="5345377" y="2798966"/>
            <a:ext cx="36512" cy="177800"/>
          </a:xfrm>
          <a:custGeom>
            <a:avLst/>
            <a:gdLst>
              <a:gd name="T0" fmla="*/ 18256 w 4"/>
              <a:gd name="T1" fmla="*/ 177800 h 20"/>
              <a:gd name="T2" fmla="*/ 18256 w 4"/>
              <a:gd name="T3" fmla="*/ 168910 h 20"/>
              <a:gd name="T4" fmla="*/ 9128 w 4"/>
              <a:gd name="T5" fmla="*/ 168910 h 20"/>
              <a:gd name="T6" fmla="*/ 9128 w 4"/>
              <a:gd name="T7" fmla="*/ 160020 h 20"/>
              <a:gd name="T8" fmla="*/ 0 w 4"/>
              <a:gd name="T9" fmla="*/ 151130 h 20"/>
              <a:gd name="T10" fmla="*/ 9128 w 4"/>
              <a:gd name="T11" fmla="*/ 142240 h 20"/>
              <a:gd name="T12" fmla="*/ 27384 w 4"/>
              <a:gd name="T13" fmla="*/ 106680 h 20"/>
              <a:gd name="T14" fmla="*/ 27384 w 4"/>
              <a:gd name="T15" fmla="*/ 97790 h 20"/>
              <a:gd name="T16" fmla="*/ 36512 w 4"/>
              <a:gd name="T17" fmla="*/ 88900 h 20"/>
              <a:gd name="T18" fmla="*/ 36512 w 4"/>
              <a:gd name="T19" fmla="*/ 53340 h 20"/>
              <a:gd name="T20" fmla="*/ 18256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7" name="Freeform 418"/>
          <p:cNvSpPr>
            <a:spLocks/>
          </p:cNvSpPr>
          <p:nvPr/>
        </p:nvSpPr>
        <p:spPr bwMode="auto">
          <a:xfrm>
            <a:off x="522155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8" name="Freeform 419"/>
          <p:cNvSpPr>
            <a:spLocks/>
          </p:cNvSpPr>
          <p:nvPr/>
        </p:nvSpPr>
        <p:spPr bwMode="auto">
          <a:xfrm>
            <a:off x="5239014" y="2586241"/>
            <a:ext cx="36513" cy="168275"/>
          </a:xfrm>
          <a:custGeom>
            <a:avLst/>
            <a:gdLst>
              <a:gd name="T0" fmla="*/ 18257 w 4"/>
              <a:gd name="T1" fmla="*/ 0 h 19"/>
              <a:gd name="T2" fmla="*/ 18257 w 4"/>
              <a:gd name="T3" fmla="*/ 0 h 19"/>
              <a:gd name="T4" fmla="*/ 9128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8257 w 4"/>
              <a:gd name="T13" fmla="*/ 61996 h 19"/>
              <a:gd name="T14" fmla="*/ 27385 w 4"/>
              <a:gd name="T15" fmla="*/ 79709 h 19"/>
              <a:gd name="T16" fmla="*/ 27385 w 4"/>
              <a:gd name="T17" fmla="*/ 88566 h 19"/>
              <a:gd name="T18" fmla="*/ 27385 w 4"/>
              <a:gd name="T19" fmla="*/ 123992 h 19"/>
              <a:gd name="T20" fmla="*/ 9128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9" name="Oval 420"/>
          <p:cNvSpPr>
            <a:spLocks noChangeArrowheads="1"/>
          </p:cNvSpPr>
          <p:nvPr/>
        </p:nvSpPr>
        <p:spPr bwMode="auto">
          <a:xfrm>
            <a:off x="523901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0" name="Freeform 421"/>
          <p:cNvSpPr>
            <a:spLocks/>
          </p:cNvSpPr>
          <p:nvPr/>
        </p:nvSpPr>
        <p:spPr bwMode="auto">
          <a:xfrm>
            <a:off x="5221552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1" name="Freeform 422"/>
          <p:cNvSpPr>
            <a:spLocks/>
          </p:cNvSpPr>
          <p:nvPr/>
        </p:nvSpPr>
        <p:spPr bwMode="auto">
          <a:xfrm>
            <a:off x="5239014" y="2798966"/>
            <a:ext cx="36513" cy="177800"/>
          </a:xfrm>
          <a:custGeom>
            <a:avLst/>
            <a:gdLst>
              <a:gd name="T0" fmla="*/ 18257 w 4"/>
              <a:gd name="T1" fmla="*/ 177800 h 20"/>
              <a:gd name="T2" fmla="*/ 18257 w 4"/>
              <a:gd name="T3" fmla="*/ 168910 h 20"/>
              <a:gd name="T4" fmla="*/ 9128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8257 w 4"/>
              <a:gd name="T13" fmla="*/ 106680 h 20"/>
              <a:gd name="T14" fmla="*/ 27385 w 4"/>
              <a:gd name="T15" fmla="*/ 97790 h 20"/>
              <a:gd name="T16" fmla="*/ 27385 w 4"/>
              <a:gd name="T17" fmla="*/ 88900 h 20"/>
              <a:gd name="T18" fmla="*/ 27385 w 4"/>
              <a:gd name="T19" fmla="*/ 53340 h 20"/>
              <a:gd name="T20" fmla="*/ 9128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2" name="Freeform 423"/>
          <p:cNvSpPr>
            <a:spLocks/>
          </p:cNvSpPr>
          <p:nvPr/>
        </p:nvSpPr>
        <p:spPr bwMode="auto">
          <a:xfrm>
            <a:off x="527552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3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3" name="Freeform 424"/>
          <p:cNvSpPr>
            <a:spLocks/>
          </p:cNvSpPr>
          <p:nvPr/>
        </p:nvSpPr>
        <p:spPr bwMode="auto">
          <a:xfrm>
            <a:off x="5292989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4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4" name="Oval 425"/>
          <p:cNvSpPr>
            <a:spLocks noChangeArrowheads="1"/>
          </p:cNvSpPr>
          <p:nvPr/>
        </p:nvSpPr>
        <p:spPr bwMode="auto">
          <a:xfrm>
            <a:off x="530092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5" name="Freeform 426"/>
          <p:cNvSpPr>
            <a:spLocks/>
          </p:cNvSpPr>
          <p:nvPr/>
        </p:nvSpPr>
        <p:spPr bwMode="auto">
          <a:xfrm>
            <a:off x="527552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0757 h 21"/>
              <a:gd name="T12" fmla="*/ 17463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6" name="Freeform 427"/>
          <p:cNvSpPr>
            <a:spLocks/>
          </p:cNvSpPr>
          <p:nvPr/>
        </p:nvSpPr>
        <p:spPr bwMode="auto">
          <a:xfrm>
            <a:off x="5292989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7" name="Freeform 428"/>
          <p:cNvSpPr>
            <a:spLocks/>
          </p:cNvSpPr>
          <p:nvPr/>
        </p:nvSpPr>
        <p:spPr bwMode="auto">
          <a:xfrm>
            <a:off x="516916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2" y="9"/>
                  <a:pt x="3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8" name="Freeform 429"/>
          <p:cNvSpPr>
            <a:spLocks/>
          </p:cNvSpPr>
          <p:nvPr/>
        </p:nvSpPr>
        <p:spPr bwMode="auto">
          <a:xfrm>
            <a:off x="5186627" y="2586241"/>
            <a:ext cx="26987" cy="168275"/>
          </a:xfrm>
          <a:custGeom>
            <a:avLst/>
            <a:gdLst>
              <a:gd name="T0" fmla="*/ 17991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26987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9" name="Oval 430"/>
          <p:cNvSpPr>
            <a:spLocks noChangeArrowheads="1"/>
          </p:cNvSpPr>
          <p:nvPr/>
        </p:nvSpPr>
        <p:spPr bwMode="auto">
          <a:xfrm>
            <a:off x="518662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0" name="Freeform 431"/>
          <p:cNvSpPr>
            <a:spLocks/>
          </p:cNvSpPr>
          <p:nvPr/>
        </p:nvSpPr>
        <p:spPr bwMode="auto">
          <a:xfrm>
            <a:off x="516916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0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1" name="Freeform 432"/>
          <p:cNvSpPr>
            <a:spLocks/>
          </p:cNvSpPr>
          <p:nvPr/>
        </p:nvSpPr>
        <p:spPr bwMode="auto">
          <a:xfrm>
            <a:off x="5186627" y="2798966"/>
            <a:ext cx="26987" cy="177800"/>
          </a:xfrm>
          <a:custGeom>
            <a:avLst/>
            <a:gdLst>
              <a:gd name="T0" fmla="*/ 17991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1 w 3"/>
              <a:gd name="T13" fmla="*/ 106680 h 20"/>
              <a:gd name="T14" fmla="*/ 26987 w 3"/>
              <a:gd name="T15" fmla="*/ 97790 h 20"/>
              <a:gd name="T16" fmla="*/ 26987 w 3"/>
              <a:gd name="T17" fmla="*/ 88900 h 20"/>
              <a:gd name="T18" fmla="*/ 26987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2" name="Freeform 433"/>
          <p:cNvSpPr>
            <a:spLocks/>
          </p:cNvSpPr>
          <p:nvPr/>
        </p:nvSpPr>
        <p:spPr bwMode="auto">
          <a:xfrm>
            <a:off x="456591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2" y="9"/>
                  <a:pt x="3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3" name="Freeform 434"/>
          <p:cNvSpPr>
            <a:spLocks/>
          </p:cNvSpPr>
          <p:nvPr/>
        </p:nvSpPr>
        <p:spPr bwMode="auto">
          <a:xfrm>
            <a:off x="4583377" y="2586241"/>
            <a:ext cx="26987" cy="168275"/>
          </a:xfrm>
          <a:custGeom>
            <a:avLst/>
            <a:gdLst>
              <a:gd name="T0" fmla="*/ 17991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26987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4" name="Oval 435"/>
          <p:cNvSpPr>
            <a:spLocks noChangeArrowheads="1"/>
          </p:cNvSpPr>
          <p:nvPr/>
        </p:nvSpPr>
        <p:spPr bwMode="auto">
          <a:xfrm>
            <a:off x="458337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5" name="Freeform 436"/>
          <p:cNvSpPr>
            <a:spLocks/>
          </p:cNvSpPr>
          <p:nvPr/>
        </p:nvSpPr>
        <p:spPr bwMode="auto">
          <a:xfrm>
            <a:off x="456591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0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6" name="Freeform 437"/>
          <p:cNvSpPr>
            <a:spLocks/>
          </p:cNvSpPr>
          <p:nvPr/>
        </p:nvSpPr>
        <p:spPr bwMode="auto">
          <a:xfrm>
            <a:off x="4583377" y="2798966"/>
            <a:ext cx="26987" cy="177800"/>
          </a:xfrm>
          <a:custGeom>
            <a:avLst/>
            <a:gdLst>
              <a:gd name="T0" fmla="*/ 8996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1 w 3"/>
              <a:gd name="T13" fmla="*/ 106680 h 20"/>
              <a:gd name="T14" fmla="*/ 17991 w 3"/>
              <a:gd name="T15" fmla="*/ 97790 h 20"/>
              <a:gd name="T16" fmla="*/ 26987 w 3"/>
              <a:gd name="T17" fmla="*/ 88900 h 20"/>
              <a:gd name="T18" fmla="*/ 26987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1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2" y="11"/>
                  <a:pt x="2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7" name="Freeform 438"/>
          <p:cNvSpPr>
            <a:spLocks/>
          </p:cNvSpPr>
          <p:nvPr/>
        </p:nvSpPr>
        <p:spPr bwMode="auto">
          <a:xfrm>
            <a:off x="478816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8" name="Freeform 439"/>
          <p:cNvSpPr>
            <a:spLocks/>
          </p:cNvSpPr>
          <p:nvPr/>
        </p:nvSpPr>
        <p:spPr bwMode="auto">
          <a:xfrm>
            <a:off x="4805627" y="2586241"/>
            <a:ext cx="26987" cy="168275"/>
          </a:xfrm>
          <a:custGeom>
            <a:avLst/>
            <a:gdLst>
              <a:gd name="T0" fmla="*/ 17991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26987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9" name="Oval 440"/>
          <p:cNvSpPr>
            <a:spLocks noChangeArrowheads="1"/>
          </p:cNvSpPr>
          <p:nvPr/>
        </p:nvSpPr>
        <p:spPr bwMode="auto">
          <a:xfrm>
            <a:off x="480562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0" name="Freeform 441"/>
          <p:cNvSpPr>
            <a:spLocks/>
          </p:cNvSpPr>
          <p:nvPr/>
        </p:nvSpPr>
        <p:spPr bwMode="auto">
          <a:xfrm>
            <a:off x="478816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1" name="Freeform 442"/>
          <p:cNvSpPr>
            <a:spLocks/>
          </p:cNvSpPr>
          <p:nvPr/>
        </p:nvSpPr>
        <p:spPr bwMode="auto">
          <a:xfrm>
            <a:off x="4805627" y="2798966"/>
            <a:ext cx="26987" cy="177800"/>
          </a:xfrm>
          <a:custGeom>
            <a:avLst/>
            <a:gdLst>
              <a:gd name="T0" fmla="*/ 17991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1 w 3"/>
              <a:gd name="T13" fmla="*/ 106680 h 20"/>
              <a:gd name="T14" fmla="*/ 26987 w 3"/>
              <a:gd name="T15" fmla="*/ 97790 h 20"/>
              <a:gd name="T16" fmla="*/ 26987 w 3"/>
              <a:gd name="T17" fmla="*/ 88900 h 20"/>
              <a:gd name="T18" fmla="*/ 26987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2" name="Freeform 443"/>
          <p:cNvSpPr>
            <a:spLocks/>
          </p:cNvSpPr>
          <p:nvPr/>
        </p:nvSpPr>
        <p:spPr bwMode="auto">
          <a:xfrm>
            <a:off x="467227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2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3" name="Freeform 444"/>
          <p:cNvSpPr>
            <a:spLocks/>
          </p:cNvSpPr>
          <p:nvPr/>
        </p:nvSpPr>
        <p:spPr bwMode="auto">
          <a:xfrm>
            <a:off x="4689739" y="2586241"/>
            <a:ext cx="36513" cy="168275"/>
          </a:xfrm>
          <a:custGeom>
            <a:avLst/>
            <a:gdLst>
              <a:gd name="T0" fmla="*/ 18257 w 4"/>
              <a:gd name="T1" fmla="*/ 0 h 19"/>
              <a:gd name="T2" fmla="*/ 18257 w 4"/>
              <a:gd name="T3" fmla="*/ 0 h 19"/>
              <a:gd name="T4" fmla="*/ 9128 w 4"/>
              <a:gd name="T5" fmla="*/ 0 h 19"/>
              <a:gd name="T6" fmla="*/ 9128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8257 w 4"/>
              <a:gd name="T13" fmla="*/ 61996 h 19"/>
              <a:gd name="T14" fmla="*/ 27385 w 4"/>
              <a:gd name="T15" fmla="*/ 79709 h 19"/>
              <a:gd name="T16" fmla="*/ 27385 w 4"/>
              <a:gd name="T17" fmla="*/ 88566 h 19"/>
              <a:gd name="T18" fmla="*/ 27385 w 4"/>
              <a:gd name="T19" fmla="*/ 123992 h 19"/>
              <a:gd name="T20" fmla="*/ 18257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4" name="Oval 445"/>
          <p:cNvSpPr>
            <a:spLocks noChangeArrowheads="1"/>
          </p:cNvSpPr>
          <p:nvPr/>
        </p:nvSpPr>
        <p:spPr bwMode="auto">
          <a:xfrm>
            <a:off x="468973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5" name="Freeform 446"/>
          <p:cNvSpPr>
            <a:spLocks/>
          </p:cNvSpPr>
          <p:nvPr/>
        </p:nvSpPr>
        <p:spPr bwMode="auto">
          <a:xfrm>
            <a:off x="467227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6" name="Freeform 447"/>
          <p:cNvSpPr>
            <a:spLocks/>
          </p:cNvSpPr>
          <p:nvPr/>
        </p:nvSpPr>
        <p:spPr bwMode="auto">
          <a:xfrm>
            <a:off x="4689739" y="2798966"/>
            <a:ext cx="36513" cy="177800"/>
          </a:xfrm>
          <a:custGeom>
            <a:avLst/>
            <a:gdLst>
              <a:gd name="T0" fmla="*/ 18257 w 4"/>
              <a:gd name="T1" fmla="*/ 177800 h 20"/>
              <a:gd name="T2" fmla="*/ 18257 w 4"/>
              <a:gd name="T3" fmla="*/ 168910 h 20"/>
              <a:gd name="T4" fmla="*/ 9128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8257 w 4"/>
              <a:gd name="T13" fmla="*/ 106680 h 20"/>
              <a:gd name="T14" fmla="*/ 27385 w 4"/>
              <a:gd name="T15" fmla="*/ 97790 h 20"/>
              <a:gd name="T16" fmla="*/ 27385 w 4"/>
              <a:gd name="T17" fmla="*/ 88900 h 20"/>
              <a:gd name="T18" fmla="*/ 27385 w 4"/>
              <a:gd name="T19" fmla="*/ 53340 h 20"/>
              <a:gd name="T20" fmla="*/ 18257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7" name="Freeform 448"/>
          <p:cNvSpPr>
            <a:spLocks/>
          </p:cNvSpPr>
          <p:nvPr/>
        </p:nvSpPr>
        <p:spPr bwMode="auto">
          <a:xfrm>
            <a:off x="4734189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8" name="Freeform 449"/>
          <p:cNvSpPr>
            <a:spLocks/>
          </p:cNvSpPr>
          <p:nvPr/>
        </p:nvSpPr>
        <p:spPr bwMode="auto">
          <a:xfrm>
            <a:off x="4743714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4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9" name="Oval 450"/>
          <p:cNvSpPr>
            <a:spLocks noChangeArrowheads="1"/>
          </p:cNvSpPr>
          <p:nvPr/>
        </p:nvSpPr>
        <p:spPr bwMode="auto">
          <a:xfrm>
            <a:off x="4751652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0" name="Freeform 451"/>
          <p:cNvSpPr>
            <a:spLocks/>
          </p:cNvSpPr>
          <p:nvPr/>
        </p:nvSpPr>
        <p:spPr bwMode="auto">
          <a:xfrm>
            <a:off x="4734189" y="2791029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68048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1" name="Freeform 452"/>
          <p:cNvSpPr>
            <a:spLocks/>
          </p:cNvSpPr>
          <p:nvPr/>
        </p:nvSpPr>
        <p:spPr bwMode="auto">
          <a:xfrm>
            <a:off x="4743714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97790 h 20"/>
              <a:gd name="T16" fmla="*/ 34925 w 4"/>
              <a:gd name="T17" fmla="*/ 88900 h 20"/>
              <a:gd name="T18" fmla="*/ 34925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2" name="Freeform 453"/>
          <p:cNvSpPr>
            <a:spLocks/>
          </p:cNvSpPr>
          <p:nvPr/>
        </p:nvSpPr>
        <p:spPr bwMode="auto">
          <a:xfrm>
            <a:off x="4619889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3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3" name="Freeform 454"/>
          <p:cNvSpPr>
            <a:spLocks/>
          </p:cNvSpPr>
          <p:nvPr/>
        </p:nvSpPr>
        <p:spPr bwMode="auto">
          <a:xfrm>
            <a:off x="4637352" y="2586241"/>
            <a:ext cx="25400" cy="168275"/>
          </a:xfrm>
          <a:custGeom>
            <a:avLst/>
            <a:gdLst>
              <a:gd name="T0" fmla="*/ 16933 w 3"/>
              <a:gd name="T1" fmla="*/ 0 h 19"/>
              <a:gd name="T2" fmla="*/ 8467 w 3"/>
              <a:gd name="T3" fmla="*/ 0 h 19"/>
              <a:gd name="T4" fmla="*/ 8467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6933 w 3"/>
              <a:gd name="T13" fmla="*/ 61996 h 19"/>
              <a:gd name="T14" fmla="*/ 25400 w 3"/>
              <a:gd name="T15" fmla="*/ 79709 h 19"/>
              <a:gd name="T16" fmla="*/ 25400 w 3"/>
              <a:gd name="T17" fmla="*/ 88566 h 19"/>
              <a:gd name="T18" fmla="*/ 25400 w 3"/>
              <a:gd name="T19" fmla="*/ 123992 h 19"/>
              <a:gd name="T20" fmla="*/ 8467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4" name="Oval 455"/>
          <p:cNvSpPr>
            <a:spLocks noChangeArrowheads="1"/>
          </p:cNvSpPr>
          <p:nvPr/>
        </p:nvSpPr>
        <p:spPr bwMode="auto">
          <a:xfrm>
            <a:off x="4637352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5" name="Freeform 456"/>
          <p:cNvSpPr>
            <a:spLocks/>
          </p:cNvSpPr>
          <p:nvPr/>
        </p:nvSpPr>
        <p:spPr bwMode="auto">
          <a:xfrm>
            <a:off x="4619889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3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6" name="Freeform 457"/>
          <p:cNvSpPr>
            <a:spLocks/>
          </p:cNvSpPr>
          <p:nvPr/>
        </p:nvSpPr>
        <p:spPr bwMode="auto">
          <a:xfrm>
            <a:off x="4637352" y="2798966"/>
            <a:ext cx="25400" cy="177800"/>
          </a:xfrm>
          <a:custGeom>
            <a:avLst/>
            <a:gdLst>
              <a:gd name="T0" fmla="*/ 16933 w 3"/>
              <a:gd name="T1" fmla="*/ 177800 h 20"/>
              <a:gd name="T2" fmla="*/ 8467 w 3"/>
              <a:gd name="T3" fmla="*/ 168910 h 20"/>
              <a:gd name="T4" fmla="*/ 8467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6933 w 3"/>
              <a:gd name="T13" fmla="*/ 106680 h 20"/>
              <a:gd name="T14" fmla="*/ 25400 w 3"/>
              <a:gd name="T15" fmla="*/ 97790 h 20"/>
              <a:gd name="T16" fmla="*/ 25400 w 3"/>
              <a:gd name="T17" fmla="*/ 88900 h 20"/>
              <a:gd name="T18" fmla="*/ 25400 w 3"/>
              <a:gd name="T19" fmla="*/ 53340 h 20"/>
              <a:gd name="T20" fmla="*/ 8467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2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7" name="Freeform 458"/>
          <p:cNvSpPr>
            <a:spLocks/>
          </p:cNvSpPr>
          <p:nvPr/>
        </p:nvSpPr>
        <p:spPr bwMode="auto">
          <a:xfrm>
            <a:off x="429127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8" name="Freeform 459"/>
          <p:cNvSpPr>
            <a:spLocks/>
          </p:cNvSpPr>
          <p:nvPr/>
        </p:nvSpPr>
        <p:spPr bwMode="auto">
          <a:xfrm>
            <a:off x="4308739" y="2586241"/>
            <a:ext cx="26988" cy="168275"/>
          </a:xfrm>
          <a:custGeom>
            <a:avLst/>
            <a:gdLst>
              <a:gd name="T0" fmla="*/ 17992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26988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9" name="Oval 460"/>
          <p:cNvSpPr>
            <a:spLocks noChangeArrowheads="1"/>
          </p:cNvSpPr>
          <p:nvPr/>
        </p:nvSpPr>
        <p:spPr bwMode="auto">
          <a:xfrm>
            <a:off x="430873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0" name="Freeform 461"/>
          <p:cNvSpPr>
            <a:spLocks/>
          </p:cNvSpPr>
          <p:nvPr/>
        </p:nvSpPr>
        <p:spPr bwMode="auto">
          <a:xfrm>
            <a:off x="429127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1" name="Freeform 462"/>
          <p:cNvSpPr>
            <a:spLocks/>
          </p:cNvSpPr>
          <p:nvPr/>
        </p:nvSpPr>
        <p:spPr bwMode="auto">
          <a:xfrm>
            <a:off x="4308739" y="2798966"/>
            <a:ext cx="26988" cy="177800"/>
          </a:xfrm>
          <a:custGeom>
            <a:avLst/>
            <a:gdLst>
              <a:gd name="T0" fmla="*/ 17992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2 w 3"/>
              <a:gd name="T13" fmla="*/ 106680 h 20"/>
              <a:gd name="T14" fmla="*/ 26988 w 3"/>
              <a:gd name="T15" fmla="*/ 97790 h 20"/>
              <a:gd name="T16" fmla="*/ 26988 w 3"/>
              <a:gd name="T17" fmla="*/ 88900 h 20"/>
              <a:gd name="T18" fmla="*/ 26988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2" name="Freeform 463"/>
          <p:cNvSpPr>
            <a:spLocks/>
          </p:cNvSpPr>
          <p:nvPr/>
        </p:nvSpPr>
        <p:spPr bwMode="auto">
          <a:xfrm>
            <a:off x="451352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3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3" name="Freeform 464"/>
          <p:cNvSpPr>
            <a:spLocks/>
          </p:cNvSpPr>
          <p:nvPr/>
        </p:nvSpPr>
        <p:spPr bwMode="auto">
          <a:xfrm>
            <a:off x="4530989" y="2586241"/>
            <a:ext cx="25400" cy="168275"/>
          </a:xfrm>
          <a:custGeom>
            <a:avLst/>
            <a:gdLst>
              <a:gd name="T0" fmla="*/ 16933 w 3"/>
              <a:gd name="T1" fmla="*/ 0 h 19"/>
              <a:gd name="T2" fmla="*/ 8467 w 3"/>
              <a:gd name="T3" fmla="*/ 0 h 19"/>
              <a:gd name="T4" fmla="*/ 8467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6933 w 3"/>
              <a:gd name="T13" fmla="*/ 61996 h 19"/>
              <a:gd name="T14" fmla="*/ 25400 w 3"/>
              <a:gd name="T15" fmla="*/ 79709 h 19"/>
              <a:gd name="T16" fmla="*/ 25400 w 3"/>
              <a:gd name="T17" fmla="*/ 88566 h 19"/>
              <a:gd name="T18" fmla="*/ 25400 w 3"/>
              <a:gd name="T19" fmla="*/ 123992 h 19"/>
              <a:gd name="T20" fmla="*/ 8467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4" name="Oval 465"/>
          <p:cNvSpPr>
            <a:spLocks noChangeArrowheads="1"/>
          </p:cNvSpPr>
          <p:nvPr/>
        </p:nvSpPr>
        <p:spPr bwMode="auto">
          <a:xfrm>
            <a:off x="4530989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5" name="Freeform 466"/>
          <p:cNvSpPr>
            <a:spLocks/>
          </p:cNvSpPr>
          <p:nvPr/>
        </p:nvSpPr>
        <p:spPr bwMode="auto">
          <a:xfrm>
            <a:off x="451352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3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6" name="Freeform 467"/>
          <p:cNvSpPr>
            <a:spLocks/>
          </p:cNvSpPr>
          <p:nvPr/>
        </p:nvSpPr>
        <p:spPr bwMode="auto">
          <a:xfrm>
            <a:off x="4530989" y="2798966"/>
            <a:ext cx="25400" cy="177800"/>
          </a:xfrm>
          <a:custGeom>
            <a:avLst/>
            <a:gdLst>
              <a:gd name="T0" fmla="*/ 16933 w 3"/>
              <a:gd name="T1" fmla="*/ 177800 h 20"/>
              <a:gd name="T2" fmla="*/ 8467 w 3"/>
              <a:gd name="T3" fmla="*/ 168910 h 20"/>
              <a:gd name="T4" fmla="*/ 8467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6933 w 3"/>
              <a:gd name="T13" fmla="*/ 106680 h 20"/>
              <a:gd name="T14" fmla="*/ 25400 w 3"/>
              <a:gd name="T15" fmla="*/ 97790 h 20"/>
              <a:gd name="T16" fmla="*/ 25400 w 3"/>
              <a:gd name="T17" fmla="*/ 88900 h 20"/>
              <a:gd name="T18" fmla="*/ 25400 w 3"/>
              <a:gd name="T19" fmla="*/ 53340 h 20"/>
              <a:gd name="T20" fmla="*/ 8467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2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7" name="Freeform 468"/>
          <p:cNvSpPr>
            <a:spLocks/>
          </p:cNvSpPr>
          <p:nvPr/>
        </p:nvSpPr>
        <p:spPr bwMode="auto">
          <a:xfrm>
            <a:off x="4407164" y="2586241"/>
            <a:ext cx="25400" cy="187325"/>
          </a:xfrm>
          <a:custGeom>
            <a:avLst/>
            <a:gdLst>
              <a:gd name="T0" fmla="*/ 25400 w 3"/>
              <a:gd name="T1" fmla="*/ 0 h 21"/>
              <a:gd name="T2" fmla="*/ 16933 w 3"/>
              <a:gd name="T3" fmla="*/ 8920 h 21"/>
              <a:gd name="T4" fmla="*/ 16933 w 3"/>
              <a:gd name="T5" fmla="*/ 8920 h 21"/>
              <a:gd name="T6" fmla="*/ 16933 w 3"/>
              <a:gd name="T7" fmla="*/ 17840 h 21"/>
              <a:gd name="T8" fmla="*/ 16933 w 3"/>
              <a:gd name="T9" fmla="*/ 62442 h 21"/>
              <a:gd name="T10" fmla="*/ 16933 w 3"/>
              <a:gd name="T11" fmla="*/ 107043 h 21"/>
              <a:gd name="T12" fmla="*/ 8467 w 3"/>
              <a:gd name="T13" fmla="*/ 124883 h 21"/>
              <a:gd name="T14" fmla="*/ 0 w 3"/>
              <a:gd name="T15" fmla="*/ 133804 h 21"/>
              <a:gd name="T16" fmla="*/ 0 w 3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8" name="Freeform 469"/>
          <p:cNvSpPr>
            <a:spLocks/>
          </p:cNvSpPr>
          <p:nvPr/>
        </p:nvSpPr>
        <p:spPr bwMode="auto">
          <a:xfrm>
            <a:off x="4415102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9" name="Oval 470"/>
          <p:cNvSpPr>
            <a:spLocks noChangeArrowheads="1"/>
          </p:cNvSpPr>
          <p:nvPr/>
        </p:nvSpPr>
        <p:spPr bwMode="auto">
          <a:xfrm>
            <a:off x="4424627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0" name="Freeform 471"/>
          <p:cNvSpPr>
            <a:spLocks/>
          </p:cNvSpPr>
          <p:nvPr/>
        </p:nvSpPr>
        <p:spPr bwMode="auto">
          <a:xfrm>
            <a:off x="4397639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0757 h 21"/>
              <a:gd name="T12" fmla="*/ 17463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3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1" name="Freeform 472"/>
          <p:cNvSpPr>
            <a:spLocks/>
          </p:cNvSpPr>
          <p:nvPr/>
        </p:nvSpPr>
        <p:spPr bwMode="auto">
          <a:xfrm>
            <a:off x="4415102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1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2" name="Freeform 473"/>
          <p:cNvSpPr>
            <a:spLocks/>
          </p:cNvSpPr>
          <p:nvPr/>
        </p:nvSpPr>
        <p:spPr bwMode="auto">
          <a:xfrm>
            <a:off x="445955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3" name="Freeform 474"/>
          <p:cNvSpPr>
            <a:spLocks/>
          </p:cNvSpPr>
          <p:nvPr/>
        </p:nvSpPr>
        <p:spPr bwMode="auto">
          <a:xfrm>
            <a:off x="4477014" y="2586241"/>
            <a:ext cx="26988" cy="168275"/>
          </a:xfrm>
          <a:custGeom>
            <a:avLst/>
            <a:gdLst>
              <a:gd name="T0" fmla="*/ 8996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17992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1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2" y="8"/>
                  <a:pt x="2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4" name="Oval 475"/>
          <p:cNvSpPr>
            <a:spLocks noChangeArrowheads="1"/>
          </p:cNvSpPr>
          <p:nvPr/>
        </p:nvSpPr>
        <p:spPr bwMode="auto">
          <a:xfrm>
            <a:off x="447701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5" name="Freeform 476"/>
          <p:cNvSpPr>
            <a:spLocks/>
          </p:cNvSpPr>
          <p:nvPr/>
        </p:nvSpPr>
        <p:spPr bwMode="auto">
          <a:xfrm>
            <a:off x="4459552" y="2791029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76892 h 21"/>
              <a:gd name="T4" fmla="*/ 17991 w 3"/>
              <a:gd name="T5" fmla="*/ 168048 h 21"/>
              <a:gd name="T6" fmla="*/ 17991 w 3"/>
              <a:gd name="T7" fmla="*/ 168048 h 21"/>
              <a:gd name="T8" fmla="*/ 17991 w 3"/>
              <a:gd name="T9" fmla="*/ 123825 h 21"/>
              <a:gd name="T10" fmla="*/ 17991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6" name="Freeform 477"/>
          <p:cNvSpPr>
            <a:spLocks/>
          </p:cNvSpPr>
          <p:nvPr/>
        </p:nvSpPr>
        <p:spPr bwMode="auto">
          <a:xfrm>
            <a:off x="4469077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97790 h 20"/>
              <a:gd name="T16" fmla="*/ 34925 w 4"/>
              <a:gd name="T17" fmla="*/ 88900 h 20"/>
              <a:gd name="T18" fmla="*/ 34925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7" name="Freeform 478"/>
          <p:cNvSpPr>
            <a:spLocks/>
          </p:cNvSpPr>
          <p:nvPr/>
        </p:nvSpPr>
        <p:spPr bwMode="auto">
          <a:xfrm>
            <a:off x="4343664" y="2586241"/>
            <a:ext cx="36513" cy="187325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920 h 21"/>
              <a:gd name="T4" fmla="*/ 18257 w 4"/>
              <a:gd name="T5" fmla="*/ 8920 h 21"/>
              <a:gd name="T6" fmla="*/ 18257 w 4"/>
              <a:gd name="T7" fmla="*/ 17840 h 21"/>
              <a:gd name="T8" fmla="*/ 27385 w 4"/>
              <a:gd name="T9" fmla="*/ 62442 h 21"/>
              <a:gd name="T10" fmla="*/ 18257 w 4"/>
              <a:gd name="T11" fmla="*/ 107043 h 21"/>
              <a:gd name="T12" fmla="*/ 9128 w 4"/>
              <a:gd name="T13" fmla="*/ 124883 h 21"/>
              <a:gd name="T14" fmla="*/ 9128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8" name="Freeform 479"/>
          <p:cNvSpPr>
            <a:spLocks/>
          </p:cNvSpPr>
          <p:nvPr/>
        </p:nvSpPr>
        <p:spPr bwMode="auto">
          <a:xfrm>
            <a:off x="4362714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8731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9" name="Oval 480"/>
          <p:cNvSpPr>
            <a:spLocks noChangeArrowheads="1"/>
          </p:cNvSpPr>
          <p:nvPr/>
        </p:nvSpPr>
        <p:spPr bwMode="auto">
          <a:xfrm>
            <a:off x="4362714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0" name="Freeform 481"/>
          <p:cNvSpPr>
            <a:spLocks/>
          </p:cNvSpPr>
          <p:nvPr/>
        </p:nvSpPr>
        <p:spPr bwMode="auto">
          <a:xfrm>
            <a:off x="4343664" y="2791029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18257 w 4"/>
              <a:gd name="T5" fmla="*/ 168048 h 21"/>
              <a:gd name="T6" fmla="*/ 18257 w 4"/>
              <a:gd name="T7" fmla="*/ 168048 h 21"/>
              <a:gd name="T8" fmla="*/ 27385 w 4"/>
              <a:gd name="T9" fmla="*/ 123825 h 21"/>
              <a:gd name="T10" fmla="*/ 18257 w 4"/>
              <a:gd name="T11" fmla="*/ 70757 h 21"/>
              <a:gd name="T12" fmla="*/ 9128 w 4"/>
              <a:gd name="T13" fmla="*/ 53068 h 21"/>
              <a:gd name="T14" fmla="*/ 9128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1" name="Freeform 482"/>
          <p:cNvSpPr>
            <a:spLocks/>
          </p:cNvSpPr>
          <p:nvPr/>
        </p:nvSpPr>
        <p:spPr bwMode="auto">
          <a:xfrm>
            <a:off x="4362714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8731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2" name="Freeform 483"/>
          <p:cNvSpPr>
            <a:spLocks/>
          </p:cNvSpPr>
          <p:nvPr/>
        </p:nvSpPr>
        <p:spPr bwMode="auto">
          <a:xfrm>
            <a:off x="565652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3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3" name="Freeform 484"/>
          <p:cNvSpPr>
            <a:spLocks/>
          </p:cNvSpPr>
          <p:nvPr/>
        </p:nvSpPr>
        <p:spPr bwMode="auto">
          <a:xfrm>
            <a:off x="5673989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4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4" name="Oval 485"/>
          <p:cNvSpPr>
            <a:spLocks noChangeArrowheads="1"/>
          </p:cNvSpPr>
          <p:nvPr/>
        </p:nvSpPr>
        <p:spPr bwMode="auto">
          <a:xfrm>
            <a:off x="568192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5" name="Freeform 486"/>
          <p:cNvSpPr>
            <a:spLocks/>
          </p:cNvSpPr>
          <p:nvPr/>
        </p:nvSpPr>
        <p:spPr bwMode="auto">
          <a:xfrm>
            <a:off x="5656527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0757 h 21"/>
              <a:gd name="T12" fmla="*/ 17463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6" name="Freeform 487"/>
          <p:cNvSpPr>
            <a:spLocks/>
          </p:cNvSpPr>
          <p:nvPr/>
        </p:nvSpPr>
        <p:spPr bwMode="auto">
          <a:xfrm>
            <a:off x="5673989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7" name="Freeform 488"/>
          <p:cNvSpPr>
            <a:spLocks/>
          </p:cNvSpPr>
          <p:nvPr/>
        </p:nvSpPr>
        <p:spPr bwMode="auto">
          <a:xfrm>
            <a:off x="5886714" y="2586241"/>
            <a:ext cx="26988" cy="187325"/>
          </a:xfrm>
          <a:custGeom>
            <a:avLst/>
            <a:gdLst>
              <a:gd name="T0" fmla="*/ 26988 w 3"/>
              <a:gd name="T1" fmla="*/ 0 h 21"/>
              <a:gd name="T2" fmla="*/ 17992 w 3"/>
              <a:gd name="T3" fmla="*/ 8920 h 21"/>
              <a:gd name="T4" fmla="*/ 17992 w 3"/>
              <a:gd name="T5" fmla="*/ 8920 h 21"/>
              <a:gd name="T6" fmla="*/ 17992 w 3"/>
              <a:gd name="T7" fmla="*/ 17840 h 21"/>
              <a:gd name="T8" fmla="*/ 17992 w 3"/>
              <a:gd name="T9" fmla="*/ 62442 h 21"/>
              <a:gd name="T10" fmla="*/ 17992 w 3"/>
              <a:gd name="T11" fmla="*/ 107043 h 21"/>
              <a:gd name="T12" fmla="*/ 8996 w 3"/>
              <a:gd name="T13" fmla="*/ 124883 h 21"/>
              <a:gd name="T14" fmla="*/ 0 w 3"/>
              <a:gd name="T15" fmla="*/ 133804 h 21"/>
              <a:gd name="T16" fmla="*/ 0 w 3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8" name="Freeform 489"/>
          <p:cNvSpPr>
            <a:spLocks/>
          </p:cNvSpPr>
          <p:nvPr/>
        </p:nvSpPr>
        <p:spPr bwMode="auto">
          <a:xfrm>
            <a:off x="5877189" y="2791029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27385 w 4"/>
              <a:gd name="T5" fmla="*/ 168048 h 21"/>
              <a:gd name="T6" fmla="*/ 18257 w 4"/>
              <a:gd name="T7" fmla="*/ 168048 h 21"/>
              <a:gd name="T8" fmla="*/ 27385 w 4"/>
              <a:gd name="T9" fmla="*/ 123825 h 21"/>
              <a:gd name="T10" fmla="*/ 27385 w 4"/>
              <a:gd name="T11" fmla="*/ 70757 h 21"/>
              <a:gd name="T12" fmla="*/ 18257 w 4"/>
              <a:gd name="T13" fmla="*/ 53068 h 21"/>
              <a:gd name="T14" fmla="*/ 9128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3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9" name="Freeform 490"/>
          <p:cNvSpPr>
            <a:spLocks/>
          </p:cNvSpPr>
          <p:nvPr/>
        </p:nvSpPr>
        <p:spPr bwMode="auto">
          <a:xfrm>
            <a:off x="5770827" y="2586241"/>
            <a:ext cx="36512" cy="187325"/>
          </a:xfrm>
          <a:custGeom>
            <a:avLst/>
            <a:gdLst>
              <a:gd name="T0" fmla="*/ 36512 w 4"/>
              <a:gd name="T1" fmla="*/ 0 h 21"/>
              <a:gd name="T2" fmla="*/ 27384 w 4"/>
              <a:gd name="T3" fmla="*/ 8920 h 21"/>
              <a:gd name="T4" fmla="*/ 18256 w 4"/>
              <a:gd name="T5" fmla="*/ 8920 h 21"/>
              <a:gd name="T6" fmla="*/ 18256 w 4"/>
              <a:gd name="T7" fmla="*/ 17840 h 21"/>
              <a:gd name="T8" fmla="*/ 27384 w 4"/>
              <a:gd name="T9" fmla="*/ 62442 h 21"/>
              <a:gd name="T10" fmla="*/ 18256 w 4"/>
              <a:gd name="T11" fmla="*/ 107043 h 21"/>
              <a:gd name="T12" fmla="*/ 9128 w 4"/>
              <a:gd name="T13" fmla="*/ 124883 h 21"/>
              <a:gd name="T14" fmla="*/ 9128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3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0" name="Freeform 491"/>
          <p:cNvSpPr>
            <a:spLocks/>
          </p:cNvSpPr>
          <p:nvPr/>
        </p:nvSpPr>
        <p:spPr bwMode="auto">
          <a:xfrm>
            <a:off x="5788289" y="2586241"/>
            <a:ext cx="26988" cy="168275"/>
          </a:xfrm>
          <a:custGeom>
            <a:avLst/>
            <a:gdLst>
              <a:gd name="T0" fmla="*/ 17992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26988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1" name="Oval 492"/>
          <p:cNvSpPr>
            <a:spLocks noChangeArrowheads="1"/>
          </p:cNvSpPr>
          <p:nvPr/>
        </p:nvSpPr>
        <p:spPr bwMode="auto">
          <a:xfrm>
            <a:off x="578828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2" name="Freeform 493"/>
          <p:cNvSpPr>
            <a:spLocks/>
          </p:cNvSpPr>
          <p:nvPr/>
        </p:nvSpPr>
        <p:spPr bwMode="auto">
          <a:xfrm>
            <a:off x="5770827" y="2791029"/>
            <a:ext cx="36512" cy="185737"/>
          </a:xfrm>
          <a:custGeom>
            <a:avLst/>
            <a:gdLst>
              <a:gd name="T0" fmla="*/ 36512 w 4"/>
              <a:gd name="T1" fmla="*/ 185737 h 21"/>
              <a:gd name="T2" fmla="*/ 18256 w 4"/>
              <a:gd name="T3" fmla="*/ 176892 h 21"/>
              <a:gd name="T4" fmla="*/ 18256 w 4"/>
              <a:gd name="T5" fmla="*/ 168048 h 21"/>
              <a:gd name="T6" fmla="*/ 18256 w 4"/>
              <a:gd name="T7" fmla="*/ 168048 h 21"/>
              <a:gd name="T8" fmla="*/ 18256 w 4"/>
              <a:gd name="T9" fmla="*/ 123825 h 21"/>
              <a:gd name="T10" fmla="*/ 18256 w 4"/>
              <a:gd name="T11" fmla="*/ 70757 h 21"/>
              <a:gd name="T12" fmla="*/ 9128 w 4"/>
              <a:gd name="T13" fmla="*/ 53068 h 21"/>
              <a:gd name="T14" fmla="*/ 9128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3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3" name="Freeform 494"/>
          <p:cNvSpPr>
            <a:spLocks/>
          </p:cNvSpPr>
          <p:nvPr/>
        </p:nvSpPr>
        <p:spPr bwMode="auto">
          <a:xfrm>
            <a:off x="5788289" y="2798966"/>
            <a:ext cx="26988" cy="177800"/>
          </a:xfrm>
          <a:custGeom>
            <a:avLst/>
            <a:gdLst>
              <a:gd name="T0" fmla="*/ 17992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2 w 3"/>
              <a:gd name="T13" fmla="*/ 106680 h 20"/>
              <a:gd name="T14" fmla="*/ 26988 w 3"/>
              <a:gd name="T15" fmla="*/ 97790 h 20"/>
              <a:gd name="T16" fmla="*/ 26988 w 3"/>
              <a:gd name="T17" fmla="*/ 88900 h 20"/>
              <a:gd name="T18" fmla="*/ 26988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2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4" name="Freeform 495"/>
          <p:cNvSpPr>
            <a:spLocks/>
          </p:cNvSpPr>
          <p:nvPr/>
        </p:nvSpPr>
        <p:spPr bwMode="auto">
          <a:xfrm>
            <a:off x="582480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5" name="Freeform 496"/>
          <p:cNvSpPr>
            <a:spLocks/>
          </p:cNvSpPr>
          <p:nvPr/>
        </p:nvSpPr>
        <p:spPr bwMode="auto">
          <a:xfrm>
            <a:off x="5842264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8731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6" name="Oval 497"/>
          <p:cNvSpPr>
            <a:spLocks noChangeArrowheads="1"/>
          </p:cNvSpPr>
          <p:nvPr/>
        </p:nvSpPr>
        <p:spPr bwMode="auto">
          <a:xfrm>
            <a:off x="584226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7" name="Freeform 498"/>
          <p:cNvSpPr>
            <a:spLocks/>
          </p:cNvSpPr>
          <p:nvPr/>
        </p:nvSpPr>
        <p:spPr bwMode="auto">
          <a:xfrm>
            <a:off x="5824802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8" name="Freeform 499"/>
          <p:cNvSpPr>
            <a:spLocks/>
          </p:cNvSpPr>
          <p:nvPr/>
        </p:nvSpPr>
        <p:spPr bwMode="auto">
          <a:xfrm>
            <a:off x="5842264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8731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9" name="Freeform 500"/>
          <p:cNvSpPr>
            <a:spLocks/>
          </p:cNvSpPr>
          <p:nvPr/>
        </p:nvSpPr>
        <p:spPr bwMode="auto">
          <a:xfrm>
            <a:off x="5718439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0" name="Freeform 501"/>
          <p:cNvSpPr>
            <a:spLocks/>
          </p:cNvSpPr>
          <p:nvPr/>
        </p:nvSpPr>
        <p:spPr bwMode="auto">
          <a:xfrm>
            <a:off x="5735902" y="2586241"/>
            <a:ext cx="26987" cy="168275"/>
          </a:xfrm>
          <a:custGeom>
            <a:avLst/>
            <a:gdLst>
              <a:gd name="T0" fmla="*/ 8996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17991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1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2" y="8"/>
                  <a:pt x="2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1" name="Oval 502"/>
          <p:cNvSpPr>
            <a:spLocks noChangeArrowheads="1"/>
          </p:cNvSpPr>
          <p:nvPr/>
        </p:nvSpPr>
        <p:spPr bwMode="auto">
          <a:xfrm>
            <a:off x="5735902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2" name="Freeform 503"/>
          <p:cNvSpPr>
            <a:spLocks/>
          </p:cNvSpPr>
          <p:nvPr/>
        </p:nvSpPr>
        <p:spPr bwMode="auto">
          <a:xfrm>
            <a:off x="5718439" y="2791029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68048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3" name="Freeform 504"/>
          <p:cNvSpPr>
            <a:spLocks/>
          </p:cNvSpPr>
          <p:nvPr/>
        </p:nvSpPr>
        <p:spPr bwMode="auto">
          <a:xfrm>
            <a:off x="5726377" y="2798966"/>
            <a:ext cx="36512" cy="177800"/>
          </a:xfrm>
          <a:custGeom>
            <a:avLst/>
            <a:gdLst>
              <a:gd name="T0" fmla="*/ 18256 w 4"/>
              <a:gd name="T1" fmla="*/ 177800 h 20"/>
              <a:gd name="T2" fmla="*/ 18256 w 4"/>
              <a:gd name="T3" fmla="*/ 168910 h 20"/>
              <a:gd name="T4" fmla="*/ 9128 w 4"/>
              <a:gd name="T5" fmla="*/ 168910 h 20"/>
              <a:gd name="T6" fmla="*/ 9128 w 4"/>
              <a:gd name="T7" fmla="*/ 160020 h 20"/>
              <a:gd name="T8" fmla="*/ 0 w 4"/>
              <a:gd name="T9" fmla="*/ 151130 h 20"/>
              <a:gd name="T10" fmla="*/ 9128 w 4"/>
              <a:gd name="T11" fmla="*/ 142240 h 20"/>
              <a:gd name="T12" fmla="*/ 27384 w 4"/>
              <a:gd name="T13" fmla="*/ 106680 h 20"/>
              <a:gd name="T14" fmla="*/ 27384 w 4"/>
              <a:gd name="T15" fmla="*/ 97790 h 20"/>
              <a:gd name="T16" fmla="*/ 36512 w 4"/>
              <a:gd name="T17" fmla="*/ 88900 h 20"/>
              <a:gd name="T18" fmla="*/ 36512 w 4"/>
              <a:gd name="T19" fmla="*/ 53340 h 20"/>
              <a:gd name="T20" fmla="*/ 18256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4" name="Freeform 505"/>
          <p:cNvSpPr>
            <a:spLocks/>
          </p:cNvSpPr>
          <p:nvPr/>
        </p:nvSpPr>
        <p:spPr bwMode="auto">
          <a:xfrm>
            <a:off x="484055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5" name="Freeform 506"/>
          <p:cNvSpPr>
            <a:spLocks/>
          </p:cNvSpPr>
          <p:nvPr/>
        </p:nvSpPr>
        <p:spPr bwMode="auto">
          <a:xfrm>
            <a:off x="4858014" y="2586241"/>
            <a:ext cx="26988" cy="168275"/>
          </a:xfrm>
          <a:custGeom>
            <a:avLst/>
            <a:gdLst>
              <a:gd name="T0" fmla="*/ 8996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17992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1" y="0"/>
                </a:moveTo>
                <a:cubicBezTo>
                  <a:pt x="1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0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2" y="8"/>
                  <a:pt x="2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6" name="Freeform 507"/>
          <p:cNvSpPr>
            <a:spLocks/>
          </p:cNvSpPr>
          <p:nvPr/>
        </p:nvSpPr>
        <p:spPr bwMode="auto">
          <a:xfrm>
            <a:off x="4840552" y="2791029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76892 h 21"/>
              <a:gd name="T4" fmla="*/ 17991 w 3"/>
              <a:gd name="T5" fmla="*/ 168048 h 21"/>
              <a:gd name="T6" fmla="*/ 17991 w 3"/>
              <a:gd name="T7" fmla="*/ 168048 h 21"/>
              <a:gd name="T8" fmla="*/ 17991 w 3"/>
              <a:gd name="T9" fmla="*/ 123825 h 21"/>
              <a:gd name="T10" fmla="*/ 17991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" name="Freeform 508"/>
          <p:cNvSpPr>
            <a:spLocks/>
          </p:cNvSpPr>
          <p:nvPr/>
        </p:nvSpPr>
        <p:spPr bwMode="auto">
          <a:xfrm>
            <a:off x="5062802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2" y="9"/>
                  <a:pt x="3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" name="Freeform 509"/>
          <p:cNvSpPr>
            <a:spLocks/>
          </p:cNvSpPr>
          <p:nvPr/>
        </p:nvSpPr>
        <p:spPr bwMode="auto">
          <a:xfrm>
            <a:off x="5080264" y="2586241"/>
            <a:ext cx="26988" cy="168275"/>
          </a:xfrm>
          <a:custGeom>
            <a:avLst/>
            <a:gdLst>
              <a:gd name="T0" fmla="*/ 17992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2 w 3"/>
              <a:gd name="T13" fmla="*/ 61996 h 19"/>
              <a:gd name="T14" fmla="*/ 26988 w 3"/>
              <a:gd name="T15" fmla="*/ 79709 h 19"/>
              <a:gd name="T16" fmla="*/ 26988 w 3"/>
              <a:gd name="T17" fmla="*/ 88566 h 19"/>
              <a:gd name="T18" fmla="*/ 26988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" name="Oval 510"/>
          <p:cNvSpPr>
            <a:spLocks noChangeArrowheads="1"/>
          </p:cNvSpPr>
          <p:nvPr/>
        </p:nvSpPr>
        <p:spPr bwMode="auto">
          <a:xfrm>
            <a:off x="5080264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0" name="Freeform 511"/>
          <p:cNvSpPr>
            <a:spLocks/>
          </p:cNvSpPr>
          <p:nvPr/>
        </p:nvSpPr>
        <p:spPr bwMode="auto">
          <a:xfrm>
            <a:off x="5062802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0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1" name="Freeform 512"/>
          <p:cNvSpPr>
            <a:spLocks/>
          </p:cNvSpPr>
          <p:nvPr/>
        </p:nvSpPr>
        <p:spPr bwMode="auto">
          <a:xfrm>
            <a:off x="5080264" y="2798966"/>
            <a:ext cx="26988" cy="177800"/>
          </a:xfrm>
          <a:custGeom>
            <a:avLst/>
            <a:gdLst>
              <a:gd name="T0" fmla="*/ 17992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2 w 3"/>
              <a:gd name="T13" fmla="*/ 106680 h 20"/>
              <a:gd name="T14" fmla="*/ 26988 w 3"/>
              <a:gd name="T15" fmla="*/ 97790 h 20"/>
              <a:gd name="T16" fmla="*/ 26988 w 3"/>
              <a:gd name="T17" fmla="*/ 88900 h 20"/>
              <a:gd name="T18" fmla="*/ 26988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2" name="Freeform 513"/>
          <p:cNvSpPr>
            <a:spLocks/>
          </p:cNvSpPr>
          <p:nvPr/>
        </p:nvSpPr>
        <p:spPr bwMode="auto">
          <a:xfrm>
            <a:off x="494691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26194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26194 w 4"/>
              <a:gd name="T11" fmla="*/ 107043 h 21"/>
              <a:gd name="T12" fmla="*/ 17463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2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3" name="Freeform 514"/>
          <p:cNvSpPr>
            <a:spLocks/>
          </p:cNvSpPr>
          <p:nvPr/>
        </p:nvSpPr>
        <p:spPr bwMode="auto">
          <a:xfrm>
            <a:off x="4964377" y="2586241"/>
            <a:ext cx="36512" cy="168275"/>
          </a:xfrm>
          <a:custGeom>
            <a:avLst/>
            <a:gdLst>
              <a:gd name="T0" fmla="*/ 18256 w 4"/>
              <a:gd name="T1" fmla="*/ 0 h 19"/>
              <a:gd name="T2" fmla="*/ 18256 w 4"/>
              <a:gd name="T3" fmla="*/ 0 h 19"/>
              <a:gd name="T4" fmla="*/ 9128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8256 w 4"/>
              <a:gd name="T13" fmla="*/ 61996 h 19"/>
              <a:gd name="T14" fmla="*/ 27384 w 4"/>
              <a:gd name="T15" fmla="*/ 79709 h 19"/>
              <a:gd name="T16" fmla="*/ 27384 w 4"/>
              <a:gd name="T17" fmla="*/ 88566 h 19"/>
              <a:gd name="T18" fmla="*/ 27384 w 4"/>
              <a:gd name="T19" fmla="*/ 123992 h 19"/>
              <a:gd name="T20" fmla="*/ 18256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4" name="Oval 515"/>
          <p:cNvSpPr>
            <a:spLocks noChangeArrowheads="1"/>
          </p:cNvSpPr>
          <p:nvPr/>
        </p:nvSpPr>
        <p:spPr bwMode="auto">
          <a:xfrm>
            <a:off x="496437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5" name="Freeform 516"/>
          <p:cNvSpPr>
            <a:spLocks/>
          </p:cNvSpPr>
          <p:nvPr/>
        </p:nvSpPr>
        <p:spPr bwMode="auto">
          <a:xfrm>
            <a:off x="494691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6" name="Freeform 517"/>
          <p:cNvSpPr>
            <a:spLocks/>
          </p:cNvSpPr>
          <p:nvPr/>
        </p:nvSpPr>
        <p:spPr bwMode="auto">
          <a:xfrm>
            <a:off x="4964377" y="2798966"/>
            <a:ext cx="36512" cy="177800"/>
          </a:xfrm>
          <a:custGeom>
            <a:avLst/>
            <a:gdLst>
              <a:gd name="T0" fmla="*/ 18256 w 4"/>
              <a:gd name="T1" fmla="*/ 177800 h 20"/>
              <a:gd name="T2" fmla="*/ 18256 w 4"/>
              <a:gd name="T3" fmla="*/ 168910 h 20"/>
              <a:gd name="T4" fmla="*/ 9128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8256 w 4"/>
              <a:gd name="T13" fmla="*/ 106680 h 20"/>
              <a:gd name="T14" fmla="*/ 27384 w 4"/>
              <a:gd name="T15" fmla="*/ 97790 h 20"/>
              <a:gd name="T16" fmla="*/ 27384 w 4"/>
              <a:gd name="T17" fmla="*/ 88900 h 20"/>
              <a:gd name="T18" fmla="*/ 27384 w 4"/>
              <a:gd name="T19" fmla="*/ 53340 h 20"/>
              <a:gd name="T20" fmla="*/ 9128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" name="Freeform 518"/>
          <p:cNvSpPr>
            <a:spLocks/>
          </p:cNvSpPr>
          <p:nvPr/>
        </p:nvSpPr>
        <p:spPr bwMode="auto">
          <a:xfrm>
            <a:off x="5008827" y="2586241"/>
            <a:ext cx="26987" cy="187325"/>
          </a:xfrm>
          <a:custGeom>
            <a:avLst/>
            <a:gdLst>
              <a:gd name="T0" fmla="*/ 26987 w 3"/>
              <a:gd name="T1" fmla="*/ 0 h 21"/>
              <a:gd name="T2" fmla="*/ 17991 w 3"/>
              <a:gd name="T3" fmla="*/ 8920 h 21"/>
              <a:gd name="T4" fmla="*/ 17991 w 3"/>
              <a:gd name="T5" fmla="*/ 8920 h 21"/>
              <a:gd name="T6" fmla="*/ 17991 w 3"/>
              <a:gd name="T7" fmla="*/ 17840 h 21"/>
              <a:gd name="T8" fmla="*/ 17991 w 3"/>
              <a:gd name="T9" fmla="*/ 62442 h 21"/>
              <a:gd name="T10" fmla="*/ 17991 w 3"/>
              <a:gd name="T11" fmla="*/ 107043 h 21"/>
              <a:gd name="T12" fmla="*/ 8996 w 3"/>
              <a:gd name="T13" fmla="*/ 124883 h 21"/>
              <a:gd name="T14" fmla="*/ 0 w 3"/>
              <a:gd name="T15" fmla="*/ 133804 h 21"/>
              <a:gd name="T16" fmla="*/ 0 w 3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8" name="Freeform 519"/>
          <p:cNvSpPr>
            <a:spLocks/>
          </p:cNvSpPr>
          <p:nvPr/>
        </p:nvSpPr>
        <p:spPr bwMode="auto">
          <a:xfrm>
            <a:off x="5018352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9" name="Oval 520"/>
          <p:cNvSpPr>
            <a:spLocks noChangeArrowheads="1"/>
          </p:cNvSpPr>
          <p:nvPr/>
        </p:nvSpPr>
        <p:spPr bwMode="auto">
          <a:xfrm>
            <a:off x="5026289" y="29767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0" name="Freeform 521"/>
          <p:cNvSpPr>
            <a:spLocks/>
          </p:cNvSpPr>
          <p:nvPr/>
        </p:nvSpPr>
        <p:spPr bwMode="auto">
          <a:xfrm>
            <a:off x="5000889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0757 h 21"/>
              <a:gd name="T12" fmla="*/ 17463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3" y="19"/>
                  <a:pt x="3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3" y="8"/>
                </a:cubicBezTo>
                <a:cubicBezTo>
                  <a:pt x="2" y="7"/>
                  <a:pt x="2" y="7"/>
                  <a:pt x="2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1" name="Freeform 522"/>
          <p:cNvSpPr>
            <a:spLocks/>
          </p:cNvSpPr>
          <p:nvPr/>
        </p:nvSpPr>
        <p:spPr bwMode="auto">
          <a:xfrm>
            <a:off x="5018352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1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2" name="Freeform 523"/>
          <p:cNvSpPr>
            <a:spLocks/>
          </p:cNvSpPr>
          <p:nvPr/>
        </p:nvSpPr>
        <p:spPr bwMode="auto">
          <a:xfrm>
            <a:off x="4894527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26194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3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3" name="Freeform 524"/>
          <p:cNvSpPr>
            <a:spLocks/>
          </p:cNvSpPr>
          <p:nvPr/>
        </p:nvSpPr>
        <p:spPr bwMode="auto">
          <a:xfrm>
            <a:off x="4911989" y="2586241"/>
            <a:ext cx="25400" cy="168275"/>
          </a:xfrm>
          <a:custGeom>
            <a:avLst/>
            <a:gdLst>
              <a:gd name="T0" fmla="*/ 16933 w 3"/>
              <a:gd name="T1" fmla="*/ 0 h 19"/>
              <a:gd name="T2" fmla="*/ 8467 w 3"/>
              <a:gd name="T3" fmla="*/ 0 h 19"/>
              <a:gd name="T4" fmla="*/ 8467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6933 w 3"/>
              <a:gd name="T13" fmla="*/ 61996 h 19"/>
              <a:gd name="T14" fmla="*/ 25400 w 3"/>
              <a:gd name="T15" fmla="*/ 79709 h 19"/>
              <a:gd name="T16" fmla="*/ 25400 w 3"/>
              <a:gd name="T17" fmla="*/ 88566 h 19"/>
              <a:gd name="T18" fmla="*/ 25400 w 3"/>
              <a:gd name="T19" fmla="*/ 123992 h 19"/>
              <a:gd name="T20" fmla="*/ 8467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4" name="Oval 525"/>
          <p:cNvSpPr>
            <a:spLocks noChangeArrowheads="1"/>
          </p:cNvSpPr>
          <p:nvPr/>
        </p:nvSpPr>
        <p:spPr bwMode="auto">
          <a:xfrm>
            <a:off x="4911989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5" name="Freeform 526"/>
          <p:cNvSpPr>
            <a:spLocks/>
          </p:cNvSpPr>
          <p:nvPr/>
        </p:nvSpPr>
        <p:spPr bwMode="auto">
          <a:xfrm>
            <a:off x="4911989" y="2798966"/>
            <a:ext cx="25400" cy="177800"/>
          </a:xfrm>
          <a:custGeom>
            <a:avLst/>
            <a:gdLst>
              <a:gd name="T0" fmla="*/ 16933 w 3"/>
              <a:gd name="T1" fmla="*/ 177800 h 20"/>
              <a:gd name="T2" fmla="*/ 8467 w 3"/>
              <a:gd name="T3" fmla="*/ 168910 h 20"/>
              <a:gd name="T4" fmla="*/ 8467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6933 w 3"/>
              <a:gd name="T13" fmla="*/ 106680 h 20"/>
              <a:gd name="T14" fmla="*/ 25400 w 3"/>
              <a:gd name="T15" fmla="*/ 97790 h 20"/>
              <a:gd name="T16" fmla="*/ 25400 w 3"/>
              <a:gd name="T17" fmla="*/ 88900 h 20"/>
              <a:gd name="T18" fmla="*/ 25400 w 3"/>
              <a:gd name="T19" fmla="*/ 53340 h 20"/>
              <a:gd name="T20" fmla="*/ 8467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2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6" name="Freeform 527"/>
          <p:cNvSpPr>
            <a:spLocks/>
          </p:cNvSpPr>
          <p:nvPr/>
        </p:nvSpPr>
        <p:spPr bwMode="auto">
          <a:xfrm>
            <a:off x="4237302" y="2586241"/>
            <a:ext cx="36512" cy="187325"/>
          </a:xfrm>
          <a:custGeom>
            <a:avLst/>
            <a:gdLst>
              <a:gd name="T0" fmla="*/ 36512 w 4"/>
              <a:gd name="T1" fmla="*/ 0 h 21"/>
              <a:gd name="T2" fmla="*/ 27384 w 4"/>
              <a:gd name="T3" fmla="*/ 8920 h 21"/>
              <a:gd name="T4" fmla="*/ 18256 w 4"/>
              <a:gd name="T5" fmla="*/ 8920 h 21"/>
              <a:gd name="T6" fmla="*/ 18256 w 4"/>
              <a:gd name="T7" fmla="*/ 17840 h 21"/>
              <a:gd name="T8" fmla="*/ 27384 w 4"/>
              <a:gd name="T9" fmla="*/ 62442 h 21"/>
              <a:gd name="T10" fmla="*/ 18256 w 4"/>
              <a:gd name="T11" fmla="*/ 107043 h 21"/>
              <a:gd name="T12" fmla="*/ 9128 w 4"/>
              <a:gd name="T13" fmla="*/ 124883 h 21"/>
              <a:gd name="T14" fmla="*/ 9128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2"/>
                </a:cubicBezTo>
                <a:cubicBezTo>
                  <a:pt x="2" y="13"/>
                  <a:pt x="2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" name="Freeform 528"/>
          <p:cNvSpPr>
            <a:spLocks/>
          </p:cNvSpPr>
          <p:nvPr/>
        </p:nvSpPr>
        <p:spPr bwMode="auto">
          <a:xfrm>
            <a:off x="4256352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61996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8731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2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8" name="Oval 529"/>
          <p:cNvSpPr>
            <a:spLocks noChangeArrowheads="1"/>
          </p:cNvSpPr>
          <p:nvPr/>
        </p:nvSpPr>
        <p:spPr bwMode="auto">
          <a:xfrm>
            <a:off x="4256352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9" name="Freeform 530"/>
          <p:cNvSpPr>
            <a:spLocks/>
          </p:cNvSpPr>
          <p:nvPr/>
        </p:nvSpPr>
        <p:spPr bwMode="auto">
          <a:xfrm>
            <a:off x="4237302" y="2791029"/>
            <a:ext cx="36512" cy="185737"/>
          </a:xfrm>
          <a:custGeom>
            <a:avLst/>
            <a:gdLst>
              <a:gd name="T0" fmla="*/ 36512 w 4"/>
              <a:gd name="T1" fmla="*/ 185737 h 21"/>
              <a:gd name="T2" fmla="*/ 27384 w 4"/>
              <a:gd name="T3" fmla="*/ 176892 h 21"/>
              <a:gd name="T4" fmla="*/ 18256 w 4"/>
              <a:gd name="T5" fmla="*/ 168048 h 21"/>
              <a:gd name="T6" fmla="*/ 18256 w 4"/>
              <a:gd name="T7" fmla="*/ 168048 h 21"/>
              <a:gd name="T8" fmla="*/ 27384 w 4"/>
              <a:gd name="T9" fmla="*/ 123825 h 21"/>
              <a:gd name="T10" fmla="*/ 18256 w 4"/>
              <a:gd name="T11" fmla="*/ 70757 h 21"/>
              <a:gd name="T12" fmla="*/ 9128 w 4"/>
              <a:gd name="T13" fmla="*/ 53068 h 21"/>
              <a:gd name="T14" fmla="*/ 9128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0" name="Freeform 531"/>
          <p:cNvSpPr>
            <a:spLocks/>
          </p:cNvSpPr>
          <p:nvPr/>
        </p:nvSpPr>
        <p:spPr bwMode="auto">
          <a:xfrm>
            <a:off x="4256352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0 w 4"/>
              <a:gd name="T7" fmla="*/ 160020 h 20"/>
              <a:gd name="T8" fmla="*/ 0 w 4"/>
              <a:gd name="T9" fmla="*/ 151130 h 20"/>
              <a:gd name="T10" fmla="*/ 0 w 4"/>
              <a:gd name="T11" fmla="*/ 142240 h 20"/>
              <a:gd name="T12" fmla="*/ 17463 w 4"/>
              <a:gd name="T13" fmla="*/ 106680 h 20"/>
              <a:gd name="T14" fmla="*/ 26194 w 4"/>
              <a:gd name="T15" fmla="*/ 97790 h 20"/>
              <a:gd name="T16" fmla="*/ 26194 w 4"/>
              <a:gd name="T17" fmla="*/ 88900 h 20"/>
              <a:gd name="T18" fmla="*/ 26194 w 4"/>
              <a:gd name="T19" fmla="*/ 53340 h 20"/>
              <a:gd name="T20" fmla="*/ 8731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1" name="Freeform 532"/>
          <p:cNvSpPr>
            <a:spLocks/>
          </p:cNvSpPr>
          <p:nvPr/>
        </p:nvSpPr>
        <p:spPr bwMode="auto">
          <a:xfrm>
            <a:off x="4130939" y="2586241"/>
            <a:ext cx="36513" cy="187325"/>
          </a:xfrm>
          <a:custGeom>
            <a:avLst/>
            <a:gdLst>
              <a:gd name="T0" fmla="*/ 36513 w 4"/>
              <a:gd name="T1" fmla="*/ 0 h 21"/>
              <a:gd name="T2" fmla="*/ 18257 w 4"/>
              <a:gd name="T3" fmla="*/ 8920 h 21"/>
              <a:gd name="T4" fmla="*/ 18257 w 4"/>
              <a:gd name="T5" fmla="*/ 8920 h 21"/>
              <a:gd name="T6" fmla="*/ 18257 w 4"/>
              <a:gd name="T7" fmla="*/ 17840 h 21"/>
              <a:gd name="T8" fmla="*/ 18257 w 4"/>
              <a:gd name="T9" fmla="*/ 62442 h 21"/>
              <a:gd name="T10" fmla="*/ 18257 w 4"/>
              <a:gd name="T11" fmla="*/ 107043 h 21"/>
              <a:gd name="T12" fmla="*/ 9128 w 4"/>
              <a:gd name="T13" fmla="*/ 124883 h 21"/>
              <a:gd name="T14" fmla="*/ 0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5"/>
                  <a:pt x="2" y="7"/>
                </a:cubicBezTo>
                <a:cubicBezTo>
                  <a:pt x="2" y="9"/>
                  <a:pt x="2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0" y="15"/>
                  <a:pt x="0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2" name="Freeform 533"/>
          <p:cNvSpPr>
            <a:spLocks/>
          </p:cNvSpPr>
          <p:nvPr/>
        </p:nvSpPr>
        <p:spPr bwMode="auto">
          <a:xfrm>
            <a:off x="4140464" y="2586241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0 h 19"/>
              <a:gd name="T6" fmla="*/ 8731 w 4"/>
              <a:gd name="T7" fmla="*/ 17713 h 19"/>
              <a:gd name="T8" fmla="*/ 0 w 4"/>
              <a:gd name="T9" fmla="*/ 17713 h 19"/>
              <a:gd name="T10" fmla="*/ 8731 w 4"/>
              <a:gd name="T11" fmla="*/ 35426 h 19"/>
              <a:gd name="T12" fmla="*/ 26194 w 4"/>
              <a:gd name="T13" fmla="*/ 61996 h 19"/>
              <a:gd name="T14" fmla="*/ 26194 w 4"/>
              <a:gd name="T15" fmla="*/ 79709 h 19"/>
              <a:gd name="T16" fmla="*/ 34925 w 4"/>
              <a:gd name="T17" fmla="*/ 88566 h 19"/>
              <a:gd name="T18" fmla="*/ 34925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1" y="2"/>
                  <a:pt x="0" y="2"/>
                  <a:pt x="0" y="2"/>
                </a:cubicBezTo>
                <a:cubicBezTo>
                  <a:pt x="1" y="3"/>
                  <a:pt x="1" y="3"/>
                  <a:pt x="1" y="4"/>
                </a:cubicBezTo>
                <a:cubicBezTo>
                  <a:pt x="1" y="4"/>
                  <a:pt x="2" y="7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4" y="9"/>
                  <a:pt x="4" y="10"/>
                  <a:pt x="4" y="10"/>
                </a:cubicBezTo>
                <a:cubicBezTo>
                  <a:pt x="4" y="11"/>
                  <a:pt x="4" y="13"/>
                  <a:pt x="4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3" name="Oval 534"/>
          <p:cNvSpPr>
            <a:spLocks noChangeArrowheads="1"/>
          </p:cNvSpPr>
          <p:nvPr/>
        </p:nvSpPr>
        <p:spPr bwMode="auto">
          <a:xfrm>
            <a:off x="4149989" y="29767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4" name="Freeform 535"/>
          <p:cNvSpPr>
            <a:spLocks/>
          </p:cNvSpPr>
          <p:nvPr/>
        </p:nvSpPr>
        <p:spPr bwMode="auto">
          <a:xfrm>
            <a:off x="4130939" y="2791029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68048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5" name="Freeform 536"/>
          <p:cNvSpPr>
            <a:spLocks/>
          </p:cNvSpPr>
          <p:nvPr/>
        </p:nvSpPr>
        <p:spPr bwMode="auto">
          <a:xfrm>
            <a:off x="4140464" y="27989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97790 h 20"/>
              <a:gd name="T16" fmla="*/ 34925 w 4"/>
              <a:gd name="T17" fmla="*/ 88900 h 20"/>
              <a:gd name="T18" fmla="*/ 34925 w 4"/>
              <a:gd name="T19" fmla="*/ 5334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8"/>
                  <a:pt x="4" y="7"/>
                  <a:pt x="4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6" name="Freeform 537"/>
          <p:cNvSpPr>
            <a:spLocks/>
          </p:cNvSpPr>
          <p:nvPr/>
        </p:nvSpPr>
        <p:spPr bwMode="auto">
          <a:xfrm>
            <a:off x="4184914" y="2586241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920 h 21"/>
              <a:gd name="T4" fmla="*/ 17463 w 4"/>
              <a:gd name="T5" fmla="*/ 8920 h 21"/>
              <a:gd name="T6" fmla="*/ 17463 w 4"/>
              <a:gd name="T7" fmla="*/ 17840 h 21"/>
              <a:gd name="T8" fmla="*/ 17463 w 4"/>
              <a:gd name="T9" fmla="*/ 62442 h 21"/>
              <a:gd name="T10" fmla="*/ 17463 w 4"/>
              <a:gd name="T11" fmla="*/ 107043 h 21"/>
              <a:gd name="T12" fmla="*/ 8731 w 4"/>
              <a:gd name="T13" fmla="*/ 124883 h 21"/>
              <a:gd name="T14" fmla="*/ 8731 w 4"/>
              <a:gd name="T15" fmla="*/ 13380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0"/>
                  <a:pt x="2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2" y="7"/>
                </a:cubicBezTo>
                <a:cubicBezTo>
                  <a:pt x="2" y="9"/>
                  <a:pt x="3" y="11"/>
                  <a:pt x="2" y="12"/>
                </a:cubicBezTo>
                <a:cubicBezTo>
                  <a:pt x="2" y="13"/>
                  <a:pt x="1" y="14"/>
                  <a:pt x="1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0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7" name="Freeform 538"/>
          <p:cNvSpPr>
            <a:spLocks/>
          </p:cNvSpPr>
          <p:nvPr/>
        </p:nvSpPr>
        <p:spPr bwMode="auto">
          <a:xfrm>
            <a:off x="4202377" y="2586241"/>
            <a:ext cx="26987" cy="168275"/>
          </a:xfrm>
          <a:custGeom>
            <a:avLst/>
            <a:gdLst>
              <a:gd name="T0" fmla="*/ 17991 w 3"/>
              <a:gd name="T1" fmla="*/ 0 h 19"/>
              <a:gd name="T2" fmla="*/ 8996 w 3"/>
              <a:gd name="T3" fmla="*/ 0 h 19"/>
              <a:gd name="T4" fmla="*/ 8996 w 3"/>
              <a:gd name="T5" fmla="*/ 0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61996 h 19"/>
              <a:gd name="T14" fmla="*/ 26987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1"/>
                  <a:pt x="0" y="1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4"/>
                  <a:pt x="1" y="7"/>
                  <a:pt x="2" y="7"/>
                </a:cubicBezTo>
                <a:cubicBezTo>
                  <a:pt x="2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8" name="Oval 539"/>
          <p:cNvSpPr>
            <a:spLocks noChangeArrowheads="1"/>
          </p:cNvSpPr>
          <p:nvPr/>
        </p:nvSpPr>
        <p:spPr bwMode="auto">
          <a:xfrm>
            <a:off x="4202377" y="29767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9" name="Freeform 540"/>
          <p:cNvSpPr>
            <a:spLocks/>
          </p:cNvSpPr>
          <p:nvPr/>
        </p:nvSpPr>
        <p:spPr bwMode="auto">
          <a:xfrm>
            <a:off x="4184914" y="27910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0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80" name="Freeform 541"/>
          <p:cNvSpPr>
            <a:spLocks/>
          </p:cNvSpPr>
          <p:nvPr/>
        </p:nvSpPr>
        <p:spPr bwMode="auto">
          <a:xfrm>
            <a:off x="4202377" y="2798966"/>
            <a:ext cx="26987" cy="177800"/>
          </a:xfrm>
          <a:custGeom>
            <a:avLst/>
            <a:gdLst>
              <a:gd name="T0" fmla="*/ 17991 w 3"/>
              <a:gd name="T1" fmla="*/ 177800 h 20"/>
              <a:gd name="T2" fmla="*/ 8996 w 3"/>
              <a:gd name="T3" fmla="*/ 168910 h 20"/>
              <a:gd name="T4" fmla="*/ 8996 w 3"/>
              <a:gd name="T5" fmla="*/ 168910 h 20"/>
              <a:gd name="T6" fmla="*/ 0 w 3"/>
              <a:gd name="T7" fmla="*/ 160020 h 20"/>
              <a:gd name="T8" fmla="*/ 0 w 3"/>
              <a:gd name="T9" fmla="*/ 151130 h 20"/>
              <a:gd name="T10" fmla="*/ 0 w 3"/>
              <a:gd name="T11" fmla="*/ 142240 h 20"/>
              <a:gd name="T12" fmla="*/ 17991 w 3"/>
              <a:gd name="T13" fmla="*/ 106680 h 20"/>
              <a:gd name="T14" fmla="*/ 26987 w 3"/>
              <a:gd name="T15" fmla="*/ 97790 h 20"/>
              <a:gd name="T16" fmla="*/ 26987 w 3"/>
              <a:gd name="T17" fmla="*/ 88900 h 20"/>
              <a:gd name="T18" fmla="*/ 26987 w 3"/>
              <a:gd name="T19" fmla="*/ 53340 h 20"/>
              <a:gd name="T20" fmla="*/ 8996 w 3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20"/>
                </a:moveTo>
                <a:cubicBezTo>
                  <a:pt x="1" y="19"/>
                  <a:pt x="2" y="20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3" y="7"/>
                  <a:pt x="3" y="6"/>
                </a:cubicBezTo>
                <a:cubicBezTo>
                  <a:pt x="2" y="4"/>
                  <a:pt x="1" y="2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81" name="Oval 542"/>
          <p:cNvSpPr>
            <a:spLocks noChangeArrowheads="1"/>
          </p:cNvSpPr>
          <p:nvPr/>
        </p:nvSpPr>
        <p:spPr bwMode="auto">
          <a:xfrm>
            <a:off x="540728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2" name="Oval 543"/>
          <p:cNvSpPr>
            <a:spLocks noChangeArrowheads="1"/>
          </p:cNvSpPr>
          <p:nvPr/>
        </p:nvSpPr>
        <p:spPr bwMode="auto">
          <a:xfrm>
            <a:off x="562953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3" name="Oval 544"/>
          <p:cNvSpPr>
            <a:spLocks noChangeArrowheads="1"/>
          </p:cNvSpPr>
          <p:nvPr/>
        </p:nvSpPr>
        <p:spPr bwMode="auto">
          <a:xfrm>
            <a:off x="552317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4" name="Oval 545"/>
          <p:cNvSpPr>
            <a:spLocks noChangeArrowheads="1"/>
          </p:cNvSpPr>
          <p:nvPr/>
        </p:nvSpPr>
        <p:spPr bwMode="auto">
          <a:xfrm>
            <a:off x="557556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5" name="Oval 546"/>
          <p:cNvSpPr>
            <a:spLocks noChangeArrowheads="1"/>
          </p:cNvSpPr>
          <p:nvPr/>
        </p:nvSpPr>
        <p:spPr bwMode="auto">
          <a:xfrm>
            <a:off x="546126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6" name="Oval 547"/>
          <p:cNvSpPr>
            <a:spLocks noChangeArrowheads="1"/>
          </p:cNvSpPr>
          <p:nvPr/>
        </p:nvSpPr>
        <p:spPr bwMode="auto">
          <a:xfrm>
            <a:off x="513265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7" name="Oval 548"/>
          <p:cNvSpPr>
            <a:spLocks noChangeArrowheads="1"/>
          </p:cNvSpPr>
          <p:nvPr/>
        </p:nvSpPr>
        <p:spPr bwMode="auto">
          <a:xfrm>
            <a:off x="535490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8" name="Oval 549"/>
          <p:cNvSpPr>
            <a:spLocks noChangeArrowheads="1"/>
          </p:cNvSpPr>
          <p:nvPr/>
        </p:nvSpPr>
        <p:spPr bwMode="auto">
          <a:xfrm>
            <a:off x="524853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9" name="Oval 550"/>
          <p:cNvSpPr>
            <a:spLocks noChangeArrowheads="1"/>
          </p:cNvSpPr>
          <p:nvPr/>
        </p:nvSpPr>
        <p:spPr bwMode="auto">
          <a:xfrm>
            <a:off x="530092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0" name="Oval 551"/>
          <p:cNvSpPr>
            <a:spLocks noChangeArrowheads="1"/>
          </p:cNvSpPr>
          <p:nvPr/>
        </p:nvSpPr>
        <p:spPr bwMode="auto">
          <a:xfrm>
            <a:off x="518662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1" name="Oval 552"/>
          <p:cNvSpPr>
            <a:spLocks noChangeArrowheads="1"/>
          </p:cNvSpPr>
          <p:nvPr/>
        </p:nvSpPr>
        <p:spPr bwMode="auto">
          <a:xfrm>
            <a:off x="458337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2" name="Oval 553"/>
          <p:cNvSpPr>
            <a:spLocks noChangeArrowheads="1"/>
          </p:cNvSpPr>
          <p:nvPr/>
        </p:nvSpPr>
        <p:spPr bwMode="auto">
          <a:xfrm>
            <a:off x="480562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3" name="Oval 554"/>
          <p:cNvSpPr>
            <a:spLocks noChangeArrowheads="1"/>
          </p:cNvSpPr>
          <p:nvPr/>
        </p:nvSpPr>
        <p:spPr bwMode="auto">
          <a:xfrm>
            <a:off x="469926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4" name="Oval 555"/>
          <p:cNvSpPr>
            <a:spLocks noChangeArrowheads="1"/>
          </p:cNvSpPr>
          <p:nvPr/>
        </p:nvSpPr>
        <p:spPr bwMode="auto">
          <a:xfrm>
            <a:off x="475165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5" name="Oval 556"/>
          <p:cNvSpPr>
            <a:spLocks noChangeArrowheads="1"/>
          </p:cNvSpPr>
          <p:nvPr/>
        </p:nvSpPr>
        <p:spPr bwMode="auto">
          <a:xfrm>
            <a:off x="4637352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6" name="Oval 557"/>
          <p:cNvSpPr>
            <a:spLocks noChangeArrowheads="1"/>
          </p:cNvSpPr>
          <p:nvPr/>
        </p:nvSpPr>
        <p:spPr bwMode="auto">
          <a:xfrm>
            <a:off x="430873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7" name="Oval 558"/>
          <p:cNvSpPr>
            <a:spLocks noChangeArrowheads="1"/>
          </p:cNvSpPr>
          <p:nvPr/>
        </p:nvSpPr>
        <p:spPr bwMode="auto">
          <a:xfrm>
            <a:off x="4530989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8" name="Oval 559"/>
          <p:cNvSpPr>
            <a:spLocks noChangeArrowheads="1"/>
          </p:cNvSpPr>
          <p:nvPr/>
        </p:nvSpPr>
        <p:spPr bwMode="auto">
          <a:xfrm>
            <a:off x="4424627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9" name="Oval 560"/>
          <p:cNvSpPr>
            <a:spLocks noChangeArrowheads="1"/>
          </p:cNvSpPr>
          <p:nvPr/>
        </p:nvSpPr>
        <p:spPr bwMode="auto">
          <a:xfrm>
            <a:off x="447701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0" name="Oval 561"/>
          <p:cNvSpPr>
            <a:spLocks noChangeArrowheads="1"/>
          </p:cNvSpPr>
          <p:nvPr/>
        </p:nvSpPr>
        <p:spPr bwMode="auto">
          <a:xfrm>
            <a:off x="437065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1" name="Oval 562"/>
          <p:cNvSpPr>
            <a:spLocks noChangeArrowheads="1"/>
          </p:cNvSpPr>
          <p:nvPr/>
        </p:nvSpPr>
        <p:spPr bwMode="auto">
          <a:xfrm>
            <a:off x="568192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2" name="Oval 563"/>
          <p:cNvSpPr>
            <a:spLocks noChangeArrowheads="1"/>
          </p:cNvSpPr>
          <p:nvPr/>
        </p:nvSpPr>
        <p:spPr bwMode="auto">
          <a:xfrm>
            <a:off x="578828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3" name="Oval 564"/>
          <p:cNvSpPr>
            <a:spLocks noChangeArrowheads="1"/>
          </p:cNvSpPr>
          <p:nvPr/>
        </p:nvSpPr>
        <p:spPr bwMode="auto">
          <a:xfrm>
            <a:off x="5851789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4" name="Oval 565"/>
          <p:cNvSpPr>
            <a:spLocks noChangeArrowheads="1"/>
          </p:cNvSpPr>
          <p:nvPr/>
        </p:nvSpPr>
        <p:spPr bwMode="auto">
          <a:xfrm>
            <a:off x="573590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5" name="Oval 566"/>
          <p:cNvSpPr>
            <a:spLocks noChangeArrowheads="1"/>
          </p:cNvSpPr>
          <p:nvPr/>
        </p:nvSpPr>
        <p:spPr bwMode="auto">
          <a:xfrm>
            <a:off x="485801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6" name="Oval 567"/>
          <p:cNvSpPr>
            <a:spLocks noChangeArrowheads="1"/>
          </p:cNvSpPr>
          <p:nvPr/>
        </p:nvSpPr>
        <p:spPr bwMode="auto">
          <a:xfrm>
            <a:off x="5080264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7" name="Oval 568"/>
          <p:cNvSpPr>
            <a:spLocks noChangeArrowheads="1"/>
          </p:cNvSpPr>
          <p:nvPr/>
        </p:nvSpPr>
        <p:spPr bwMode="auto">
          <a:xfrm>
            <a:off x="4973902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8" name="Oval 569"/>
          <p:cNvSpPr>
            <a:spLocks noChangeArrowheads="1"/>
          </p:cNvSpPr>
          <p:nvPr/>
        </p:nvSpPr>
        <p:spPr bwMode="auto">
          <a:xfrm>
            <a:off x="502628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9" name="Oval 570"/>
          <p:cNvSpPr>
            <a:spLocks noChangeArrowheads="1"/>
          </p:cNvSpPr>
          <p:nvPr/>
        </p:nvSpPr>
        <p:spPr bwMode="auto">
          <a:xfrm>
            <a:off x="4911989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0" name="Oval 571"/>
          <p:cNvSpPr>
            <a:spLocks noChangeArrowheads="1"/>
          </p:cNvSpPr>
          <p:nvPr/>
        </p:nvSpPr>
        <p:spPr bwMode="auto">
          <a:xfrm>
            <a:off x="4264289" y="25608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1" name="Oval 572"/>
          <p:cNvSpPr>
            <a:spLocks noChangeArrowheads="1"/>
          </p:cNvSpPr>
          <p:nvPr/>
        </p:nvSpPr>
        <p:spPr bwMode="auto">
          <a:xfrm>
            <a:off x="4149989" y="25608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2" name="Oval 573"/>
          <p:cNvSpPr>
            <a:spLocks noChangeArrowheads="1"/>
          </p:cNvSpPr>
          <p:nvPr/>
        </p:nvSpPr>
        <p:spPr bwMode="auto">
          <a:xfrm>
            <a:off x="4202377" y="2560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3" name="Oval 574"/>
          <p:cNvSpPr>
            <a:spLocks noChangeArrowheads="1"/>
          </p:cNvSpPr>
          <p:nvPr/>
        </p:nvSpPr>
        <p:spPr bwMode="auto">
          <a:xfrm>
            <a:off x="3999177" y="25243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4" name="Freeform 575"/>
          <p:cNvSpPr>
            <a:spLocks/>
          </p:cNvSpPr>
          <p:nvPr/>
        </p:nvSpPr>
        <p:spPr bwMode="auto">
          <a:xfrm>
            <a:off x="3972189" y="2551316"/>
            <a:ext cx="34925" cy="185738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17689 h 21"/>
              <a:gd name="T4" fmla="*/ 17463 w 4"/>
              <a:gd name="T5" fmla="*/ 17689 h 21"/>
              <a:gd name="T6" fmla="*/ 17463 w 4"/>
              <a:gd name="T7" fmla="*/ 26534 h 21"/>
              <a:gd name="T8" fmla="*/ 26194 w 4"/>
              <a:gd name="T9" fmla="*/ 61913 h 21"/>
              <a:gd name="T10" fmla="*/ 17463 w 4"/>
              <a:gd name="T11" fmla="*/ 114981 h 21"/>
              <a:gd name="T12" fmla="*/ 8731 w 4"/>
              <a:gd name="T13" fmla="*/ 132670 h 21"/>
              <a:gd name="T14" fmla="*/ 8731 w 4"/>
              <a:gd name="T15" fmla="*/ 141515 h 21"/>
              <a:gd name="T16" fmla="*/ 0 w 4"/>
              <a:gd name="T17" fmla="*/ 185738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1"/>
                  <a:pt x="3" y="1"/>
                  <a:pt x="3" y="2"/>
                </a:cubicBezTo>
                <a:cubicBezTo>
                  <a:pt x="3" y="2"/>
                  <a:pt x="2" y="2"/>
                  <a:pt x="2" y="2"/>
                </a:cubicBezTo>
                <a:cubicBezTo>
                  <a:pt x="2" y="2"/>
                  <a:pt x="2" y="3"/>
                  <a:pt x="2" y="3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20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15" name="Freeform 576"/>
          <p:cNvSpPr>
            <a:spLocks/>
          </p:cNvSpPr>
          <p:nvPr/>
        </p:nvSpPr>
        <p:spPr bwMode="auto">
          <a:xfrm>
            <a:off x="3989652" y="2551316"/>
            <a:ext cx="34925" cy="177800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90 h 20"/>
              <a:gd name="T4" fmla="*/ 8731 w 4"/>
              <a:gd name="T5" fmla="*/ 8890 h 20"/>
              <a:gd name="T6" fmla="*/ 0 w 4"/>
              <a:gd name="T7" fmla="*/ 17780 h 20"/>
              <a:gd name="T8" fmla="*/ 0 w 4"/>
              <a:gd name="T9" fmla="*/ 26670 h 20"/>
              <a:gd name="T10" fmla="*/ 0 w 4"/>
              <a:gd name="T11" fmla="*/ 35560 h 20"/>
              <a:gd name="T12" fmla="*/ 17463 w 4"/>
              <a:gd name="T13" fmla="*/ 71120 h 20"/>
              <a:gd name="T14" fmla="*/ 26194 w 4"/>
              <a:gd name="T15" fmla="*/ 80010 h 20"/>
              <a:gd name="T16" fmla="*/ 26194 w 4"/>
              <a:gd name="T17" fmla="*/ 88900 h 20"/>
              <a:gd name="T18" fmla="*/ 26194 w 4"/>
              <a:gd name="T19" fmla="*/ 124460 h 20"/>
              <a:gd name="T20" fmla="*/ 8731 w 4"/>
              <a:gd name="T21" fmla="*/ 17780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16" name="Oval 577"/>
          <p:cNvSpPr>
            <a:spLocks noChangeArrowheads="1"/>
          </p:cNvSpPr>
          <p:nvPr/>
        </p:nvSpPr>
        <p:spPr bwMode="auto">
          <a:xfrm>
            <a:off x="3989652" y="29418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7" name="Freeform 578"/>
          <p:cNvSpPr>
            <a:spLocks/>
          </p:cNvSpPr>
          <p:nvPr/>
        </p:nvSpPr>
        <p:spPr bwMode="auto">
          <a:xfrm>
            <a:off x="3972189" y="2754516"/>
            <a:ext cx="34925" cy="187325"/>
          </a:xfrm>
          <a:custGeom>
            <a:avLst/>
            <a:gdLst>
              <a:gd name="T0" fmla="*/ 34925 w 4"/>
              <a:gd name="T1" fmla="*/ 187325 h 21"/>
              <a:gd name="T2" fmla="*/ 26194 w 4"/>
              <a:gd name="T3" fmla="*/ 178405 h 21"/>
              <a:gd name="T4" fmla="*/ 17463 w 4"/>
              <a:gd name="T5" fmla="*/ 178405 h 21"/>
              <a:gd name="T6" fmla="*/ 17463 w 4"/>
              <a:gd name="T7" fmla="*/ 169485 h 21"/>
              <a:gd name="T8" fmla="*/ 26194 w 4"/>
              <a:gd name="T9" fmla="*/ 124883 h 21"/>
              <a:gd name="T10" fmla="*/ 17463 w 4"/>
              <a:gd name="T11" fmla="*/ 80282 h 21"/>
              <a:gd name="T12" fmla="*/ 8731 w 4"/>
              <a:gd name="T13" fmla="*/ 62442 h 21"/>
              <a:gd name="T14" fmla="*/ 8731 w 4"/>
              <a:gd name="T15" fmla="*/ 53521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3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20"/>
                  <a:pt x="2" y="19"/>
                  <a:pt x="2" y="19"/>
                </a:cubicBezTo>
                <a:cubicBezTo>
                  <a:pt x="2" y="18"/>
                  <a:pt x="2" y="16"/>
                  <a:pt x="3" y="14"/>
                </a:cubicBezTo>
                <a:cubicBezTo>
                  <a:pt x="3" y="13"/>
                  <a:pt x="3" y="11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18" name="Freeform 579"/>
          <p:cNvSpPr>
            <a:spLocks/>
          </p:cNvSpPr>
          <p:nvPr/>
        </p:nvSpPr>
        <p:spPr bwMode="auto">
          <a:xfrm>
            <a:off x="3989652" y="27735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8731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19" name="Freeform 580"/>
          <p:cNvSpPr>
            <a:spLocks/>
          </p:cNvSpPr>
          <p:nvPr/>
        </p:nvSpPr>
        <p:spPr bwMode="auto">
          <a:xfrm>
            <a:off x="3937264" y="273705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0" name="Oval 581"/>
          <p:cNvSpPr>
            <a:spLocks noChangeArrowheads="1"/>
          </p:cNvSpPr>
          <p:nvPr/>
        </p:nvSpPr>
        <p:spPr bwMode="auto">
          <a:xfrm>
            <a:off x="3962664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1" name="Freeform 582"/>
          <p:cNvSpPr>
            <a:spLocks/>
          </p:cNvSpPr>
          <p:nvPr/>
        </p:nvSpPr>
        <p:spPr bwMode="auto">
          <a:xfrm>
            <a:off x="3937264" y="2524329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17689 h 21"/>
              <a:gd name="T4" fmla="*/ 17463 w 4"/>
              <a:gd name="T5" fmla="*/ 17689 h 21"/>
              <a:gd name="T6" fmla="*/ 17463 w 4"/>
              <a:gd name="T7" fmla="*/ 26534 h 21"/>
              <a:gd name="T8" fmla="*/ 26194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1"/>
                  <a:pt x="3" y="1"/>
                  <a:pt x="3" y="2"/>
                </a:cubicBezTo>
                <a:cubicBezTo>
                  <a:pt x="3" y="2"/>
                  <a:pt x="2" y="2"/>
                  <a:pt x="2" y="2"/>
                </a:cubicBezTo>
                <a:cubicBezTo>
                  <a:pt x="2" y="2"/>
                  <a:pt x="2" y="3"/>
                  <a:pt x="2" y="3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20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2" name="Freeform 583"/>
          <p:cNvSpPr>
            <a:spLocks/>
          </p:cNvSpPr>
          <p:nvPr/>
        </p:nvSpPr>
        <p:spPr bwMode="auto">
          <a:xfrm>
            <a:off x="3954727" y="2524329"/>
            <a:ext cx="34925" cy="177800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90 h 20"/>
              <a:gd name="T4" fmla="*/ 8731 w 4"/>
              <a:gd name="T5" fmla="*/ 8890 h 20"/>
              <a:gd name="T6" fmla="*/ 0 w 4"/>
              <a:gd name="T7" fmla="*/ 17780 h 20"/>
              <a:gd name="T8" fmla="*/ 0 w 4"/>
              <a:gd name="T9" fmla="*/ 26670 h 20"/>
              <a:gd name="T10" fmla="*/ 0 w 4"/>
              <a:gd name="T11" fmla="*/ 35560 h 20"/>
              <a:gd name="T12" fmla="*/ 17463 w 4"/>
              <a:gd name="T13" fmla="*/ 71120 h 20"/>
              <a:gd name="T14" fmla="*/ 26194 w 4"/>
              <a:gd name="T15" fmla="*/ 80010 h 20"/>
              <a:gd name="T16" fmla="*/ 26194 w 4"/>
              <a:gd name="T17" fmla="*/ 88900 h 20"/>
              <a:gd name="T18" fmla="*/ 26194 w 4"/>
              <a:gd name="T19" fmla="*/ 124460 h 20"/>
              <a:gd name="T20" fmla="*/ 8731 w 4"/>
              <a:gd name="T21" fmla="*/ 17780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3" name="Oval 584"/>
          <p:cNvSpPr>
            <a:spLocks noChangeArrowheads="1"/>
          </p:cNvSpPr>
          <p:nvPr/>
        </p:nvSpPr>
        <p:spPr bwMode="auto">
          <a:xfrm>
            <a:off x="3954727" y="2914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4" name="Freeform 585"/>
          <p:cNvSpPr>
            <a:spLocks/>
          </p:cNvSpPr>
          <p:nvPr/>
        </p:nvSpPr>
        <p:spPr bwMode="auto">
          <a:xfrm>
            <a:off x="3954727" y="2746579"/>
            <a:ext cx="26987" cy="168275"/>
          </a:xfrm>
          <a:custGeom>
            <a:avLst/>
            <a:gdLst>
              <a:gd name="T0" fmla="*/ 17991 w 3"/>
              <a:gd name="T1" fmla="*/ 168275 h 19"/>
              <a:gd name="T2" fmla="*/ 8996 w 3"/>
              <a:gd name="T3" fmla="*/ 168275 h 19"/>
              <a:gd name="T4" fmla="*/ 8996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7991 w 3"/>
              <a:gd name="T13" fmla="*/ 106279 h 19"/>
              <a:gd name="T14" fmla="*/ 26987 w 3"/>
              <a:gd name="T15" fmla="*/ 88566 h 19"/>
              <a:gd name="T16" fmla="*/ 26987 w 3"/>
              <a:gd name="T17" fmla="*/ 79709 h 19"/>
              <a:gd name="T18" fmla="*/ 26987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3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5" name="Oval 586"/>
          <p:cNvSpPr>
            <a:spLocks noChangeArrowheads="1"/>
          </p:cNvSpPr>
          <p:nvPr/>
        </p:nvSpPr>
        <p:spPr bwMode="auto">
          <a:xfrm>
            <a:off x="3918214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6" name="Freeform 587"/>
          <p:cNvSpPr>
            <a:spLocks/>
          </p:cNvSpPr>
          <p:nvPr/>
        </p:nvSpPr>
        <p:spPr bwMode="auto">
          <a:xfrm>
            <a:off x="3900752" y="2489404"/>
            <a:ext cx="36512" cy="195262"/>
          </a:xfrm>
          <a:custGeom>
            <a:avLst/>
            <a:gdLst>
              <a:gd name="T0" fmla="*/ 36512 w 4"/>
              <a:gd name="T1" fmla="*/ 0 h 22"/>
              <a:gd name="T2" fmla="*/ 18256 w 4"/>
              <a:gd name="T3" fmla="*/ 17751 h 22"/>
              <a:gd name="T4" fmla="*/ 18256 w 4"/>
              <a:gd name="T5" fmla="*/ 17751 h 22"/>
              <a:gd name="T6" fmla="*/ 18256 w 4"/>
              <a:gd name="T7" fmla="*/ 26627 h 22"/>
              <a:gd name="T8" fmla="*/ 18256 w 4"/>
              <a:gd name="T9" fmla="*/ 71004 h 22"/>
              <a:gd name="T10" fmla="*/ 18256 w 4"/>
              <a:gd name="T11" fmla="*/ 115382 h 22"/>
              <a:gd name="T12" fmla="*/ 9128 w 4"/>
              <a:gd name="T13" fmla="*/ 133133 h 22"/>
              <a:gd name="T14" fmla="*/ 0 w 4"/>
              <a:gd name="T15" fmla="*/ 142009 h 22"/>
              <a:gd name="T16" fmla="*/ 0 w 4"/>
              <a:gd name="T17" fmla="*/ 195262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2">
                <a:moveTo>
                  <a:pt x="4" y="0"/>
                </a:moveTo>
                <a:cubicBezTo>
                  <a:pt x="3" y="1"/>
                  <a:pt x="2" y="1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3"/>
                  <a:pt x="2" y="3"/>
                </a:cubicBezTo>
                <a:cubicBezTo>
                  <a:pt x="1" y="4"/>
                  <a:pt x="2" y="6"/>
                  <a:pt x="2" y="8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5"/>
                  <a:pt x="1" y="15"/>
                </a:cubicBezTo>
                <a:cubicBezTo>
                  <a:pt x="1" y="16"/>
                  <a:pt x="0" y="16"/>
                  <a:pt x="0" y="16"/>
                </a:cubicBezTo>
                <a:cubicBezTo>
                  <a:pt x="0" y="18"/>
                  <a:pt x="0" y="20"/>
                  <a:pt x="0" y="22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7" name="Freeform 588"/>
          <p:cNvSpPr>
            <a:spLocks/>
          </p:cNvSpPr>
          <p:nvPr/>
        </p:nvSpPr>
        <p:spPr bwMode="auto">
          <a:xfrm>
            <a:off x="3910277" y="2489404"/>
            <a:ext cx="34925" cy="177800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90 h 20"/>
              <a:gd name="T4" fmla="*/ 8731 w 4"/>
              <a:gd name="T5" fmla="*/ 8890 h 20"/>
              <a:gd name="T6" fmla="*/ 8731 w 4"/>
              <a:gd name="T7" fmla="*/ 17780 h 20"/>
              <a:gd name="T8" fmla="*/ 0 w 4"/>
              <a:gd name="T9" fmla="*/ 26670 h 20"/>
              <a:gd name="T10" fmla="*/ 8731 w 4"/>
              <a:gd name="T11" fmla="*/ 35560 h 20"/>
              <a:gd name="T12" fmla="*/ 26194 w 4"/>
              <a:gd name="T13" fmla="*/ 71120 h 20"/>
              <a:gd name="T14" fmla="*/ 26194 w 4"/>
              <a:gd name="T15" fmla="*/ 88900 h 20"/>
              <a:gd name="T16" fmla="*/ 34925 w 4"/>
              <a:gd name="T17" fmla="*/ 97790 h 20"/>
              <a:gd name="T18" fmla="*/ 34925 w 4"/>
              <a:gd name="T19" fmla="*/ 133350 h 20"/>
              <a:gd name="T20" fmla="*/ 17463 w 4"/>
              <a:gd name="T21" fmla="*/ 17780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1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2"/>
                  <a:pt x="1" y="2"/>
                  <a:pt x="1" y="2"/>
                </a:cubicBezTo>
                <a:cubicBezTo>
                  <a:pt x="1" y="3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9"/>
                  <a:pt x="3" y="9"/>
                  <a:pt x="3" y="10"/>
                </a:cubicBezTo>
                <a:cubicBezTo>
                  <a:pt x="4" y="10"/>
                  <a:pt x="4" y="11"/>
                  <a:pt x="4" y="11"/>
                </a:cubicBezTo>
                <a:cubicBezTo>
                  <a:pt x="4" y="12"/>
                  <a:pt x="4" y="14"/>
                  <a:pt x="4" y="15"/>
                </a:cubicBezTo>
                <a:cubicBezTo>
                  <a:pt x="3" y="16"/>
                  <a:pt x="2" y="19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8" name="Oval 589"/>
          <p:cNvSpPr>
            <a:spLocks noChangeArrowheads="1"/>
          </p:cNvSpPr>
          <p:nvPr/>
        </p:nvSpPr>
        <p:spPr bwMode="auto">
          <a:xfrm>
            <a:off x="3918214" y="2887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9" name="Freeform 590"/>
          <p:cNvSpPr>
            <a:spLocks/>
          </p:cNvSpPr>
          <p:nvPr/>
        </p:nvSpPr>
        <p:spPr bwMode="auto">
          <a:xfrm>
            <a:off x="3900752" y="2702129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68048 h 21"/>
              <a:gd name="T4" fmla="*/ 17991 w 3"/>
              <a:gd name="T5" fmla="*/ 168048 h 21"/>
              <a:gd name="T6" fmla="*/ 17991 w 3"/>
              <a:gd name="T7" fmla="*/ 159203 h 21"/>
              <a:gd name="T8" fmla="*/ 17991 w 3"/>
              <a:gd name="T9" fmla="*/ 123825 h 21"/>
              <a:gd name="T10" fmla="*/ 17991 w 3"/>
              <a:gd name="T11" fmla="*/ 70757 h 21"/>
              <a:gd name="T12" fmla="*/ 8996 w 3"/>
              <a:gd name="T13" fmla="*/ 53068 h 21"/>
              <a:gd name="T14" fmla="*/ 0 w 3"/>
              <a:gd name="T15" fmla="*/ 44223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0"/>
                  <a:pt x="2" y="20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2" y="18"/>
                  <a:pt x="2" y="18"/>
                </a:cubicBezTo>
                <a:cubicBezTo>
                  <a:pt x="1" y="17"/>
                  <a:pt x="2" y="15"/>
                  <a:pt x="2" y="14"/>
                </a:cubicBezTo>
                <a:cubicBezTo>
                  <a:pt x="2" y="12"/>
                  <a:pt x="2" y="10"/>
                  <a:pt x="2" y="8"/>
                </a:cubicBezTo>
                <a:cubicBezTo>
                  <a:pt x="2" y="7"/>
                  <a:pt x="1" y="7"/>
                  <a:pt x="1" y="6"/>
                </a:cubicBezTo>
                <a:cubicBezTo>
                  <a:pt x="1" y="6"/>
                  <a:pt x="0" y="5"/>
                  <a:pt x="0" y="5"/>
                </a:cubicBezTo>
                <a:cubicBezTo>
                  <a:pt x="0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0" name="Freeform 591"/>
          <p:cNvSpPr>
            <a:spLocks/>
          </p:cNvSpPr>
          <p:nvPr/>
        </p:nvSpPr>
        <p:spPr bwMode="auto">
          <a:xfrm>
            <a:off x="3910277" y="2710066"/>
            <a:ext cx="34925" cy="177800"/>
          </a:xfrm>
          <a:custGeom>
            <a:avLst/>
            <a:gdLst>
              <a:gd name="T0" fmla="*/ 17463 w 4"/>
              <a:gd name="T1" fmla="*/ 177800 h 20"/>
              <a:gd name="T2" fmla="*/ 17463 w 4"/>
              <a:gd name="T3" fmla="*/ 168910 h 20"/>
              <a:gd name="T4" fmla="*/ 8731 w 4"/>
              <a:gd name="T5" fmla="*/ 168910 h 20"/>
              <a:gd name="T6" fmla="*/ 8731 w 4"/>
              <a:gd name="T7" fmla="*/ 160020 h 20"/>
              <a:gd name="T8" fmla="*/ 0 w 4"/>
              <a:gd name="T9" fmla="*/ 151130 h 20"/>
              <a:gd name="T10" fmla="*/ 8731 w 4"/>
              <a:gd name="T11" fmla="*/ 142240 h 20"/>
              <a:gd name="T12" fmla="*/ 26194 w 4"/>
              <a:gd name="T13" fmla="*/ 106680 h 20"/>
              <a:gd name="T14" fmla="*/ 26194 w 4"/>
              <a:gd name="T15" fmla="*/ 88900 h 20"/>
              <a:gd name="T16" fmla="*/ 34925 w 4"/>
              <a:gd name="T17" fmla="*/ 88900 h 20"/>
              <a:gd name="T18" fmla="*/ 34925 w 4"/>
              <a:gd name="T19" fmla="*/ 44450 h 20"/>
              <a:gd name="T20" fmla="*/ 17463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7"/>
                  <a:pt x="0" y="17"/>
                </a:cubicBezTo>
                <a:cubicBezTo>
                  <a:pt x="1" y="17"/>
                  <a:pt x="1" y="16"/>
                  <a:pt x="1" y="16"/>
                </a:cubicBezTo>
                <a:cubicBezTo>
                  <a:pt x="1" y="15"/>
                  <a:pt x="2" y="13"/>
                  <a:pt x="3" y="12"/>
                </a:cubicBezTo>
                <a:cubicBezTo>
                  <a:pt x="3" y="12"/>
                  <a:pt x="3" y="11"/>
                  <a:pt x="3" y="10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8"/>
                  <a:pt x="4" y="7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1" name="Oval 592"/>
          <p:cNvSpPr>
            <a:spLocks noChangeArrowheads="1"/>
          </p:cNvSpPr>
          <p:nvPr/>
        </p:nvSpPr>
        <p:spPr bwMode="auto">
          <a:xfrm>
            <a:off x="3865827" y="24354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2" name="Freeform 593"/>
          <p:cNvSpPr>
            <a:spLocks/>
          </p:cNvSpPr>
          <p:nvPr/>
        </p:nvSpPr>
        <p:spPr bwMode="auto">
          <a:xfrm>
            <a:off x="3848364" y="2462416"/>
            <a:ext cx="26988" cy="185738"/>
          </a:xfrm>
          <a:custGeom>
            <a:avLst/>
            <a:gdLst>
              <a:gd name="T0" fmla="*/ 26988 w 3"/>
              <a:gd name="T1" fmla="*/ 0 h 21"/>
              <a:gd name="T2" fmla="*/ 17992 w 3"/>
              <a:gd name="T3" fmla="*/ 8845 h 21"/>
              <a:gd name="T4" fmla="*/ 17992 w 3"/>
              <a:gd name="T5" fmla="*/ 17689 h 21"/>
              <a:gd name="T6" fmla="*/ 17992 w 3"/>
              <a:gd name="T7" fmla="*/ 17689 h 21"/>
              <a:gd name="T8" fmla="*/ 17992 w 3"/>
              <a:gd name="T9" fmla="*/ 61913 h 21"/>
              <a:gd name="T10" fmla="*/ 17992 w 3"/>
              <a:gd name="T11" fmla="*/ 114981 h 21"/>
              <a:gd name="T12" fmla="*/ 8996 w 3"/>
              <a:gd name="T13" fmla="*/ 132670 h 21"/>
              <a:gd name="T14" fmla="*/ 0 w 3"/>
              <a:gd name="T15" fmla="*/ 141515 h 21"/>
              <a:gd name="T16" fmla="*/ 0 w 3"/>
              <a:gd name="T17" fmla="*/ 185738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3" name="Freeform 594"/>
          <p:cNvSpPr>
            <a:spLocks/>
          </p:cNvSpPr>
          <p:nvPr/>
        </p:nvSpPr>
        <p:spPr bwMode="auto">
          <a:xfrm>
            <a:off x="3856302" y="2462416"/>
            <a:ext cx="36512" cy="177800"/>
          </a:xfrm>
          <a:custGeom>
            <a:avLst/>
            <a:gdLst>
              <a:gd name="T0" fmla="*/ 18256 w 4"/>
              <a:gd name="T1" fmla="*/ 0 h 20"/>
              <a:gd name="T2" fmla="*/ 18256 w 4"/>
              <a:gd name="T3" fmla="*/ 8890 h 20"/>
              <a:gd name="T4" fmla="*/ 9128 w 4"/>
              <a:gd name="T5" fmla="*/ 8890 h 20"/>
              <a:gd name="T6" fmla="*/ 9128 w 4"/>
              <a:gd name="T7" fmla="*/ 17780 h 20"/>
              <a:gd name="T8" fmla="*/ 0 w 4"/>
              <a:gd name="T9" fmla="*/ 26670 h 20"/>
              <a:gd name="T10" fmla="*/ 9128 w 4"/>
              <a:gd name="T11" fmla="*/ 35560 h 20"/>
              <a:gd name="T12" fmla="*/ 27384 w 4"/>
              <a:gd name="T13" fmla="*/ 71120 h 20"/>
              <a:gd name="T14" fmla="*/ 27384 w 4"/>
              <a:gd name="T15" fmla="*/ 80010 h 20"/>
              <a:gd name="T16" fmla="*/ 36512 w 4"/>
              <a:gd name="T17" fmla="*/ 88900 h 20"/>
              <a:gd name="T18" fmla="*/ 36512 w 4"/>
              <a:gd name="T19" fmla="*/ 124460 h 20"/>
              <a:gd name="T20" fmla="*/ 18256 w 4"/>
              <a:gd name="T21" fmla="*/ 17780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1" y="2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12"/>
                  <a:pt x="4" y="13"/>
                  <a:pt x="4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4" name="Oval 595"/>
          <p:cNvSpPr>
            <a:spLocks noChangeArrowheads="1"/>
          </p:cNvSpPr>
          <p:nvPr/>
        </p:nvSpPr>
        <p:spPr bwMode="auto">
          <a:xfrm>
            <a:off x="3865827" y="28529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5" name="Freeform 596"/>
          <p:cNvSpPr>
            <a:spLocks/>
          </p:cNvSpPr>
          <p:nvPr/>
        </p:nvSpPr>
        <p:spPr bwMode="auto">
          <a:xfrm>
            <a:off x="3838839" y="2667204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27385 w 4"/>
              <a:gd name="T5" fmla="*/ 176892 h 21"/>
              <a:gd name="T6" fmla="*/ 18257 w 4"/>
              <a:gd name="T7" fmla="*/ 168048 h 21"/>
              <a:gd name="T8" fmla="*/ 27385 w 4"/>
              <a:gd name="T9" fmla="*/ 123825 h 21"/>
              <a:gd name="T10" fmla="*/ 27385 w 4"/>
              <a:gd name="T11" fmla="*/ 79602 h 21"/>
              <a:gd name="T12" fmla="*/ 18257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3" y="9"/>
                </a:cubicBezTo>
                <a:cubicBezTo>
                  <a:pt x="2" y="8"/>
                  <a:pt x="2" y="7"/>
                  <a:pt x="2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6" name="Freeform 597"/>
          <p:cNvSpPr>
            <a:spLocks/>
          </p:cNvSpPr>
          <p:nvPr/>
        </p:nvSpPr>
        <p:spPr bwMode="auto">
          <a:xfrm>
            <a:off x="3856302" y="2684666"/>
            <a:ext cx="36512" cy="168275"/>
          </a:xfrm>
          <a:custGeom>
            <a:avLst/>
            <a:gdLst>
              <a:gd name="T0" fmla="*/ 18256 w 4"/>
              <a:gd name="T1" fmla="*/ 168275 h 19"/>
              <a:gd name="T2" fmla="*/ 18256 w 4"/>
              <a:gd name="T3" fmla="*/ 168275 h 19"/>
              <a:gd name="T4" fmla="*/ 9128 w 4"/>
              <a:gd name="T5" fmla="*/ 168275 h 19"/>
              <a:gd name="T6" fmla="*/ 9128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8256 w 4"/>
              <a:gd name="T13" fmla="*/ 106279 h 19"/>
              <a:gd name="T14" fmla="*/ 27384 w 4"/>
              <a:gd name="T15" fmla="*/ 88566 h 19"/>
              <a:gd name="T16" fmla="*/ 27384 w 4"/>
              <a:gd name="T17" fmla="*/ 79709 h 19"/>
              <a:gd name="T18" fmla="*/ 27384 w 4"/>
              <a:gd name="T19" fmla="*/ 44283 h 19"/>
              <a:gd name="T20" fmla="*/ 18256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1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4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7" name="Oval 598"/>
          <p:cNvSpPr>
            <a:spLocks noChangeArrowheads="1"/>
          </p:cNvSpPr>
          <p:nvPr/>
        </p:nvSpPr>
        <p:spPr bwMode="auto">
          <a:xfrm>
            <a:off x="3811852" y="240050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8" name="Freeform 599"/>
          <p:cNvSpPr>
            <a:spLocks/>
          </p:cNvSpPr>
          <p:nvPr/>
        </p:nvSpPr>
        <p:spPr bwMode="auto">
          <a:xfrm>
            <a:off x="3794389" y="2427491"/>
            <a:ext cx="36513" cy="185738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845 h 21"/>
              <a:gd name="T4" fmla="*/ 18257 w 4"/>
              <a:gd name="T5" fmla="*/ 17689 h 21"/>
              <a:gd name="T6" fmla="*/ 18257 w 4"/>
              <a:gd name="T7" fmla="*/ 17689 h 21"/>
              <a:gd name="T8" fmla="*/ 27385 w 4"/>
              <a:gd name="T9" fmla="*/ 61913 h 21"/>
              <a:gd name="T10" fmla="*/ 18257 w 4"/>
              <a:gd name="T11" fmla="*/ 114981 h 21"/>
              <a:gd name="T12" fmla="*/ 9128 w 4"/>
              <a:gd name="T13" fmla="*/ 132670 h 21"/>
              <a:gd name="T14" fmla="*/ 9128 w 4"/>
              <a:gd name="T15" fmla="*/ 141515 h 21"/>
              <a:gd name="T16" fmla="*/ 0 w 4"/>
              <a:gd name="T17" fmla="*/ 185738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3" y="1"/>
                </a:cubicBezTo>
                <a:cubicBezTo>
                  <a:pt x="2" y="1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" name="Freeform 600"/>
          <p:cNvSpPr>
            <a:spLocks/>
          </p:cNvSpPr>
          <p:nvPr/>
        </p:nvSpPr>
        <p:spPr bwMode="auto">
          <a:xfrm>
            <a:off x="3811852" y="2427491"/>
            <a:ext cx="26987" cy="168275"/>
          </a:xfrm>
          <a:custGeom>
            <a:avLst/>
            <a:gdLst>
              <a:gd name="T0" fmla="*/ 17991 w 3"/>
              <a:gd name="T1" fmla="*/ 0 h 19"/>
              <a:gd name="T2" fmla="*/ 8996 w 3"/>
              <a:gd name="T3" fmla="*/ 0 h 19"/>
              <a:gd name="T4" fmla="*/ 8996 w 3"/>
              <a:gd name="T5" fmla="*/ 8857 h 19"/>
              <a:gd name="T6" fmla="*/ 0 w 3"/>
              <a:gd name="T7" fmla="*/ 17713 h 19"/>
              <a:gd name="T8" fmla="*/ 0 w 3"/>
              <a:gd name="T9" fmla="*/ 17713 h 19"/>
              <a:gd name="T10" fmla="*/ 0 w 3"/>
              <a:gd name="T11" fmla="*/ 35426 h 19"/>
              <a:gd name="T12" fmla="*/ 17991 w 3"/>
              <a:gd name="T13" fmla="*/ 70853 h 19"/>
              <a:gd name="T14" fmla="*/ 26987 w 3"/>
              <a:gd name="T15" fmla="*/ 79709 h 19"/>
              <a:gd name="T16" fmla="*/ 26987 w 3"/>
              <a:gd name="T17" fmla="*/ 88566 h 19"/>
              <a:gd name="T18" fmla="*/ 26987 w 3"/>
              <a:gd name="T19" fmla="*/ 123992 h 19"/>
              <a:gd name="T20" fmla="*/ 8996 w 3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0"/>
                </a:moveTo>
                <a:cubicBezTo>
                  <a:pt x="2" y="0"/>
                  <a:pt x="2" y="0"/>
                  <a:pt x="1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3" y="13"/>
                  <a:pt x="3" y="14"/>
                </a:cubicBezTo>
                <a:cubicBezTo>
                  <a:pt x="2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0" name="Oval 601"/>
          <p:cNvSpPr>
            <a:spLocks noChangeArrowheads="1"/>
          </p:cNvSpPr>
          <p:nvPr/>
        </p:nvSpPr>
        <p:spPr bwMode="auto">
          <a:xfrm>
            <a:off x="3811852" y="28164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1" name="Freeform 602"/>
          <p:cNvSpPr>
            <a:spLocks/>
          </p:cNvSpPr>
          <p:nvPr/>
        </p:nvSpPr>
        <p:spPr bwMode="auto">
          <a:xfrm>
            <a:off x="3794389" y="2630691"/>
            <a:ext cx="36513" cy="185738"/>
          </a:xfrm>
          <a:custGeom>
            <a:avLst/>
            <a:gdLst>
              <a:gd name="T0" fmla="*/ 36513 w 4"/>
              <a:gd name="T1" fmla="*/ 185738 h 21"/>
              <a:gd name="T2" fmla="*/ 18257 w 4"/>
              <a:gd name="T3" fmla="*/ 176893 h 21"/>
              <a:gd name="T4" fmla="*/ 18257 w 4"/>
              <a:gd name="T5" fmla="*/ 168049 h 21"/>
              <a:gd name="T6" fmla="*/ 18257 w 4"/>
              <a:gd name="T7" fmla="*/ 168049 h 21"/>
              <a:gd name="T8" fmla="*/ 18257 w 4"/>
              <a:gd name="T9" fmla="*/ 123825 h 21"/>
              <a:gd name="T10" fmla="*/ 18257 w 4"/>
              <a:gd name="T11" fmla="*/ 79602 h 21"/>
              <a:gd name="T12" fmla="*/ 9128 w 4"/>
              <a:gd name="T13" fmla="*/ 61913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2" y="20"/>
                </a:cubicBezTo>
                <a:cubicBezTo>
                  <a:pt x="2" y="20"/>
                  <a:pt x="2" y="20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2" y="14"/>
                </a:cubicBezTo>
                <a:cubicBezTo>
                  <a:pt x="2" y="12"/>
                  <a:pt x="3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2" name="Freeform 603"/>
          <p:cNvSpPr>
            <a:spLocks/>
          </p:cNvSpPr>
          <p:nvPr/>
        </p:nvSpPr>
        <p:spPr bwMode="auto">
          <a:xfrm>
            <a:off x="3811852" y="2648154"/>
            <a:ext cx="26987" cy="168275"/>
          </a:xfrm>
          <a:custGeom>
            <a:avLst/>
            <a:gdLst>
              <a:gd name="T0" fmla="*/ 17991 w 3"/>
              <a:gd name="T1" fmla="*/ 168275 h 19"/>
              <a:gd name="T2" fmla="*/ 8996 w 3"/>
              <a:gd name="T3" fmla="*/ 168275 h 19"/>
              <a:gd name="T4" fmla="*/ 8996 w 3"/>
              <a:gd name="T5" fmla="*/ 159418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7991 w 3"/>
              <a:gd name="T13" fmla="*/ 106279 h 19"/>
              <a:gd name="T14" fmla="*/ 26987 w 3"/>
              <a:gd name="T15" fmla="*/ 88566 h 19"/>
              <a:gd name="T16" fmla="*/ 26987 w 3"/>
              <a:gd name="T17" fmla="*/ 79709 h 19"/>
              <a:gd name="T18" fmla="*/ 26987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4"/>
                  <a:pt x="1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3" name="Oval 604"/>
          <p:cNvSpPr>
            <a:spLocks noChangeArrowheads="1"/>
          </p:cNvSpPr>
          <p:nvPr/>
        </p:nvSpPr>
        <p:spPr bwMode="auto">
          <a:xfrm>
            <a:off x="3768989" y="23735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4" name="Freeform 605"/>
          <p:cNvSpPr>
            <a:spLocks/>
          </p:cNvSpPr>
          <p:nvPr/>
        </p:nvSpPr>
        <p:spPr bwMode="auto">
          <a:xfrm>
            <a:off x="3742002" y="24005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1"/>
                  <a:pt x="3" y="2"/>
                  <a:pt x="3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2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5" name="Freeform 606"/>
          <p:cNvSpPr>
            <a:spLocks/>
          </p:cNvSpPr>
          <p:nvPr/>
        </p:nvSpPr>
        <p:spPr bwMode="auto">
          <a:xfrm>
            <a:off x="3759464" y="2400504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8857 h 19"/>
              <a:gd name="T6" fmla="*/ 8731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70853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17463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6" name="Oval 607"/>
          <p:cNvSpPr>
            <a:spLocks noChangeArrowheads="1"/>
          </p:cNvSpPr>
          <p:nvPr/>
        </p:nvSpPr>
        <p:spPr bwMode="auto">
          <a:xfrm>
            <a:off x="3759464" y="2791029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7" name="Freeform 608"/>
          <p:cNvSpPr>
            <a:spLocks/>
          </p:cNvSpPr>
          <p:nvPr/>
        </p:nvSpPr>
        <p:spPr bwMode="auto">
          <a:xfrm>
            <a:off x="3742002" y="2603704"/>
            <a:ext cx="34925" cy="187325"/>
          </a:xfrm>
          <a:custGeom>
            <a:avLst/>
            <a:gdLst>
              <a:gd name="T0" fmla="*/ 34925 w 4"/>
              <a:gd name="T1" fmla="*/ 187325 h 21"/>
              <a:gd name="T2" fmla="*/ 26194 w 4"/>
              <a:gd name="T3" fmla="*/ 178405 h 21"/>
              <a:gd name="T4" fmla="*/ 17463 w 4"/>
              <a:gd name="T5" fmla="*/ 169485 h 21"/>
              <a:gd name="T6" fmla="*/ 17463 w 4"/>
              <a:gd name="T7" fmla="*/ 169485 h 21"/>
              <a:gd name="T8" fmla="*/ 26194 w 4"/>
              <a:gd name="T9" fmla="*/ 124883 h 21"/>
              <a:gd name="T10" fmla="*/ 17463 w 4"/>
              <a:gd name="T11" fmla="*/ 80282 h 21"/>
              <a:gd name="T12" fmla="*/ 8731 w 4"/>
              <a:gd name="T13" fmla="*/ 62442 h 21"/>
              <a:gd name="T14" fmla="*/ 8731 w 4"/>
              <a:gd name="T15" fmla="*/ 53521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20"/>
                  <a:pt x="2" y="20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8" name="Freeform 609"/>
          <p:cNvSpPr>
            <a:spLocks/>
          </p:cNvSpPr>
          <p:nvPr/>
        </p:nvSpPr>
        <p:spPr bwMode="auto">
          <a:xfrm>
            <a:off x="3759464" y="2622754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59418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8"/>
                  <a:pt x="1" y="18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4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9" name="Oval 610"/>
          <p:cNvSpPr>
            <a:spLocks noChangeArrowheads="1"/>
          </p:cNvSpPr>
          <p:nvPr/>
        </p:nvSpPr>
        <p:spPr bwMode="auto">
          <a:xfrm>
            <a:off x="3732477" y="234811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" name="Freeform 611"/>
          <p:cNvSpPr>
            <a:spLocks/>
          </p:cNvSpPr>
          <p:nvPr/>
        </p:nvSpPr>
        <p:spPr bwMode="auto">
          <a:xfrm>
            <a:off x="3705489" y="2373516"/>
            <a:ext cx="36513" cy="187325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920 h 21"/>
              <a:gd name="T4" fmla="*/ 18257 w 4"/>
              <a:gd name="T5" fmla="*/ 17840 h 21"/>
              <a:gd name="T6" fmla="*/ 18257 w 4"/>
              <a:gd name="T7" fmla="*/ 17840 h 21"/>
              <a:gd name="T8" fmla="*/ 27385 w 4"/>
              <a:gd name="T9" fmla="*/ 62442 h 21"/>
              <a:gd name="T10" fmla="*/ 18257 w 4"/>
              <a:gd name="T11" fmla="*/ 115963 h 21"/>
              <a:gd name="T12" fmla="*/ 9128 w 4"/>
              <a:gd name="T13" fmla="*/ 133804 h 21"/>
              <a:gd name="T14" fmla="*/ 9128 w 4"/>
              <a:gd name="T15" fmla="*/ 14272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1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" name="Freeform 612"/>
          <p:cNvSpPr>
            <a:spLocks/>
          </p:cNvSpPr>
          <p:nvPr/>
        </p:nvSpPr>
        <p:spPr bwMode="auto">
          <a:xfrm>
            <a:off x="3724539" y="2373516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8857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70853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8731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2" name="Oval 613"/>
          <p:cNvSpPr>
            <a:spLocks noChangeArrowheads="1"/>
          </p:cNvSpPr>
          <p:nvPr/>
        </p:nvSpPr>
        <p:spPr bwMode="auto">
          <a:xfrm>
            <a:off x="3724539" y="27640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3" name="Freeform 614"/>
          <p:cNvSpPr>
            <a:spLocks/>
          </p:cNvSpPr>
          <p:nvPr/>
        </p:nvSpPr>
        <p:spPr bwMode="auto">
          <a:xfrm>
            <a:off x="3705489" y="2578304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18257 w 4"/>
              <a:gd name="T5" fmla="*/ 168048 h 21"/>
              <a:gd name="T6" fmla="*/ 18257 w 4"/>
              <a:gd name="T7" fmla="*/ 168048 h 21"/>
              <a:gd name="T8" fmla="*/ 27385 w 4"/>
              <a:gd name="T9" fmla="*/ 123825 h 21"/>
              <a:gd name="T10" fmla="*/ 18257 w 4"/>
              <a:gd name="T11" fmla="*/ 79602 h 21"/>
              <a:gd name="T12" fmla="*/ 9128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20"/>
                  <a:pt x="2" y="20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4" name="Freeform 615"/>
          <p:cNvSpPr>
            <a:spLocks/>
          </p:cNvSpPr>
          <p:nvPr/>
        </p:nvSpPr>
        <p:spPr bwMode="auto">
          <a:xfrm>
            <a:off x="3724539" y="25957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59418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8731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4"/>
                  <a:pt x="2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5" name="Oval 616"/>
          <p:cNvSpPr>
            <a:spLocks noChangeArrowheads="1"/>
          </p:cNvSpPr>
          <p:nvPr/>
        </p:nvSpPr>
        <p:spPr bwMode="auto">
          <a:xfrm>
            <a:off x="3680089" y="23211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6" name="Freeform 617"/>
          <p:cNvSpPr>
            <a:spLocks/>
          </p:cNvSpPr>
          <p:nvPr/>
        </p:nvSpPr>
        <p:spPr bwMode="auto">
          <a:xfrm>
            <a:off x="3653102" y="2348116"/>
            <a:ext cx="34925" cy="185738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26194 w 4"/>
              <a:gd name="T9" fmla="*/ 61913 h 21"/>
              <a:gd name="T10" fmla="*/ 17463 w 4"/>
              <a:gd name="T11" fmla="*/ 114981 h 21"/>
              <a:gd name="T12" fmla="*/ 8731 w 4"/>
              <a:gd name="T13" fmla="*/ 132670 h 21"/>
              <a:gd name="T14" fmla="*/ 8731 w 4"/>
              <a:gd name="T15" fmla="*/ 141515 h 21"/>
              <a:gd name="T16" fmla="*/ 0 w 4"/>
              <a:gd name="T17" fmla="*/ 185738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1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7" name="Freeform 618"/>
          <p:cNvSpPr>
            <a:spLocks/>
          </p:cNvSpPr>
          <p:nvPr/>
        </p:nvSpPr>
        <p:spPr bwMode="auto">
          <a:xfrm>
            <a:off x="3670564" y="2348116"/>
            <a:ext cx="34925" cy="168275"/>
          </a:xfrm>
          <a:custGeom>
            <a:avLst/>
            <a:gdLst>
              <a:gd name="T0" fmla="*/ 17463 w 4"/>
              <a:gd name="T1" fmla="*/ 0 h 19"/>
              <a:gd name="T2" fmla="*/ 17463 w 4"/>
              <a:gd name="T3" fmla="*/ 0 h 19"/>
              <a:gd name="T4" fmla="*/ 8731 w 4"/>
              <a:gd name="T5" fmla="*/ 8857 h 19"/>
              <a:gd name="T6" fmla="*/ 0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7463 w 4"/>
              <a:gd name="T13" fmla="*/ 70853 h 19"/>
              <a:gd name="T14" fmla="*/ 26194 w 4"/>
              <a:gd name="T15" fmla="*/ 79709 h 19"/>
              <a:gd name="T16" fmla="*/ 26194 w 4"/>
              <a:gd name="T17" fmla="*/ 88566 h 19"/>
              <a:gd name="T18" fmla="*/ 26194 w 4"/>
              <a:gd name="T19" fmla="*/ 123992 h 19"/>
              <a:gd name="T20" fmla="*/ 8731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1" y="18"/>
                  <a:pt x="1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8" name="Oval 619"/>
          <p:cNvSpPr>
            <a:spLocks noChangeArrowheads="1"/>
          </p:cNvSpPr>
          <p:nvPr/>
        </p:nvSpPr>
        <p:spPr bwMode="auto">
          <a:xfrm>
            <a:off x="3670564" y="27370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9" name="Freeform 620"/>
          <p:cNvSpPr>
            <a:spLocks/>
          </p:cNvSpPr>
          <p:nvPr/>
        </p:nvSpPr>
        <p:spPr bwMode="auto">
          <a:xfrm>
            <a:off x="3653102" y="2551316"/>
            <a:ext cx="34925" cy="185738"/>
          </a:xfrm>
          <a:custGeom>
            <a:avLst/>
            <a:gdLst>
              <a:gd name="T0" fmla="*/ 34925 w 4"/>
              <a:gd name="T1" fmla="*/ 185738 h 21"/>
              <a:gd name="T2" fmla="*/ 26194 w 4"/>
              <a:gd name="T3" fmla="*/ 176893 h 21"/>
              <a:gd name="T4" fmla="*/ 17463 w 4"/>
              <a:gd name="T5" fmla="*/ 168049 h 21"/>
              <a:gd name="T6" fmla="*/ 17463 w 4"/>
              <a:gd name="T7" fmla="*/ 168049 h 21"/>
              <a:gd name="T8" fmla="*/ 26194 w 4"/>
              <a:gd name="T9" fmla="*/ 123825 h 21"/>
              <a:gd name="T10" fmla="*/ 17463 w 4"/>
              <a:gd name="T11" fmla="*/ 79602 h 21"/>
              <a:gd name="T12" fmla="*/ 8731 w 4"/>
              <a:gd name="T13" fmla="*/ 61913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0"/>
                  <a:pt x="3" y="20"/>
                </a:cubicBezTo>
                <a:cubicBezTo>
                  <a:pt x="2" y="20"/>
                  <a:pt x="2" y="20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0" name="Freeform 621"/>
          <p:cNvSpPr>
            <a:spLocks/>
          </p:cNvSpPr>
          <p:nvPr/>
        </p:nvSpPr>
        <p:spPr bwMode="auto">
          <a:xfrm>
            <a:off x="3670564" y="2568779"/>
            <a:ext cx="26988" cy="168275"/>
          </a:xfrm>
          <a:custGeom>
            <a:avLst/>
            <a:gdLst>
              <a:gd name="T0" fmla="*/ 17992 w 3"/>
              <a:gd name="T1" fmla="*/ 168275 h 19"/>
              <a:gd name="T2" fmla="*/ 8996 w 3"/>
              <a:gd name="T3" fmla="*/ 168275 h 19"/>
              <a:gd name="T4" fmla="*/ 8996 w 3"/>
              <a:gd name="T5" fmla="*/ 159418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7992 w 3"/>
              <a:gd name="T13" fmla="*/ 106279 h 19"/>
              <a:gd name="T14" fmla="*/ 26988 w 3"/>
              <a:gd name="T15" fmla="*/ 88566 h 19"/>
              <a:gd name="T16" fmla="*/ 26988 w 3"/>
              <a:gd name="T17" fmla="*/ 79709 h 19"/>
              <a:gd name="T18" fmla="*/ 26988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8"/>
                  <a:pt x="1" y="18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4"/>
                  <a:pt x="2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1" name="Oval 622"/>
          <p:cNvSpPr>
            <a:spLocks noChangeArrowheads="1"/>
          </p:cNvSpPr>
          <p:nvPr/>
        </p:nvSpPr>
        <p:spPr bwMode="auto">
          <a:xfrm>
            <a:off x="3635639" y="22941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2" name="Freeform 623"/>
          <p:cNvSpPr>
            <a:spLocks/>
          </p:cNvSpPr>
          <p:nvPr/>
        </p:nvSpPr>
        <p:spPr bwMode="auto">
          <a:xfrm>
            <a:off x="3608652" y="2321129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8845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06135 h 21"/>
              <a:gd name="T12" fmla="*/ 17463 w 4"/>
              <a:gd name="T13" fmla="*/ 123825 h 21"/>
              <a:gd name="T14" fmla="*/ 8731 w 4"/>
              <a:gd name="T15" fmla="*/ 132669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0"/>
                  <a:pt x="3" y="1"/>
                </a:cubicBezTo>
                <a:cubicBezTo>
                  <a:pt x="3" y="1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5"/>
                  <a:pt x="3" y="7"/>
                </a:cubicBezTo>
                <a:cubicBezTo>
                  <a:pt x="3" y="9"/>
                  <a:pt x="3" y="11"/>
                  <a:pt x="3" y="12"/>
                </a:cubicBezTo>
                <a:cubicBezTo>
                  <a:pt x="2" y="13"/>
                  <a:pt x="2" y="14"/>
                  <a:pt x="2" y="14"/>
                </a:cubicBezTo>
                <a:cubicBezTo>
                  <a:pt x="1" y="15"/>
                  <a:pt x="1" y="15"/>
                  <a:pt x="1" y="15"/>
                </a:cubicBezTo>
                <a:cubicBezTo>
                  <a:pt x="1" y="17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3" name="Freeform 624"/>
          <p:cNvSpPr>
            <a:spLocks/>
          </p:cNvSpPr>
          <p:nvPr/>
        </p:nvSpPr>
        <p:spPr bwMode="auto">
          <a:xfrm>
            <a:off x="3626114" y="2321129"/>
            <a:ext cx="36513" cy="168275"/>
          </a:xfrm>
          <a:custGeom>
            <a:avLst/>
            <a:gdLst>
              <a:gd name="T0" fmla="*/ 18257 w 4"/>
              <a:gd name="T1" fmla="*/ 0 h 19"/>
              <a:gd name="T2" fmla="*/ 18257 w 4"/>
              <a:gd name="T3" fmla="*/ 0 h 19"/>
              <a:gd name="T4" fmla="*/ 9128 w 4"/>
              <a:gd name="T5" fmla="*/ 0 h 19"/>
              <a:gd name="T6" fmla="*/ 9128 w 4"/>
              <a:gd name="T7" fmla="*/ 17713 h 19"/>
              <a:gd name="T8" fmla="*/ 0 w 4"/>
              <a:gd name="T9" fmla="*/ 17713 h 19"/>
              <a:gd name="T10" fmla="*/ 0 w 4"/>
              <a:gd name="T11" fmla="*/ 35426 h 19"/>
              <a:gd name="T12" fmla="*/ 18257 w 4"/>
              <a:gd name="T13" fmla="*/ 61996 h 19"/>
              <a:gd name="T14" fmla="*/ 27385 w 4"/>
              <a:gd name="T15" fmla="*/ 79709 h 19"/>
              <a:gd name="T16" fmla="*/ 27385 w 4"/>
              <a:gd name="T17" fmla="*/ 88566 h 19"/>
              <a:gd name="T18" fmla="*/ 27385 w 4"/>
              <a:gd name="T19" fmla="*/ 123992 h 19"/>
              <a:gd name="T20" fmla="*/ 18257 w 4"/>
              <a:gd name="T21" fmla="*/ 168275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0"/>
                </a:moveTo>
                <a:cubicBezTo>
                  <a:pt x="2" y="0"/>
                  <a:pt x="2" y="0"/>
                  <a:pt x="2" y="0"/>
                </a:cubicBezTo>
                <a:cubicBezTo>
                  <a:pt x="2" y="0"/>
                  <a:pt x="1" y="0"/>
                  <a:pt x="1" y="0"/>
                </a:cubicBez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2"/>
                  <a:pt x="0" y="2"/>
                </a:cubicBezTo>
                <a:cubicBezTo>
                  <a:pt x="0" y="3"/>
                  <a:pt x="0" y="3"/>
                  <a:pt x="0" y="4"/>
                </a:cubicBezTo>
                <a:cubicBezTo>
                  <a:pt x="1" y="4"/>
                  <a:pt x="2" y="7"/>
                  <a:pt x="2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9"/>
                  <a:pt x="3" y="10"/>
                  <a:pt x="3" y="10"/>
                </a:cubicBezTo>
                <a:cubicBezTo>
                  <a:pt x="3" y="11"/>
                  <a:pt x="4" y="13"/>
                  <a:pt x="3" y="14"/>
                </a:cubicBezTo>
                <a:cubicBezTo>
                  <a:pt x="3" y="15"/>
                  <a:pt x="2" y="18"/>
                  <a:pt x="2" y="19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4" name="Oval 625"/>
          <p:cNvSpPr>
            <a:spLocks noChangeArrowheads="1"/>
          </p:cNvSpPr>
          <p:nvPr/>
        </p:nvSpPr>
        <p:spPr bwMode="auto">
          <a:xfrm>
            <a:off x="3635639" y="27100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5" name="Freeform 626"/>
          <p:cNvSpPr>
            <a:spLocks/>
          </p:cNvSpPr>
          <p:nvPr/>
        </p:nvSpPr>
        <p:spPr bwMode="auto">
          <a:xfrm>
            <a:off x="3608652" y="2524329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68048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0757 h 21"/>
              <a:gd name="T12" fmla="*/ 8731 w 4"/>
              <a:gd name="T13" fmla="*/ 53068 h 21"/>
              <a:gd name="T14" fmla="*/ 8731 w 4"/>
              <a:gd name="T15" fmla="*/ 44223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0"/>
                  <a:pt x="3" y="20"/>
                </a:cubicBezTo>
                <a:cubicBezTo>
                  <a:pt x="3" y="19"/>
                  <a:pt x="2" y="19"/>
                  <a:pt x="2" y="19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5"/>
                  <a:pt x="3" y="14"/>
                </a:cubicBezTo>
                <a:cubicBezTo>
                  <a:pt x="3" y="12"/>
                  <a:pt x="3" y="10"/>
                  <a:pt x="2" y="8"/>
                </a:cubicBezTo>
                <a:cubicBezTo>
                  <a:pt x="2" y="7"/>
                  <a:pt x="2" y="7"/>
                  <a:pt x="1" y="6"/>
                </a:cubicBezTo>
                <a:cubicBezTo>
                  <a:pt x="1" y="6"/>
                  <a:pt x="1" y="5"/>
                  <a:pt x="1" y="5"/>
                </a:cubicBezTo>
                <a:cubicBezTo>
                  <a:pt x="1" y="3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6" name="Freeform 627"/>
          <p:cNvSpPr>
            <a:spLocks/>
          </p:cNvSpPr>
          <p:nvPr/>
        </p:nvSpPr>
        <p:spPr bwMode="auto">
          <a:xfrm>
            <a:off x="3626114" y="2533854"/>
            <a:ext cx="36513" cy="176212"/>
          </a:xfrm>
          <a:custGeom>
            <a:avLst/>
            <a:gdLst>
              <a:gd name="T0" fmla="*/ 18257 w 4"/>
              <a:gd name="T1" fmla="*/ 176212 h 20"/>
              <a:gd name="T2" fmla="*/ 18257 w 4"/>
              <a:gd name="T3" fmla="*/ 167401 h 20"/>
              <a:gd name="T4" fmla="*/ 9128 w 4"/>
              <a:gd name="T5" fmla="*/ 167401 h 20"/>
              <a:gd name="T6" fmla="*/ 0 w 4"/>
              <a:gd name="T7" fmla="*/ 158591 h 20"/>
              <a:gd name="T8" fmla="*/ 0 w 4"/>
              <a:gd name="T9" fmla="*/ 149780 h 20"/>
              <a:gd name="T10" fmla="*/ 0 w 4"/>
              <a:gd name="T11" fmla="*/ 140970 h 20"/>
              <a:gd name="T12" fmla="*/ 18257 w 4"/>
              <a:gd name="T13" fmla="*/ 105727 h 20"/>
              <a:gd name="T14" fmla="*/ 27385 w 4"/>
              <a:gd name="T15" fmla="*/ 96917 h 20"/>
              <a:gd name="T16" fmla="*/ 27385 w 4"/>
              <a:gd name="T17" fmla="*/ 88106 h 20"/>
              <a:gd name="T18" fmla="*/ 27385 w 4"/>
              <a:gd name="T19" fmla="*/ 52864 h 20"/>
              <a:gd name="T20" fmla="*/ 18257 w 4"/>
              <a:gd name="T21" fmla="*/ 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20"/>
                </a:moveTo>
                <a:cubicBezTo>
                  <a:pt x="2" y="19"/>
                  <a:pt x="2" y="20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9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2" y="13"/>
                  <a:pt x="2" y="12"/>
                </a:cubicBezTo>
                <a:cubicBezTo>
                  <a:pt x="3" y="12"/>
                  <a:pt x="3" y="11"/>
                  <a:pt x="3" y="11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8"/>
                  <a:pt x="4" y="7"/>
                  <a:pt x="3" y="6"/>
                </a:cubicBezTo>
                <a:cubicBezTo>
                  <a:pt x="3" y="4"/>
                  <a:pt x="2" y="2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7" name="Oval 628"/>
          <p:cNvSpPr>
            <a:spLocks noChangeArrowheads="1"/>
          </p:cNvSpPr>
          <p:nvPr/>
        </p:nvSpPr>
        <p:spPr bwMode="auto">
          <a:xfrm>
            <a:off x="3591189" y="22592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8" name="Freeform 629"/>
          <p:cNvSpPr>
            <a:spLocks/>
          </p:cNvSpPr>
          <p:nvPr/>
        </p:nvSpPr>
        <p:spPr bwMode="auto">
          <a:xfrm>
            <a:off x="3573727" y="2284616"/>
            <a:ext cx="34925" cy="187325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17840 h 21"/>
              <a:gd name="T4" fmla="*/ 17463 w 4"/>
              <a:gd name="T5" fmla="*/ 17840 h 21"/>
              <a:gd name="T6" fmla="*/ 17463 w 4"/>
              <a:gd name="T7" fmla="*/ 26761 h 21"/>
              <a:gd name="T8" fmla="*/ 17463 w 4"/>
              <a:gd name="T9" fmla="*/ 62442 h 21"/>
              <a:gd name="T10" fmla="*/ 17463 w 4"/>
              <a:gd name="T11" fmla="*/ 115963 h 21"/>
              <a:gd name="T12" fmla="*/ 8731 w 4"/>
              <a:gd name="T13" fmla="*/ 133804 h 21"/>
              <a:gd name="T14" fmla="*/ 8731 w 4"/>
              <a:gd name="T15" fmla="*/ 142724 h 21"/>
              <a:gd name="T16" fmla="*/ 0 w 4"/>
              <a:gd name="T17" fmla="*/ 187325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1"/>
                  <a:pt x="3" y="1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3"/>
                  <a:pt x="2" y="3"/>
                </a:cubicBezTo>
                <a:cubicBezTo>
                  <a:pt x="2" y="4"/>
                  <a:pt x="2" y="6"/>
                  <a:pt x="2" y="7"/>
                </a:cubicBezTo>
                <a:cubicBezTo>
                  <a:pt x="2" y="9"/>
                  <a:pt x="3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0" y="18"/>
                  <a:pt x="0" y="20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9" name="Freeform 630"/>
          <p:cNvSpPr>
            <a:spLocks/>
          </p:cNvSpPr>
          <p:nvPr/>
        </p:nvSpPr>
        <p:spPr bwMode="auto">
          <a:xfrm>
            <a:off x="3591189" y="2284616"/>
            <a:ext cx="26988" cy="177800"/>
          </a:xfrm>
          <a:custGeom>
            <a:avLst/>
            <a:gdLst>
              <a:gd name="T0" fmla="*/ 17992 w 3"/>
              <a:gd name="T1" fmla="*/ 0 h 20"/>
              <a:gd name="T2" fmla="*/ 8996 w 3"/>
              <a:gd name="T3" fmla="*/ 8890 h 20"/>
              <a:gd name="T4" fmla="*/ 8996 w 3"/>
              <a:gd name="T5" fmla="*/ 8890 h 20"/>
              <a:gd name="T6" fmla="*/ 0 w 3"/>
              <a:gd name="T7" fmla="*/ 17780 h 20"/>
              <a:gd name="T8" fmla="*/ 0 w 3"/>
              <a:gd name="T9" fmla="*/ 26670 h 20"/>
              <a:gd name="T10" fmla="*/ 0 w 3"/>
              <a:gd name="T11" fmla="*/ 35560 h 20"/>
              <a:gd name="T12" fmla="*/ 17992 w 3"/>
              <a:gd name="T13" fmla="*/ 71120 h 20"/>
              <a:gd name="T14" fmla="*/ 26988 w 3"/>
              <a:gd name="T15" fmla="*/ 88900 h 20"/>
              <a:gd name="T16" fmla="*/ 26988 w 3"/>
              <a:gd name="T17" fmla="*/ 88900 h 20"/>
              <a:gd name="T18" fmla="*/ 26988 w 3"/>
              <a:gd name="T19" fmla="*/ 133350 h 20"/>
              <a:gd name="T20" fmla="*/ 8996 w 3"/>
              <a:gd name="T21" fmla="*/ 177800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2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3" y="9"/>
                  <a:pt x="3" y="10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5"/>
                </a:cubicBezTo>
                <a:cubicBezTo>
                  <a:pt x="2" y="16"/>
                  <a:pt x="1" y="19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" name="Oval 631"/>
          <p:cNvSpPr>
            <a:spLocks noChangeArrowheads="1"/>
          </p:cNvSpPr>
          <p:nvPr/>
        </p:nvSpPr>
        <p:spPr bwMode="auto">
          <a:xfrm>
            <a:off x="3591189" y="26751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1" name="Freeform 632"/>
          <p:cNvSpPr>
            <a:spLocks/>
          </p:cNvSpPr>
          <p:nvPr/>
        </p:nvSpPr>
        <p:spPr bwMode="auto">
          <a:xfrm>
            <a:off x="3573727" y="24894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20"/>
                  <a:pt x="2" y="19"/>
                  <a:pt x="2" y="19"/>
                </a:cubicBezTo>
                <a:cubicBezTo>
                  <a:pt x="2" y="18"/>
                  <a:pt x="2" y="16"/>
                  <a:pt x="2" y="14"/>
                </a:cubicBezTo>
                <a:cubicBezTo>
                  <a:pt x="2" y="13"/>
                  <a:pt x="3" y="11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2" name="Freeform 633"/>
          <p:cNvSpPr>
            <a:spLocks/>
          </p:cNvSpPr>
          <p:nvPr/>
        </p:nvSpPr>
        <p:spPr bwMode="auto">
          <a:xfrm>
            <a:off x="3591189" y="2506866"/>
            <a:ext cx="26988" cy="168275"/>
          </a:xfrm>
          <a:custGeom>
            <a:avLst/>
            <a:gdLst>
              <a:gd name="T0" fmla="*/ 17992 w 3"/>
              <a:gd name="T1" fmla="*/ 168275 h 19"/>
              <a:gd name="T2" fmla="*/ 8996 w 3"/>
              <a:gd name="T3" fmla="*/ 168275 h 19"/>
              <a:gd name="T4" fmla="*/ 8996 w 3"/>
              <a:gd name="T5" fmla="*/ 168275 h 19"/>
              <a:gd name="T6" fmla="*/ 0 w 3"/>
              <a:gd name="T7" fmla="*/ 159418 h 19"/>
              <a:gd name="T8" fmla="*/ 0 w 3"/>
              <a:gd name="T9" fmla="*/ 150562 h 19"/>
              <a:gd name="T10" fmla="*/ 0 w 3"/>
              <a:gd name="T11" fmla="*/ 141705 h 19"/>
              <a:gd name="T12" fmla="*/ 17992 w 3"/>
              <a:gd name="T13" fmla="*/ 106279 h 19"/>
              <a:gd name="T14" fmla="*/ 26988 w 3"/>
              <a:gd name="T15" fmla="*/ 88566 h 19"/>
              <a:gd name="T16" fmla="*/ 26988 w 3"/>
              <a:gd name="T17" fmla="*/ 79709 h 19"/>
              <a:gd name="T18" fmla="*/ 26988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1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8"/>
                  <a:pt x="0" y="18"/>
                  <a:pt x="0" y="18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6"/>
                  <a:pt x="0" y="16"/>
                </a:cubicBezTo>
                <a:cubicBezTo>
                  <a:pt x="0" y="15"/>
                  <a:pt x="1" y="13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3" name="Oval 634"/>
          <p:cNvSpPr>
            <a:spLocks noChangeArrowheads="1"/>
          </p:cNvSpPr>
          <p:nvPr/>
        </p:nvSpPr>
        <p:spPr bwMode="auto">
          <a:xfrm>
            <a:off x="531045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4" name="Oval 635"/>
          <p:cNvSpPr>
            <a:spLocks noChangeArrowheads="1"/>
          </p:cNvSpPr>
          <p:nvPr/>
        </p:nvSpPr>
        <p:spPr bwMode="auto">
          <a:xfrm>
            <a:off x="5532702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5" name="Oval 636"/>
          <p:cNvSpPr>
            <a:spLocks noChangeArrowheads="1"/>
          </p:cNvSpPr>
          <p:nvPr/>
        </p:nvSpPr>
        <p:spPr bwMode="auto">
          <a:xfrm>
            <a:off x="541681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6" name="Oval 637"/>
          <p:cNvSpPr>
            <a:spLocks noChangeArrowheads="1"/>
          </p:cNvSpPr>
          <p:nvPr/>
        </p:nvSpPr>
        <p:spPr bwMode="auto">
          <a:xfrm>
            <a:off x="547872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7" name="Oval 638"/>
          <p:cNvSpPr>
            <a:spLocks noChangeArrowheads="1"/>
          </p:cNvSpPr>
          <p:nvPr/>
        </p:nvSpPr>
        <p:spPr bwMode="auto">
          <a:xfrm>
            <a:off x="536283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8" name="Oval 639"/>
          <p:cNvSpPr>
            <a:spLocks noChangeArrowheads="1"/>
          </p:cNvSpPr>
          <p:nvPr/>
        </p:nvSpPr>
        <p:spPr bwMode="auto">
          <a:xfrm>
            <a:off x="503581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9" name="Oval 640"/>
          <p:cNvSpPr>
            <a:spLocks noChangeArrowheads="1"/>
          </p:cNvSpPr>
          <p:nvPr/>
        </p:nvSpPr>
        <p:spPr bwMode="auto">
          <a:xfrm>
            <a:off x="525647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0" name="Oval 641"/>
          <p:cNvSpPr>
            <a:spLocks noChangeArrowheads="1"/>
          </p:cNvSpPr>
          <p:nvPr/>
        </p:nvSpPr>
        <p:spPr bwMode="auto">
          <a:xfrm>
            <a:off x="514217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1" name="Oval 642"/>
          <p:cNvSpPr>
            <a:spLocks noChangeArrowheads="1"/>
          </p:cNvSpPr>
          <p:nvPr/>
        </p:nvSpPr>
        <p:spPr bwMode="auto">
          <a:xfrm>
            <a:off x="520408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2" name="Oval 643"/>
          <p:cNvSpPr>
            <a:spLocks noChangeArrowheads="1"/>
          </p:cNvSpPr>
          <p:nvPr/>
        </p:nvSpPr>
        <p:spPr bwMode="auto">
          <a:xfrm>
            <a:off x="508820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3" name="Oval 644"/>
          <p:cNvSpPr>
            <a:spLocks noChangeArrowheads="1"/>
          </p:cNvSpPr>
          <p:nvPr/>
        </p:nvSpPr>
        <p:spPr bwMode="auto">
          <a:xfrm>
            <a:off x="448653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4" name="Oval 645"/>
          <p:cNvSpPr>
            <a:spLocks noChangeArrowheads="1"/>
          </p:cNvSpPr>
          <p:nvPr/>
        </p:nvSpPr>
        <p:spPr bwMode="auto">
          <a:xfrm>
            <a:off x="470720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5" name="Oval 646"/>
          <p:cNvSpPr>
            <a:spLocks noChangeArrowheads="1"/>
          </p:cNvSpPr>
          <p:nvPr/>
        </p:nvSpPr>
        <p:spPr bwMode="auto">
          <a:xfrm>
            <a:off x="460083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6" name="Oval 647"/>
          <p:cNvSpPr>
            <a:spLocks noChangeArrowheads="1"/>
          </p:cNvSpPr>
          <p:nvPr/>
        </p:nvSpPr>
        <p:spPr bwMode="auto">
          <a:xfrm>
            <a:off x="465481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7" name="Oval 648"/>
          <p:cNvSpPr>
            <a:spLocks noChangeArrowheads="1"/>
          </p:cNvSpPr>
          <p:nvPr/>
        </p:nvSpPr>
        <p:spPr bwMode="auto">
          <a:xfrm>
            <a:off x="453892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8" name="Oval 649"/>
          <p:cNvSpPr>
            <a:spLocks noChangeArrowheads="1"/>
          </p:cNvSpPr>
          <p:nvPr/>
        </p:nvSpPr>
        <p:spPr bwMode="auto">
          <a:xfrm>
            <a:off x="4211902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9" name="Oval 650"/>
          <p:cNvSpPr>
            <a:spLocks noChangeArrowheads="1"/>
          </p:cNvSpPr>
          <p:nvPr/>
        </p:nvSpPr>
        <p:spPr bwMode="auto">
          <a:xfrm>
            <a:off x="443256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0" name="Oval 651"/>
          <p:cNvSpPr>
            <a:spLocks noChangeArrowheads="1"/>
          </p:cNvSpPr>
          <p:nvPr/>
        </p:nvSpPr>
        <p:spPr bwMode="auto">
          <a:xfrm>
            <a:off x="432620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1" name="Oval 652"/>
          <p:cNvSpPr>
            <a:spLocks noChangeArrowheads="1"/>
          </p:cNvSpPr>
          <p:nvPr/>
        </p:nvSpPr>
        <p:spPr bwMode="auto">
          <a:xfrm>
            <a:off x="438017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2" name="Oval 653"/>
          <p:cNvSpPr>
            <a:spLocks noChangeArrowheads="1"/>
          </p:cNvSpPr>
          <p:nvPr/>
        </p:nvSpPr>
        <p:spPr bwMode="auto">
          <a:xfrm>
            <a:off x="426428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3" name="Oval 654"/>
          <p:cNvSpPr>
            <a:spLocks noChangeArrowheads="1"/>
          </p:cNvSpPr>
          <p:nvPr/>
        </p:nvSpPr>
        <p:spPr bwMode="auto">
          <a:xfrm>
            <a:off x="558508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4" name="Oval 655"/>
          <p:cNvSpPr>
            <a:spLocks noChangeArrowheads="1"/>
          </p:cNvSpPr>
          <p:nvPr/>
        </p:nvSpPr>
        <p:spPr bwMode="auto">
          <a:xfrm>
            <a:off x="5807339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5" name="Oval 656"/>
          <p:cNvSpPr>
            <a:spLocks noChangeArrowheads="1"/>
          </p:cNvSpPr>
          <p:nvPr/>
        </p:nvSpPr>
        <p:spPr bwMode="auto">
          <a:xfrm>
            <a:off x="569145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6" name="Oval 657"/>
          <p:cNvSpPr>
            <a:spLocks noChangeArrowheads="1"/>
          </p:cNvSpPr>
          <p:nvPr/>
        </p:nvSpPr>
        <p:spPr bwMode="auto">
          <a:xfrm>
            <a:off x="5745427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7" name="Oval 658"/>
          <p:cNvSpPr>
            <a:spLocks noChangeArrowheads="1"/>
          </p:cNvSpPr>
          <p:nvPr/>
        </p:nvSpPr>
        <p:spPr bwMode="auto">
          <a:xfrm>
            <a:off x="5639064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8" name="Oval 659"/>
          <p:cNvSpPr>
            <a:spLocks noChangeArrowheads="1"/>
          </p:cNvSpPr>
          <p:nvPr/>
        </p:nvSpPr>
        <p:spPr bwMode="auto">
          <a:xfrm>
            <a:off x="5851789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9" name="Oval 660"/>
          <p:cNvSpPr>
            <a:spLocks noChangeArrowheads="1"/>
          </p:cNvSpPr>
          <p:nvPr/>
        </p:nvSpPr>
        <p:spPr bwMode="auto">
          <a:xfrm>
            <a:off x="476117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0" name="Oval 661"/>
          <p:cNvSpPr>
            <a:spLocks noChangeArrowheads="1"/>
          </p:cNvSpPr>
          <p:nvPr/>
        </p:nvSpPr>
        <p:spPr bwMode="auto">
          <a:xfrm>
            <a:off x="498183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1" name="Oval 662"/>
          <p:cNvSpPr>
            <a:spLocks noChangeArrowheads="1"/>
          </p:cNvSpPr>
          <p:nvPr/>
        </p:nvSpPr>
        <p:spPr bwMode="auto">
          <a:xfrm>
            <a:off x="4867539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2" name="Oval 663"/>
          <p:cNvSpPr>
            <a:spLocks noChangeArrowheads="1"/>
          </p:cNvSpPr>
          <p:nvPr/>
        </p:nvSpPr>
        <p:spPr bwMode="auto">
          <a:xfrm>
            <a:off x="492945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3" name="Oval 664"/>
          <p:cNvSpPr>
            <a:spLocks noChangeArrowheads="1"/>
          </p:cNvSpPr>
          <p:nvPr/>
        </p:nvSpPr>
        <p:spPr bwMode="auto">
          <a:xfrm>
            <a:off x="481356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4" name="Oval 665"/>
          <p:cNvSpPr>
            <a:spLocks noChangeArrowheads="1"/>
          </p:cNvSpPr>
          <p:nvPr/>
        </p:nvSpPr>
        <p:spPr bwMode="auto">
          <a:xfrm>
            <a:off x="4157927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5" name="Oval 666"/>
          <p:cNvSpPr>
            <a:spLocks noChangeArrowheads="1"/>
          </p:cNvSpPr>
          <p:nvPr/>
        </p:nvSpPr>
        <p:spPr bwMode="auto">
          <a:xfrm>
            <a:off x="4051564" y="25068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6" name="Oval 667"/>
          <p:cNvSpPr>
            <a:spLocks noChangeArrowheads="1"/>
          </p:cNvSpPr>
          <p:nvPr/>
        </p:nvSpPr>
        <p:spPr bwMode="auto">
          <a:xfrm>
            <a:off x="4105539" y="25068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7" name="Oval 668"/>
          <p:cNvSpPr>
            <a:spLocks noChangeArrowheads="1"/>
          </p:cNvSpPr>
          <p:nvPr/>
        </p:nvSpPr>
        <p:spPr bwMode="auto">
          <a:xfrm>
            <a:off x="3989652" y="25068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8" name="Oval 669"/>
          <p:cNvSpPr>
            <a:spLocks noChangeArrowheads="1"/>
          </p:cNvSpPr>
          <p:nvPr/>
        </p:nvSpPr>
        <p:spPr bwMode="auto">
          <a:xfrm>
            <a:off x="5337439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9" name="Oval 670"/>
          <p:cNvSpPr>
            <a:spLocks noChangeArrowheads="1"/>
          </p:cNvSpPr>
          <p:nvPr/>
        </p:nvSpPr>
        <p:spPr bwMode="auto">
          <a:xfrm>
            <a:off x="5558102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0" name="Oval 671"/>
          <p:cNvSpPr>
            <a:spLocks noChangeArrowheads="1"/>
          </p:cNvSpPr>
          <p:nvPr/>
        </p:nvSpPr>
        <p:spPr bwMode="auto">
          <a:xfrm>
            <a:off x="545173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1" name="Oval 672"/>
          <p:cNvSpPr>
            <a:spLocks noChangeArrowheads="1"/>
          </p:cNvSpPr>
          <p:nvPr/>
        </p:nvSpPr>
        <p:spPr bwMode="auto">
          <a:xfrm>
            <a:off x="5505714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2" name="Oval 673"/>
          <p:cNvSpPr>
            <a:spLocks noChangeArrowheads="1"/>
          </p:cNvSpPr>
          <p:nvPr/>
        </p:nvSpPr>
        <p:spPr bwMode="auto">
          <a:xfrm>
            <a:off x="5389827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3" name="Oval 674"/>
          <p:cNvSpPr>
            <a:spLocks noChangeArrowheads="1"/>
          </p:cNvSpPr>
          <p:nvPr/>
        </p:nvSpPr>
        <p:spPr bwMode="auto">
          <a:xfrm>
            <a:off x="5062802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4" name="Oval 675"/>
          <p:cNvSpPr>
            <a:spLocks noChangeArrowheads="1"/>
          </p:cNvSpPr>
          <p:nvPr/>
        </p:nvSpPr>
        <p:spPr bwMode="auto">
          <a:xfrm>
            <a:off x="5283464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5" name="Oval 676"/>
          <p:cNvSpPr>
            <a:spLocks noChangeArrowheads="1"/>
          </p:cNvSpPr>
          <p:nvPr/>
        </p:nvSpPr>
        <p:spPr bwMode="auto">
          <a:xfrm>
            <a:off x="5177102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6" name="Oval 677"/>
          <p:cNvSpPr>
            <a:spLocks noChangeArrowheads="1"/>
          </p:cNvSpPr>
          <p:nvPr/>
        </p:nvSpPr>
        <p:spPr bwMode="auto">
          <a:xfrm>
            <a:off x="5231077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7" name="Oval 678"/>
          <p:cNvSpPr>
            <a:spLocks noChangeArrowheads="1"/>
          </p:cNvSpPr>
          <p:nvPr/>
        </p:nvSpPr>
        <p:spPr bwMode="auto">
          <a:xfrm>
            <a:off x="511518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8" name="Oval 679"/>
          <p:cNvSpPr>
            <a:spLocks noChangeArrowheads="1"/>
          </p:cNvSpPr>
          <p:nvPr/>
        </p:nvSpPr>
        <p:spPr bwMode="auto">
          <a:xfrm>
            <a:off x="4513527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9" name="Oval 680"/>
          <p:cNvSpPr>
            <a:spLocks noChangeArrowheads="1"/>
          </p:cNvSpPr>
          <p:nvPr/>
        </p:nvSpPr>
        <p:spPr bwMode="auto">
          <a:xfrm>
            <a:off x="473418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0" name="Oval 681"/>
          <p:cNvSpPr>
            <a:spLocks noChangeArrowheads="1"/>
          </p:cNvSpPr>
          <p:nvPr/>
        </p:nvSpPr>
        <p:spPr bwMode="auto">
          <a:xfrm>
            <a:off x="4627827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1" name="Oval 682"/>
          <p:cNvSpPr>
            <a:spLocks noChangeArrowheads="1"/>
          </p:cNvSpPr>
          <p:nvPr/>
        </p:nvSpPr>
        <p:spPr bwMode="auto">
          <a:xfrm>
            <a:off x="4681802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2" name="Oval 683"/>
          <p:cNvSpPr>
            <a:spLocks noChangeArrowheads="1"/>
          </p:cNvSpPr>
          <p:nvPr/>
        </p:nvSpPr>
        <p:spPr bwMode="auto">
          <a:xfrm>
            <a:off x="4575439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3" name="Oval 684"/>
          <p:cNvSpPr>
            <a:spLocks noChangeArrowheads="1"/>
          </p:cNvSpPr>
          <p:nvPr/>
        </p:nvSpPr>
        <p:spPr bwMode="auto">
          <a:xfrm>
            <a:off x="4237302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4" name="Oval 685"/>
          <p:cNvSpPr>
            <a:spLocks noChangeArrowheads="1"/>
          </p:cNvSpPr>
          <p:nvPr/>
        </p:nvSpPr>
        <p:spPr bwMode="auto">
          <a:xfrm>
            <a:off x="4469077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5" name="Oval 686"/>
          <p:cNvSpPr>
            <a:spLocks noChangeArrowheads="1"/>
          </p:cNvSpPr>
          <p:nvPr/>
        </p:nvSpPr>
        <p:spPr bwMode="auto">
          <a:xfrm>
            <a:off x="435318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6" name="Oval 687"/>
          <p:cNvSpPr>
            <a:spLocks noChangeArrowheads="1"/>
          </p:cNvSpPr>
          <p:nvPr/>
        </p:nvSpPr>
        <p:spPr bwMode="auto">
          <a:xfrm>
            <a:off x="4407164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7" name="Oval 688"/>
          <p:cNvSpPr>
            <a:spLocks noChangeArrowheads="1"/>
          </p:cNvSpPr>
          <p:nvPr/>
        </p:nvSpPr>
        <p:spPr bwMode="auto">
          <a:xfrm>
            <a:off x="4300802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8" name="Oval 689"/>
          <p:cNvSpPr>
            <a:spLocks noChangeArrowheads="1"/>
          </p:cNvSpPr>
          <p:nvPr/>
        </p:nvSpPr>
        <p:spPr bwMode="auto">
          <a:xfrm>
            <a:off x="5612077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9" name="Oval 690"/>
          <p:cNvSpPr>
            <a:spLocks noChangeArrowheads="1"/>
          </p:cNvSpPr>
          <p:nvPr/>
        </p:nvSpPr>
        <p:spPr bwMode="auto">
          <a:xfrm>
            <a:off x="583273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0" name="Oval 691"/>
          <p:cNvSpPr>
            <a:spLocks noChangeArrowheads="1"/>
          </p:cNvSpPr>
          <p:nvPr/>
        </p:nvSpPr>
        <p:spPr bwMode="auto">
          <a:xfrm>
            <a:off x="5726377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1" name="Oval 692"/>
          <p:cNvSpPr>
            <a:spLocks noChangeArrowheads="1"/>
          </p:cNvSpPr>
          <p:nvPr/>
        </p:nvSpPr>
        <p:spPr bwMode="auto">
          <a:xfrm>
            <a:off x="5780352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2" name="Oval 693"/>
          <p:cNvSpPr>
            <a:spLocks noChangeArrowheads="1"/>
          </p:cNvSpPr>
          <p:nvPr/>
        </p:nvSpPr>
        <p:spPr bwMode="auto">
          <a:xfrm>
            <a:off x="5664464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3" name="Oval 694"/>
          <p:cNvSpPr>
            <a:spLocks noChangeArrowheads="1"/>
          </p:cNvSpPr>
          <p:nvPr/>
        </p:nvSpPr>
        <p:spPr bwMode="auto">
          <a:xfrm>
            <a:off x="5886714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4" name="Oval 695"/>
          <p:cNvSpPr>
            <a:spLocks noChangeArrowheads="1"/>
          </p:cNvSpPr>
          <p:nvPr/>
        </p:nvSpPr>
        <p:spPr bwMode="auto">
          <a:xfrm>
            <a:off x="4788164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5" name="Oval 696"/>
          <p:cNvSpPr>
            <a:spLocks noChangeArrowheads="1"/>
          </p:cNvSpPr>
          <p:nvPr/>
        </p:nvSpPr>
        <p:spPr bwMode="auto">
          <a:xfrm>
            <a:off x="5008827" y="25338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6" name="Oval 697"/>
          <p:cNvSpPr>
            <a:spLocks noChangeArrowheads="1"/>
          </p:cNvSpPr>
          <p:nvPr/>
        </p:nvSpPr>
        <p:spPr bwMode="auto">
          <a:xfrm>
            <a:off x="4902464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7" name="Oval 698"/>
          <p:cNvSpPr>
            <a:spLocks noChangeArrowheads="1"/>
          </p:cNvSpPr>
          <p:nvPr/>
        </p:nvSpPr>
        <p:spPr bwMode="auto">
          <a:xfrm>
            <a:off x="4956439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8" name="Oval 699"/>
          <p:cNvSpPr>
            <a:spLocks noChangeArrowheads="1"/>
          </p:cNvSpPr>
          <p:nvPr/>
        </p:nvSpPr>
        <p:spPr bwMode="auto">
          <a:xfrm>
            <a:off x="4850077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9" name="Oval 700"/>
          <p:cNvSpPr>
            <a:spLocks noChangeArrowheads="1"/>
          </p:cNvSpPr>
          <p:nvPr/>
        </p:nvSpPr>
        <p:spPr bwMode="auto">
          <a:xfrm>
            <a:off x="4194439" y="25338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0" name="Oval 701"/>
          <p:cNvSpPr>
            <a:spLocks noChangeArrowheads="1"/>
          </p:cNvSpPr>
          <p:nvPr/>
        </p:nvSpPr>
        <p:spPr bwMode="auto">
          <a:xfrm>
            <a:off x="4130939" y="25338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741" name="Group 702"/>
          <p:cNvGrpSpPr>
            <a:grpSpLocks/>
          </p:cNvGrpSpPr>
          <p:nvPr/>
        </p:nvGrpSpPr>
        <p:grpSpPr bwMode="auto">
          <a:xfrm>
            <a:off x="4016639" y="2533854"/>
            <a:ext cx="106363" cy="469900"/>
            <a:chOff x="2674" y="1695"/>
            <a:chExt cx="67" cy="296"/>
          </a:xfrm>
        </p:grpSpPr>
        <p:sp>
          <p:nvSpPr>
            <p:cNvPr id="11239" name="Oval 703"/>
            <p:cNvSpPr>
              <a:spLocks noChangeArrowheads="1"/>
            </p:cNvSpPr>
            <p:nvPr/>
          </p:nvSpPr>
          <p:spPr bwMode="auto">
            <a:xfrm>
              <a:off x="2685" y="1712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0" name="Freeform 704"/>
            <p:cNvSpPr>
              <a:spLocks/>
            </p:cNvSpPr>
            <p:nvPr/>
          </p:nvSpPr>
          <p:spPr bwMode="auto">
            <a:xfrm>
              <a:off x="2674" y="1728"/>
              <a:ext cx="22" cy="118"/>
            </a:xfrm>
            <a:custGeom>
              <a:avLst/>
              <a:gdLst>
                <a:gd name="T0" fmla="*/ 22 w 4"/>
                <a:gd name="T1" fmla="*/ 0 h 21"/>
                <a:gd name="T2" fmla="*/ 17 w 4"/>
                <a:gd name="T3" fmla="*/ 6 h 21"/>
                <a:gd name="T4" fmla="*/ 11 w 4"/>
                <a:gd name="T5" fmla="*/ 6 h 21"/>
                <a:gd name="T6" fmla="*/ 11 w 4"/>
                <a:gd name="T7" fmla="*/ 11 h 21"/>
                <a:gd name="T8" fmla="*/ 17 w 4"/>
                <a:gd name="T9" fmla="*/ 39 h 21"/>
                <a:gd name="T10" fmla="*/ 11 w 4"/>
                <a:gd name="T11" fmla="*/ 67 h 21"/>
                <a:gd name="T12" fmla="*/ 6 w 4"/>
                <a:gd name="T13" fmla="*/ 79 h 21"/>
                <a:gd name="T14" fmla="*/ 6 w 4"/>
                <a:gd name="T15" fmla="*/ 84 h 21"/>
                <a:gd name="T16" fmla="*/ 0 w 4"/>
                <a:gd name="T17" fmla="*/ 1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2" y="12"/>
                  </a:cubicBezTo>
                  <a:cubicBezTo>
                    <a:pt x="2" y="13"/>
                    <a:pt x="2" y="14"/>
                    <a:pt x="1" y="14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1" y="17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1" name="Freeform 705"/>
            <p:cNvSpPr>
              <a:spLocks/>
            </p:cNvSpPr>
            <p:nvPr/>
          </p:nvSpPr>
          <p:spPr bwMode="auto">
            <a:xfrm>
              <a:off x="2685" y="1728"/>
              <a:ext cx="17" cy="106"/>
            </a:xfrm>
            <a:custGeom>
              <a:avLst/>
              <a:gdLst>
                <a:gd name="T0" fmla="*/ 11 w 3"/>
                <a:gd name="T1" fmla="*/ 0 h 19"/>
                <a:gd name="T2" fmla="*/ 6 w 3"/>
                <a:gd name="T3" fmla="*/ 0 h 19"/>
                <a:gd name="T4" fmla="*/ 6 w 3"/>
                <a:gd name="T5" fmla="*/ 0 h 19"/>
                <a:gd name="T6" fmla="*/ 0 w 3"/>
                <a:gd name="T7" fmla="*/ 11 h 19"/>
                <a:gd name="T8" fmla="*/ 0 w 3"/>
                <a:gd name="T9" fmla="*/ 11 h 19"/>
                <a:gd name="T10" fmla="*/ 0 w 3"/>
                <a:gd name="T11" fmla="*/ 22 h 19"/>
                <a:gd name="T12" fmla="*/ 11 w 3"/>
                <a:gd name="T13" fmla="*/ 39 h 19"/>
                <a:gd name="T14" fmla="*/ 17 w 3"/>
                <a:gd name="T15" fmla="*/ 50 h 19"/>
                <a:gd name="T16" fmla="*/ 17 w 3"/>
                <a:gd name="T17" fmla="*/ 56 h 19"/>
                <a:gd name="T18" fmla="*/ 17 w 3"/>
                <a:gd name="T19" fmla="*/ 78 h 19"/>
                <a:gd name="T20" fmla="*/ 6 w 3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2" y="7"/>
                    <a:pt x="2" y="7"/>
                  </a:cubicBezTo>
                  <a:cubicBezTo>
                    <a:pt x="2" y="8"/>
                    <a:pt x="3" y="8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2" y="15"/>
                    <a:pt x="1" y="18"/>
                    <a:pt x="1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2" name="Oval 706"/>
            <p:cNvSpPr>
              <a:spLocks noChangeArrowheads="1"/>
            </p:cNvSpPr>
            <p:nvPr/>
          </p:nvSpPr>
          <p:spPr bwMode="auto">
            <a:xfrm>
              <a:off x="2685" y="1974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3" name="Freeform 707"/>
            <p:cNvSpPr>
              <a:spLocks/>
            </p:cNvSpPr>
            <p:nvPr/>
          </p:nvSpPr>
          <p:spPr bwMode="auto">
            <a:xfrm>
              <a:off x="2674" y="1857"/>
              <a:ext cx="22" cy="117"/>
            </a:xfrm>
            <a:custGeom>
              <a:avLst/>
              <a:gdLst>
                <a:gd name="T0" fmla="*/ 22 w 4"/>
                <a:gd name="T1" fmla="*/ 117 h 21"/>
                <a:gd name="T2" fmla="*/ 11 w 4"/>
                <a:gd name="T3" fmla="*/ 111 h 21"/>
                <a:gd name="T4" fmla="*/ 11 w 4"/>
                <a:gd name="T5" fmla="*/ 106 h 21"/>
                <a:gd name="T6" fmla="*/ 11 w 4"/>
                <a:gd name="T7" fmla="*/ 106 h 21"/>
                <a:gd name="T8" fmla="*/ 11 w 4"/>
                <a:gd name="T9" fmla="*/ 78 h 21"/>
                <a:gd name="T10" fmla="*/ 11 w 4"/>
                <a:gd name="T11" fmla="*/ 45 h 21"/>
                <a:gd name="T12" fmla="*/ 6 w 4"/>
                <a:gd name="T13" fmla="*/ 33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0"/>
                    <a:pt x="2" y="20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5"/>
                    <a:pt x="2" y="14"/>
                  </a:cubicBezTo>
                  <a:cubicBezTo>
                    <a:pt x="2" y="12"/>
                    <a:pt x="3" y="10"/>
                    <a:pt x="2" y="8"/>
                  </a:cubicBezTo>
                  <a:cubicBezTo>
                    <a:pt x="2" y="7"/>
                    <a:pt x="1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0" y="3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4" name="Freeform 708"/>
            <p:cNvSpPr>
              <a:spLocks/>
            </p:cNvSpPr>
            <p:nvPr/>
          </p:nvSpPr>
          <p:spPr bwMode="auto">
            <a:xfrm>
              <a:off x="2685" y="1862"/>
              <a:ext cx="17" cy="112"/>
            </a:xfrm>
            <a:custGeom>
              <a:avLst/>
              <a:gdLst>
                <a:gd name="T0" fmla="*/ 11 w 3"/>
                <a:gd name="T1" fmla="*/ 112 h 20"/>
                <a:gd name="T2" fmla="*/ 6 w 3"/>
                <a:gd name="T3" fmla="*/ 106 h 20"/>
                <a:gd name="T4" fmla="*/ 6 w 3"/>
                <a:gd name="T5" fmla="*/ 106 h 20"/>
                <a:gd name="T6" fmla="*/ 0 w 3"/>
                <a:gd name="T7" fmla="*/ 101 h 20"/>
                <a:gd name="T8" fmla="*/ 0 w 3"/>
                <a:gd name="T9" fmla="*/ 95 h 20"/>
                <a:gd name="T10" fmla="*/ 0 w 3"/>
                <a:gd name="T11" fmla="*/ 90 h 20"/>
                <a:gd name="T12" fmla="*/ 11 w 3"/>
                <a:gd name="T13" fmla="*/ 67 h 20"/>
                <a:gd name="T14" fmla="*/ 17 w 3"/>
                <a:gd name="T15" fmla="*/ 62 h 20"/>
                <a:gd name="T16" fmla="*/ 17 w 3"/>
                <a:gd name="T17" fmla="*/ 56 h 20"/>
                <a:gd name="T18" fmla="*/ 17 w 3"/>
                <a:gd name="T19" fmla="*/ 34 h 20"/>
                <a:gd name="T20" fmla="*/ 6 w 3"/>
                <a:gd name="T21" fmla="*/ 0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20">
                  <a:moveTo>
                    <a:pt x="2" y="20"/>
                  </a:moveTo>
                  <a:cubicBezTo>
                    <a:pt x="2" y="19"/>
                    <a:pt x="2" y="20"/>
                    <a:pt x="1" y="19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1" y="19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cubicBezTo>
                    <a:pt x="0" y="17"/>
                    <a:pt x="0" y="16"/>
                    <a:pt x="0" y="16"/>
                  </a:cubicBezTo>
                  <a:cubicBezTo>
                    <a:pt x="0" y="15"/>
                    <a:pt x="1" y="13"/>
                    <a:pt x="2" y="12"/>
                  </a:cubicBezTo>
                  <a:cubicBezTo>
                    <a:pt x="2" y="12"/>
                    <a:pt x="3" y="11"/>
                    <a:pt x="3" y="11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8"/>
                    <a:pt x="3" y="7"/>
                    <a:pt x="3" y="6"/>
                  </a:cubicBezTo>
                  <a:cubicBezTo>
                    <a:pt x="2" y="4"/>
                    <a:pt x="1" y="2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5" name="Freeform 709"/>
            <p:cNvSpPr>
              <a:spLocks/>
            </p:cNvSpPr>
            <p:nvPr/>
          </p:nvSpPr>
          <p:spPr bwMode="auto">
            <a:xfrm>
              <a:off x="2707" y="1728"/>
              <a:ext cx="23" cy="118"/>
            </a:xfrm>
            <a:custGeom>
              <a:avLst/>
              <a:gdLst>
                <a:gd name="T0" fmla="*/ 23 w 4"/>
                <a:gd name="T1" fmla="*/ 0 h 21"/>
                <a:gd name="T2" fmla="*/ 17 w 4"/>
                <a:gd name="T3" fmla="*/ 6 h 21"/>
                <a:gd name="T4" fmla="*/ 17 w 4"/>
                <a:gd name="T5" fmla="*/ 6 h 21"/>
                <a:gd name="T6" fmla="*/ 12 w 4"/>
                <a:gd name="T7" fmla="*/ 11 h 21"/>
                <a:gd name="T8" fmla="*/ 17 w 4"/>
                <a:gd name="T9" fmla="*/ 39 h 21"/>
                <a:gd name="T10" fmla="*/ 17 w 4"/>
                <a:gd name="T11" fmla="*/ 67 h 21"/>
                <a:gd name="T12" fmla="*/ 12 w 4"/>
                <a:gd name="T13" fmla="*/ 79 h 21"/>
                <a:gd name="T14" fmla="*/ 6 w 4"/>
                <a:gd name="T15" fmla="*/ 84 h 21"/>
                <a:gd name="T16" fmla="*/ 0 w 4"/>
                <a:gd name="T17" fmla="*/ 1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3" y="12"/>
                  </a:cubicBezTo>
                  <a:cubicBezTo>
                    <a:pt x="2" y="13"/>
                    <a:pt x="2" y="14"/>
                    <a:pt x="2" y="14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1" y="17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6" name="Freeform 710"/>
            <p:cNvSpPr>
              <a:spLocks/>
            </p:cNvSpPr>
            <p:nvPr/>
          </p:nvSpPr>
          <p:spPr bwMode="auto">
            <a:xfrm>
              <a:off x="2719" y="1728"/>
              <a:ext cx="22" cy="106"/>
            </a:xfrm>
            <a:custGeom>
              <a:avLst/>
              <a:gdLst>
                <a:gd name="T0" fmla="*/ 11 w 4"/>
                <a:gd name="T1" fmla="*/ 0 h 19"/>
                <a:gd name="T2" fmla="*/ 11 w 4"/>
                <a:gd name="T3" fmla="*/ 0 h 19"/>
                <a:gd name="T4" fmla="*/ 6 w 4"/>
                <a:gd name="T5" fmla="*/ 0 h 19"/>
                <a:gd name="T6" fmla="*/ 0 w 4"/>
                <a:gd name="T7" fmla="*/ 11 h 19"/>
                <a:gd name="T8" fmla="*/ 0 w 4"/>
                <a:gd name="T9" fmla="*/ 11 h 19"/>
                <a:gd name="T10" fmla="*/ 0 w 4"/>
                <a:gd name="T11" fmla="*/ 22 h 19"/>
                <a:gd name="T12" fmla="*/ 11 w 4"/>
                <a:gd name="T13" fmla="*/ 39 h 19"/>
                <a:gd name="T14" fmla="*/ 17 w 4"/>
                <a:gd name="T15" fmla="*/ 50 h 19"/>
                <a:gd name="T16" fmla="*/ 17 w 4"/>
                <a:gd name="T17" fmla="*/ 56 h 19"/>
                <a:gd name="T18" fmla="*/ 17 w 4"/>
                <a:gd name="T19" fmla="*/ 78 h 19"/>
                <a:gd name="T20" fmla="*/ 11 w 4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9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2" y="7"/>
                    <a:pt x="2" y="7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4" y="13"/>
                    <a:pt x="3" y="14"/>
                  </a:cubicBezTo>
                  <a:cubicBezTo>
                    <a:pt x="3" y="15"/>
                    <a:pt x="2" y="18"/>
                    <a:pt x="2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7" name="Oval 711"/>
            <p:cNvSpPr>
              <a:spLocks noChangeArrowheads="1"/>
            </p:cNvSpPr>
            <p:nvPr/>
          </p:nvSpPr>
          <p:spPr bwMode="auto">
            <a:xfrm>
              <a:off x="2719" y="1974"/>
              <a:ext cx="16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8" name="Freeform 712"/>
            <p:cNvSpPr>
              <a:spLocks/>
            </p:cNvSpPr>
            <p:nvPr/>
          </p:nvSpPr>
          <p:spPr bwMode="auto">
            <a:xfrm>
              <a:off x="2707" y="1857"/>
              <a:ext cx="23" cy="117"/>
            </a:xfrm>
            <a:custGeom>
              <a:avLst/>
              <a:gdLst>
                <a:gd name="T0" fmla="*/ 23 w 4"/>
                <a:gd name="T1" fmla="*/ 117 h 21"/>
                <a:gd name="T2" fmla="*/ 17 w 4"/>
                <a:gd name="T3" fmla="*/ 111 h 21"/>
                <a:gd name="T4" fmla="*/ 12 w 4"/>
                <a:gd name="T5" fmla="*/ 106 h 21"/>
                <a:gd name="T6" fmla="*/ 12 w 4"/>
                <a:gd name="T7" fmla="*/ 106 h 21"/>
                <a:gd name="T8" fmla="*/ 17 w 4"/>
                <a:gd name="T9" fmla="*/ 78 h 21"/>
                <a:gd name="T10" fmla="*/ 12 w 4"/>
                <a:gd name="T11" fmla="*/ 45 h 21"/>
                <a:gd name="T12" fmla="*/ 6 w 4"/>
                <a:gd name="T13" fmla="*/ 33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4" y="21"/>
                    <a:pt x="3" y="20"/>
                    <a:pt x="3" y="20"/>
                  </a:cubicBezTo>
                  <a:cubicBezTo>
                    <a:pt x="3" y="19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5"/>
                    <a:pt x="3" y="14"/>
                  </a:cubicBezTo>
                  <a:cubicBezTo>
                    <a:pt x="3" y="12"/>
                    <a:pt x="3" y="10"/>
                    <a:pt x="2" y="8"/>
                  </a:cubicBezTo>
                  <a:cubicBezTo>
                    <a:pt x="2" y="7"/>
                    <a:pt x="2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1" y="3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9" name="Freeform 713"/>
            <p:cNvSpPr>
              <a:spLocks/>
            </p:cNvSpPr>
            <p:nvPr/>
          </p:nvSpPr>
          <p:spPr bwMode="auto">
            <a:xfrm>
              <a:off x="2719" y="1862"/>
              <a:ext cx="22" cy="112"/>
            </a:xfrm>
            <a:custGeom>
              <a:avLst/>
              <a:gdLst>
                <a:gd name="T0" fmla="*/ 11 w 4"/>
                <a:gd name="T1" fmla="*/ 112 h 20"/>
                <a:gd name="T2" fmla="*/ 11 w 4"/>
                <a:gd name="T3" fmla="*/ 106 h 20"/>
                <a:gd name="T4" fmla="*/ 6 w 4"/>
                <a:gd name="T5" fmla="*/ 106 h 20"/>
                <a:gd name="T6" fmla="*/ 0 w 4"/>
                <a:gd name="T7" fmla="*/ 101 h 20"/>
                <a:gd name="T8" fmla="*/ 0 w 4"/>
                <a:gd name="T9" fmla="*/ 95 h 20"/>
                <a:gd name="T10" fmla="*/ 0 w 4"/>
                <a:gd name="T11" fmla="*/ 90 h 20"/>
                <a:gd name="T12" fmla="*/ 11 w 4"/>
                <a:gd name="T13" fmla="*/ 67 h 20"/>
                <a:gd name="T14" fmla="*/ 17 w 4"/>
                <a:gd name="T15" fmla="*/ 62 h 20"/>
                <a:gd name="T16" fmla="*/ 17 w 4"/>
                <a:gd name="T17" fmla="*/ 56 h 20"/>
                <a:gd name="T18" fmla="*/ 17 w 4"/>
                <a:gd name="T19" fmla="*/ 34 h 20"/>
                <a:gd name="T20" fmla="*/ 6 w 4"/>
                <a:gd name="T21" fmla="*/ 0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20">
                  <a:moveTo>
                    <a:pt x="2" y="20"/>
                  </a:moveTo>
                  <a:cubicBezTo>
                    <a:pt x="2" y="19"/>
                    <a:pt x="2" y="20"/>
                    <a:pt x="2" y="19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1" y="19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cubicBezTo>
                    <a:pt x="0" y="17"/>
                    <a:pt x="0" y="16"/>
                    <a:pt x="0" y="16"/>
                  </a:cubicBezTo>
                  <a:cubicBezTo>
                    <a:pt x="0" y="15"/>
                    <a:pt x="2" y="13"/>
                    <a:pt x="2" y="12"/>
                  </a:cubicBezTo>
                  <a:cubicBezTo>
                    <a:pt x="2" y="12"/>
                    <a:pt x="3" y="11"/>
                    <a:pt x="3" y="11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8"/>
                    <a:pt x="4" y="7"/>
                    <a:pt x="3" y="6"/>
                  </a:cubicBezTo>
                  <a:cubicBezTo>
                    <a:pt x="3" y="4"/>
                    <a:pt x="1" y="2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0" name="Oval 714"/>
            <p:cNvSpPr>
              <a:spLocks noChangeArrowheads="1"/>
            </p:cNvSpPr>
            <p:nvPr/>
          </p:nvSpPr>
          <p:spPr bwMode="auto">
            <a:xfrm>
              <a:off x="2724" y="1712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1" name="Oval 715"/>
            <p:cNvSpPr>
              <a:spLocks noChangeArrowheads="1"/>
            </p:cNvSpPr>
            <p:nvPr/>
          </p:nvSpPr>
          <p:spPr bwMode="auto">
            <a:xfrm>
              <a:off x="2713" y="1695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2" name="Oval 716"/>
            <p:cNvSpPr>
              <a:spLocks noChangeArrowheads="1"/>
            </p:cNvSpPr>
            <p:nvPr/>
          </p:nvSpPr>
          <p:spPr bwMode="auto">
            <a:xfrm>
              <a:off x="2679" y="1695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42" name="Oval 717"/>
          <p:cNvSpPr>
            <a:spLocks noChangeArrowheads="1"/>
          </p:cNvSpPr>
          <p:nvPr/>
        </p:nvSpPr>
        <p:spPr bwMode="auto">
          <a:xfrm>
            <a:off x="528346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3" name="Oval 718"/>
          <p:cNvSpPr>
            <a:spLocks noChangeArrowheads="1"/>
          </p:cNvSpPr>
          <p:nvPr/>
        </p:nvSpPr>
        <p:spPr bwMode="auto">
          <a:xfrm>
            <a:off x="550571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4" name="Oval 719"/>
          <p:cNvSpPr>
            <a:spLocks noChangeArrowheads="1"/>
          </p:cNvSpPr>
          <p:nvPr/>
        </p:nvSpPr>
        <p:spPr bwMode="auto">
          <a:xfrm>
            <a:off x="5389827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5" name="Oval 720"/>
          <p:cNvSpPr>
            <a:spLocks noChangeArrowheads="1"/>
          </p:cNvSpPr>
          <p:nvPr/>
        </p:nvSpPr>
        <p:spPr bwMode="auto">
          <a:xfrm>
            <a:off x="5443802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6" name="Oval 721"/>
          <p:cNvSpPr>
            <a:spLocks noChangeArrowheads="1"/>
          </p:cNvSpPr>
          <p:nvPr/>
        </p:nvSpPr>
        <p:spPr bwMode="auto">
          <a:xfrm>
            <a:off x="5337439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7" name="Oval 722"/>
          <p:cNvSpPr>
            <a:spLocks noChangeArrowheads="1"/>
          </p:cNvSpPr>
          <p:nvPr/>
        </p:nvSpPr>
        <p:spPr bwMode="auto">
          <a:xfrm>
            <a:off x="5008827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8" name="Oval 723"/>
          <p:cNvSpPr>
            <a:spLocks noChangeArrowheads="1"/>
          </p:cNvSpPr>
          <p:nvPr/>
        </p:nvSpPr>
        <p:spPr bwMode="auto">
          <a:xfrm>
            <a:off x="5231077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9" name="Oval 724"/>
          <p:cNvSpPr>
            <a:spLocks noChangeArrowheads="1"/>
          </p:cNvSpPr>
          <p:nvPr/>
        </p:nvSpPr>
        <p:spPr bwMode="auto">
          <a:xfrm>
            <a:off x="5115189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0" name="Oval 725"/>
          <p:cNvSpPr>
            <a:spLocks noChangeArrowheads="1"/>
          </p:cNvSpPr>
          <p:nvPr/>
        </p:nvSpPr>
        <p:spPr bwMode="auto">
          <a:xfrm>
            <a:off x="5169164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1" name="Oval 726"/>
          <p:cNvSpPr>
            <a:spLocks noChangeArrowheads="1"/>
          </p:cNvSpPr>
          <p:nvPr/>
        </p:nvSpPr>
        <p:spPr bwMode="auto">
          <a:xfrm>
            <a:off x="5062802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2" name="Oval 727"/>
          <p:cNvSpPr>
            <a:spLocks noChangeArrowheads="1"/>
          </p:cNvSpPr>
          <p:nvPr/>
        </p:nvSpPr>
        <p:spPr bwMode="auto">
          <a:xfrm>
            <a:off x="445955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" name="Oval 728"/>
          <p:cNvSpPr>
            <a:spLocks noChangeArrowheads="1"/>
          </p:cNvSpPr>
          <p:nvPr/>
        </p:nvSpPr>
        <p:spPr bwMode="auto">
          <a:xfrm>
            <a:off x="4681802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4" name="Oval 729"/>
          <p:cNvSpPr>
            <a:spLocks noChangeArrowheads="1"/>
          </p:cNvSpPr>
          <p:nvPr/>
        </p:nvSpPr>
        <p:spPr bwMode="auto">
          <a:xfrm>
            <a:off x="456591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5" name="Oval 730"/>
          <p:cNvSpPr>
            <a:spLocks noChangeArrowheads="1"/>
          </p:cNvSpPr>
          <p:nvPr/>
        </p:nvSpPr>
        <p:spPr bwMode="auto">
          <a:xfrm>
            <a:off x="4627827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6" name="Oval 731"/>
          <p:cNvSpPr>
            <a:spLocks noChangeArrowheads="1"/>
          </p:cNvSpPr>
          <p:nvPr/>
        </p:nvSpPr>
        <p:spPr bwMode="auto">
          <a:xfrm>
            <a:off x="4513527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7" name="Oval 732"/>
          <p:cNvSpPr>
            <a:spLocks noChangeArrowheads="1"/>
          </p:cNvSpPr>
          <p:nvPr/>
        </p:nvSpPr>
        <p:spPr bwMode="auto">
          <a:xfrm>
            <a:off x="418491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8" name="Oval 733"/>
          <p:cNvSpPr>
            <a:spLocks noChangeArrowheads="1"/>
          </p:cNvSpPr>
          <p:nvPr/>
        </p:nvSpPr>
        <p:spPr bwMode="auto">
          <a:xfrm>
            <a:off x="4407164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9" name="Oval 734"/>
          <p:cNvSpPr>
            <a:spLocks noChangeArrowheads="1"/>
          </p:cNvSpPr>
          <p:nvPr/>
        </p:nvSpPr>
        <p:spPr bwMode="auto">
          <a:xfrm>
            <a:off x="4300802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0" name="Oval 735"/>
          <p:cNvSpPr>
            <a:spLocks noChangeArrowheads="1"/>
          </p:cNvSpPr>
          <p:nvPr/>
        </p:nvSpPr>
        <p:spPr bwMode="auto">
          <a:xfrm>
            <a:off x="4353189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1" name="Oval 736"/>
          <p:cNvSpPr>
            <a:spLocks noChangeArrowheads="1"/>
          </p:cNvSpPr>
          <p:nvPr/>
        </p:nvSpPr>
        <p:spPr bwMode="auto">
          <a:xfrm>
            <a:off x="423730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2" name="Oval 737"/>
          <p:cNvSpPr>
            <a:spLocks noChangeArrowheads="1"/>
          </p:cNvSpPr>
          <p:nvPr/>
        </p:nvSpPr>
        <p:spPr bwMode="auto">
          <a:xfrm>
            <a:off x="5550164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3" name="Oval 738"/>
          <p:cNvSpPr>
            <a:spLocks noChangeArrowheads="1"/>
          </p:cNvSpPr>
          <p:nvPr/>
        </p:nvSpPr>
        <p:spPr bwMode="auto">
          <a:xfrm>
            <a:off x="578035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4" name="Oval 739"/>
          <p:cNvSpPr>
            <a:spLocks noChangeArrowheads="1"/>
          </p:cNvSpPr>
          <p:nvPr/>
        </p:nvSpPr>
        <p:spPr bwMode="auto">
          <a:xfrm>
            <a:off x="566446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5" name="Oval 740"/>
          <p:cNvSpPr>
            <a:spLocks noChangeArrowheads="1"/>
          </p:cNvSpPr>
          <p:nvPr/>
        </p:nvSpPr>
        <p:spPr bwMode="auto">
          <a:xfrm>
            <a:off x="5718439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6" name="Oval 741"/>
          <p:cNvSpPr>
            <a:spLocks noChangeArrowheads="1"/>
          </p:cNvSpPr>
          <p:nvPr/>
        </p:nvSpPr>
        <p:spPr bwMode="auto">
          <a:xfrm>
            <a:off x="5612077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7" name="Oval 742"/>
          <p:cNvSpPr>
            <a:spLocks noChangeArrowheads="1"/>
          </p:cNvSpPr>
          <p:nvPr/>
        </p:nvSpPr>
        <p:spPr bwMode="auto">
          <a:xfrm>
            <a:off x="582480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8" name="Oval 743"/>
          <p:cNvSpPr>
            <a:spLocks noChangeArrowheads="1"/>
          </p:cNvSpPr>
          <p:nvPr/>
        </p:nvSpPr>
        <p:spPr bwMode="auto">
          <a:xfrm>
            <a:off x="588671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9" name="Oval 744"/>
          <p:cNvSpPr>
            <a:spLocks noChangeArrowheads="1"/>
          </p:cNvSpPr>
          <p:nvPr/>
        </p:nvSpPr>
        <p:spPr bwMode="auto">
          <a:xfrm>
            <a:off x="4734189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0" name="Oval 745"/>
          <p:cNvSpPr>
            <a:spLocks noChangeArrowheads="1"/>
          </p:cNvSpPr>
          <p:nvPr/>
        </p:nvSpPr>
        <p:spPr bwMode="auto">
          <a:xfrm>
            <a:off x="4956439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1" name="Oval 746"/>
          <p:cNvSpPr>
            <a:spLocks noChangeArrowheads="1"/>
          </p:cNvSpPr>
          <p:nvPr/>
        </p:nvSpPr>
        <p:spPr bwMode="auto">
          <a:xfrm>
            <a:off x="484055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2" name="Oval 747"/>
          <p:cNvSpPr>
            <a:spLocks noChangeArrowheads="1"/>
          </p:cNvSpPr>
          <p:nvPr/>
        </p:nvSpPr>
        <p:spPr bwMode="auto">
          <a:xfrm>
            <a:off x="490246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3" name="Oval 748"/>
          <p:cNvSpPr>
            <a:spLocks noChangeArrowheads="1"/>
          </p:cNvSpPr>
          <p:nvPr/>
        </p:nvSpPr>
        <p:spPr bwMode="auto">
          <a:xfrm>
            <a:off x="4788164" y="24798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4" name="Oval 749"/>
          <p:cNvSpPr>
            <a:spLocks noChangeArrowheads="1"/>
          </p:cNvSpPr>
          <p:nvPr/>
        </p:nvSpPr>
        <p:spPr bwMode="auto">
          <a:xfrm>
            <a:off x="4130939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5" name="Oval 750"/>
          <p:cNvSpPr>
            <a:spLocks noChangeArrowheads="1"/>
          </p:cNvSpPr>
          <p:nvPr/>
        </p:nvSpPr>
        <p:spPr bwMode="auto">
          <a:xfrm>
            <a:off x="4024577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6" name="Oval 751"/>
          <p:cNvSpPr>
            <a:spLocks noChangeArrowheads="1"/>
          </p:cNvSpPr>
          <p:nvPr/>
        </p:nvSpPr>
        <p:spPr bwMode="auto">
          <a:xfrm>
            <a:off x="4078552" y="24798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7" name="Oval 752"/>
          <p:cNvSpPr>
            <a:spLocks noChangeArrowheads="1"/>
          </p:cNvSpPr>
          <p:nvPr/>
        </p:nvSpPr>
        <p:spPr bwMode="auto">
          <a:xfrm>
            <a:off x="3962664" y="24798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778" name="Group 753"/>
          <p:cNvGrpSpPr>
            <a:grpSpLocks/>
          </p:cNvGrpSpPr>
          <p:nvPr/>
        </p:nvGrpSpPr>
        <p:grpSpPr bwMode="auto">
          <a:xfrm>
            <a:off x="4504002" y="1868691"/>
            <a:ext cx="284162" cy="992188"/>
            <a:chOff x="2981" y="1276"/>
            <a:chExt cx="179" cy="625"/>
          </a:xfrm>
        </p:grpSpPr>
        <p:sp>
          <p:nvSpPr>
            <p:cNvPr id="11235" name="Freeform 754"/>
            <p:cNvSpPr>
              <a:spLocks/>
            </p:cNvSpPr>
            <p:nvPr/>
          </p:nvSpPr>
          <p:spPr bwMode="auto">
            <a:xfrm>
              <a:off x="2981" y="1276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6" name="Oval 755"/>
            <p:cNvSpPr>
              <a:spLocks noChangeArrowheads="1"/>
            </p:cNvSpPr>
            <p:nvPr/>
          </p:nvSpPr>
          <p:spPr bwMode="auto">
            <a:xfrm>
              <a:off x="2981" y="1276"/>
              <a:ext cx="179" cy="156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7" name="Freeform 756"/>
            <p:cNvSpPr>
              <a:spLocks/>
            </p:cNvSpPr>
            <p:nvPr/>
          </p:nvSpPr>
          <p:spPr bwMode="auto">
            <a:xfrm>
              <a:off x="2981" y="1276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8" name="Freeform 757"/>
            <p:cNvSpPr>
              <a:spLocks/>
            </p:cNvSpPr>
            <p:nvPr/>
          </p:nvSpPr>
          <p:spPr bwMode="auto">
            <a:xfrm>
              <a:off x="2981" y="1354"/>
              <a:ext cx="179" cy="78"/>
            </a:xfrm>
            <a:custGeom>
              <a:avLst/>
              <a:gdLst>
                <a:gd name="T0" fmla="*/ 0 w 32"/>
                <a:gd name="T1" fmla="*/ 0 h 14"/>
                <a:gd name="T2" fmla="*/ 90 w 32"/>
                <a:gd name="T3" fmla="*/ 78 h 14"/>
                <a:gd name="T4" fmla="*/ 179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79" name="Group 758"/>
          <p:cNvGrpSpPr>
            <a:grpSpLocks/>
          </p:cNvGrpSpPr>
          <p:nvPr/>
        </p:nvGrpSpPr>
        <p:grpSpPr bwMode="auto">
          <a:xfrm>
            <a:off x="4796102" y="1833766"/>
            <a:ext cx="284162" cy="992188"/>
            <a:chOff x="3165" y="1254"/>
            <a:chExt cx="179" cy="625"/>
          </a:xfrm>
        </p:grpSpPr>
        <p:sp>
          <p:nvSpPr>
            <p:cNvPr id="11231" name="Freeform 759"/>
            <p:cNvSpPr>
              <a:spLocks/>
            </p:cNvSpPr>
            <p:nvPr/>
          </p:nvSpPr>
          <p:spPr bwMode="auto">
            <a:xfrm>
              <a:off x="3165" y="1254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2" name="Oval 760"/>
            <p:cNvSpPr>
              <a:spLocks noChangeArrowheads="1"/>
            </p:cNvSpPr>
            <p:nvPr/>
          </p:nvSpPr>
          <p:spPr bwMode="auto">
            <a:xfrm>
              <a:off x="3165" y="1254"/>
              <a:ext cx="179" cy="156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3" name="Freeform 761"/>
            <p:cNvSpPr>
              <a:spLocks/>
            </p:cNvSpPr>
            <p:nvPr/>
          </p:nvSpPr>
          <p:spPr bwMode="auto">
            <a:xfrm>
              <a:off x="3165" y="1254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4" name="Freeform 762"/>
            <p:cNvSpPr>
              <a:spLocks/>
            </p:cNvSpPr>
            <p:nvPr/>
          </p:nvSpPr>
          <p:spPr bwMode="auto">
            <a:xfrm>
              <a:off x="3165" y="1332"/>
              <a:ext cx="179" cy="78"/>
            </a:xfrm>
            <a:custGeom>
              <a:avLst/>
              <a:gdLst>
                <a:gd name="T0" fmla="*/ 0 w 32"/>
                <a:gd name="T1" fmla="*/ 0 h 14"/>
                <a:gd name="T2" fmla="*/ 90 w 32"/>
                <a:gd name="T3" fmla="*/ 78 h 14"/>
                <a:gd name="T4" fmla="*/ 179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80" name="Group 763"/>
          <p:cNvGrpSpPr>
            <a:grpSpLocks/>
          </p:cNvGrpSpPr>
          <p:nvPr/>
        </p:nvGrpSpPr>
        <p:grpSpPr bwMode="auto">
          <a:xfrm>
            <a:off x="4424627" y="2116341"/>
            <a:ext cx="282575" cy="993775"/>
            <a:chOff x="2931" y="1432"/>
            <a:chExt cx="178" cy="626"/>
          </a:xfrm>
        </p:grpSpPr>
        <p:sp>
          <p:nvSpPr>
            <p:cNvPr id="11227" name="Freeform 764"/>
            <p:cNvSpPr>
              <a:spLocks/>
            </p:cNvSpPr>
            <p:nvPr/>
          </p:nvSpPr>
          <p:spPr bwMode="auto">
            <a:xfrm>
              <a:off x="2931" y="1432"/>
              <a:ext cx="178" cy="626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89 w 32"/>
                <a:gd name="T7" fmla="*/ 626 h 112"/>
                <a:gd name="T8" fmla="*/ 178 w 32"/>
                <a:gd name="T9" fmla="*/ 548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8" name="Oval 765"/>
            <p:cNvSpPr>
              <a:spLocks noChangeArrowheads="1"/>
            </p:cNvSpPr>
            <p:nvPr/>
          </p:nvSpPr>
          <p:spPr bwMode="auto">
            <a:xfrm>
              <a:off x="2931" y="1432"/>
              <a:ext cx="178" cy="157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9" name="Freeform 766"/>
            <p:cNvSpPr>
              <a:spLocks/>
            </p:cNvSpPr>
            <p:nvPr/>
          </p:nvSpPr>
          <p:spPr bwMode="auto">
            <a:xfrm>
              <a:off x="2931" y="1432"/>
              <a:ext cx="178" cy="626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89 w 32"/>
                <a:gd name="T7" fmla="*/ 626 h 112"/>
                <a:gd name="T8" fmla="*/ 178 w 32"/>
                <a:gd name="T9" fmla="*/ 548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0" name="Freeform 767"/>
            <p:cNvSpPr>
              <a:spLocks/>
            </p:cNvSpPr>
            <p:nvPr/>
          </p:nvSpPr>
          <p:spPr bwMode="auto">
            <a:xfrm>
              <a:off x="2931" y="1511"/>
              <a:ext cx="178" cy="78"/>
            </a:xfrm>
            <a:custGeom>
              <a:avLst/>
              <a:gdLst>
                <a:gd name="T0" fmla="*/ 0 w 32"/>
                <a:gd name="T1" fmla="*/ 0 h 14"/>
                <a:gd name="T2" fmla="*/ 89 w 32"/>
                <a:gd name="T3" fmla="*/ 78 h 14"/>
                <a:gd name="T4" fmla="*/ 178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81" name="Oval 768"/>
          <p:cNvSpPr>
            <a:spLocks noChangeArrowheads="1"/>
          </p:cNvSpPr>
          <p:nvPr/>
        </p:nvSpPr>
        <p:spPr bwMode="auto">
          <a:xfrm>
            <a:off x="4442089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82" name="Rectangle 769"/>
          <p:cNvSpPr>
            <a:spLocks noChangeArrowheads="1"/>
          </p:cNvSpPr>
          <p:nvPr/>
        </p:nvSpPr>
        <p:spPr bwMode="auto">
          <a:xfrm>
            <a:off x="4061089" y="1079704"/>
            <a:ext cx="5143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83" name="Rectangle 770"/>
          <p:cNvSpPr>
            <a:spLocks noChangeArrowheads="1"/>
          </p:cNvSpPr>
          <p:nvPr/>
        </p:nvSpPr>
        <p:spPr bwMode="auto">
          <a:xfrm>
            <a:off x="4140464" y="1132091"/>
            <a:ext cx="2762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66FFCC"/>
                </a:solidFill>
              </a:rPr>
              <a:t>NH</a:t>
            </a:r>
            <a:endParaRPr lang="en-US">
              <a:solidFill>
                <a:srgbClr val="66FFCC"/>
              </a:solidFill>
            </a:endParaRPr>
          </a:p>
        </p:txBody>
      </p:sp>
      <p:sp>
        <p:nvSpPr>
          <p:cNvPr id="10784" name="Rectangle 771"/>
          <p:cNvSpPr>
            <a:spLocks noChangeArrowheads="1"/>
          </p:cNvSpPr>
          <p:nvPr/>
        </p:nvSpPr>
        <p:spPr bwMode="auto">
          <a:xfrm>
            <a:off x="4415102" y="1230516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100" b="1">
                <a:solidFill>
                  <a:srgbClr val="66FFCC"/>
                </a:solidFill>
              </a:rPr>
              <a:t>3</a:t>
            </a:r>
            <a:endParaRPr lang="en-US">
              <a:solidFill>
                <a:srgbClr val="66FFCC"/>
              </a:solidFill>
            </a:endParaRPr>
          </a:p>
        </p:txBody>
      </p:sp>
      <p:sp>
        <p:nvSpPr>
          <p:cNvPr id="10785" name="Rectangle 772"/>
          <p:cNvSpPr>
            <a:spLocks noChangeArrowheads="1"/>
          </p:cNvSpPr>
          <p:nvPr/>
        </p:nvSpPr>
        <p:spPr bwMode="auto">
          <a:xfrm>
            <a:off x="4654814" y="4403929"/>
            <a:ext cx="74453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86" name="Rectangle 773"/>
          <p:cNvSpPr>
            <a:spLocks noChangeArrowheads="1"/>
          </p:cNvSpPr>
          <p:nvPr/>
        </p:nvSpPr>
        <p:spPr bwMode="auto">
          <a:xfrm>
            <a:off x="4743714" y="4446791"/>
            <a:ext cx="571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66FFCC"/>
                </a:solidFill>
              </a:rPr>
              <a:t>COOH</a:t>
            </a:r>
            <a:endParaRPr lang="en-US">
              <a:solidFill>
                <a:srgbClr val="66FFCC"/>
              </a:solidFill>
            </a:endParaRPr>
          </a:p>
        </p:txBody>
      </p:sp>
      <p:grpSp>
        <p:nvGrpSpPr>
          <p:cNvPr id="10787" name="Group 774"/>
          <p:cNvGrpSpPr>
            <a:grpSpLocks/>
          </p:cNvGrpSpPr>
          <p:nvPr/>
        </p:nvGrpSpPr>
        <p:grpSpPr bwMode="auto">
          <a:xfrm>
            <a:off x="5080264" y="1903616"/>
            <a:ext cx="282575" cy="993775"/>
            <a:chOff x="3344" y="1298"/>
            <a:chExt cx="178" cy="626"/>
          </a:xfrm>
        </p:grpSpPr>
        <p:sp>
          <p:nvSpPr>
            <p:cNvPr id="11223" name="Freeform 775"/>
            <p:cNvSpPr>
              <a:spLocks/>
            </p:cNvSpPr>
            <p:nvPr/>
          </p:nvSpPr>
          <p:spPr bwMode="auto">
            <a:xfrm>
              <a:off x="3344" y="1298"/>
              <a:ext cx="178" cy="626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89 w 32"/>
                <a:gd name="T7" fmla="*/ 626 h 112"/>
                <a:gd name="T8" fmla="*/ 178 w 32"/>
                <a:gd name="T9" fmla="*/ 548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4" name="Oval 776"/>
            <p:cNvSpPr>
              <a:spLocks noChangeArrowheads="1"/>
            </p:cNvSpPr>
            <p:nvPr/>
          </p:nvSpPr>
          <p:spPr bwMode="auto">
            <a:xfrm>
              <a:off x="3344" y="1298"/>
              <a:ext cx="178" cy="157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5" name="Freeform 777"/>
            <p:cNvSpPr>
              <a:spLocks/>
            </p:cNvSpPr>
            <p:nvPr/>
          </p:nvSpPr>
          <p:spPr bwMode="auto">
            <a:xfrm>
              <a:off x="3344" y="1298"/>
              <a:ext cx="178" cy="626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89 w 32"/>
                <a:gd name="T7" fmla="*/ 626 h 112"/>
                <a:gd name="T8" fmla="*/ 178 w 32"/>
                <a:gd name="T9" fmla="*/ 548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26" name="Freeform 778"/>
            <p:cNvSpPr>
              <a:spLocks/>
            </p:cNvSpPr>
            <p:nvPr/>
          </p:nvSpPr>
          <p:spPr bwMode="auto">
            <a:xfrm>
              <a:off x="3344" y="1377"/>
              <a:ext cx="178" cy="78"/>
            </a:xfrm>
            <a:custGeom>
              <a:avLst/>
              <a:gdLst>
                <a:gd name="T0" fmla="*/ 0 w 32"/>
                <a:gd name="T1" fmla="*/ 0 h 14"/>
                <a:gd name="T2" fmla="*/ 89 w 32"/>
                <a:gd name="T3" fmla="*/ 78 h 14"/>
                <a:gd name="T4" fmla="*/ 178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88" name="Group 779"/>
          <p:cNvGrpSpPr>
            <a:grpSpLocks/>
          </p:cNvGrpSpPr>
          <p:nvPr/>
        </p:nvGrpSpPr>
        <p:grpSpPr bwMode="auto">
          <a:xfrm>
            <a:off x="5115189" y="2152854"/>
            <a:ext cx="284163" cy="992187"/>
            <a:chOff x="3366" y="1455"/>
            <a:chExt cx="179" cy="625"/>
          </a:xfrm>
        </p:grpSpPr>
        <p:sp>
          <p:nvSpPr>
            <p:cNvPr id="11219" name="Freeform 780"/>
            <p:cNvSpPr>
              <a:spLocks/>
            </p:cNvSpPr>
            <p:nvPr/>
          </p:nvSpPr>
          <p:spPr bwMode="auto">
            <a:xfrm>
              <a:off x="3366" y="1455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6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6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0" name="Oval 781"/>
            <p:cNvSpPr>
              <a:spLocks noChangeArrowheads="1"/>
            </p:cNvSpPr>
            <p:nvPr/>
          </p:nvSpPr>
          <p:spPr bwMode="auto">
            <a:xfrm>
              <a:off x="3366" y="1455"/>
              <a:ext cx="179" cy="156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1" name="Freeform 782"/>
            <p:cNvSpPr>
              <a:spLocks/>
            </p:cNvSpPr>
            <p:nvPr/>
          </p:nvSpPr>
          <p:spPr bwMode="auto">
            <a:xfrm>
              <a:off x="3366" y="1455"/>
              <a:ext cx="179" cy="625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90 w 32"/>
                <a:gd name="T7" fmla="*/ 625 h 112"/>
                <a:gd name="T8" fmla="*/ 179 w 32"/>
                <a:gd name="T9" fmla="*/ 547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6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6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22" name="Freeform 783"/>
            <p:cNvSpPr>
              <a:spLocks/>
            </p:cNvSpPr>
            <p:nvPr/>
          </p:nvSpPr>
          <p:spPr bwMode="auto">
            <a:xfrm>
              <a:off x="3366" y="1533"/>
              <a:ext cx="179" cy="78"/>
            </a:xfrm>
            <a:custGeom>
              <a:avLst/>
              <a:gdLst>
                <a:gd name="T0" fmla="*/ 0 w 32"/>
                <a:gd name="T1" fmla="*/ 0 h 14"/>
                <a:gd name="T2" fmla="*/ 90 w 32"/>
                <a:gd name="T3" fmla="*/ 78 h 14"/>
                <a:gd name="T4" fmla="*/ 179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89" name="Group 784"/>
          <p:cNvGrpSpPr>
            <a:grpSpLocks/>
          </p:cNvGrpSpPr>
          <p:nvPr/>
        </p:nvGrpSpPr>
        <p:grpSpPr bwMode="auto">
          <a:xfrm>
            <a:off x="4513527" y="2348116"/>
            <a:ext cx="282575" cy="992188"/>
            <a:chOff x="2987" y="1578"/>
            <a:chExt cx="178" cy="625"/>
          </a:xfrm>
        </p:grpSpPr>
        <p:sp>
          <p:nvSpPr>
            <p:cNvPr id="11215" name="Freeform 785"/>
            <p:cNvSpPr>
              <a:spLocks/>
            </p:cNvSpPr>
            <p:nvPr/>
          </p:nvSpPr>
          <p:spPr bwMode="auto">
            <a:xfrm>
              <a:off x="2987" y="1578"/>
              <a:ext cx="178" cy="625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89 w 32"/>
                <a:gd name="T7" fmla="*/ 625 h 112"/>
                <a:gd name="T8" fmla="*/ 178 w 32"/>
                <a:gd name="T9" fmla="*/ 547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6" name="Oval 786"/>
            <p:cNvSpPr>
              <a:spLocks noChangeArrowheads="1"/>
            </p:cNvSpPr>
            <p:nvPr/>
          </p:nvSpPr>
          <p:spPr bwMode="auto">
            <a:xfrm>
              <a:off x="2987" y="1578"/>
              <a:ext cx="178" cy="156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7" name="Freeform 787"/>
            <p:cNvSpPr>
              <a:spLocks/>
            </p:cNvSpPr>
            <p:nvPr/>
          </p:nvSpPr>
          <p:spPr bwMode="auto">
            <a:xfrm>
              <a:off x="2987" y="1578"/>
              <a:ext cx="178" cy="625"/>
            </a:xfrm>
            <a:custGeom>
              <a:avLst/>
              <a:gdLst>
                <a:gd name="T0" fmla="*/ 89 w 32"/>
                <a:gd name="T1" fmla="*/ 0 h 112"/>
                <a:gd name="T2" fmla="*/ 0 w 32"/>
                <a:gd name="T3" fmla="*/ 78 h 112"/>
                <a:gd name="T4" fmla="*/ 0 w 32"/>
                <a:gd name="T5" fmla="*/ 547 h 112"/>
                <a:gd name="T6" fmla="*/ 89 w 32"/>
                <a:gd name="T7" fmla="*/ 625 h 112"/>
                <a:gd name="T8" fmla="*/ 178 w 32"/>
                <a:gd name="T9" fmla="*/ 547 h 112"/>
                <a:gd name="T10" fmla="*/ 178 w 32"/>
                <a:gd name="T11" fmla="*/ 78 h 112"/>
                <a:gd name="T12" fmla="*/ 89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8" name="Freeform 788"/>
            <p:cNvSpPr>
              <a:spLocks/>
            </p:cNvSpPr>
            <p:nvPr/>
          </p:nvSpPr>
          <p:spPr bwMode="auto">
            <a:xfrm>
              <a:off x="2987" y="1656"/>
              <a:ext cx="178" cy="78"/>
            </a:xfrm>
            <a:custGeom>
              <a:avLst/>
              <a:gdLst>
                <a:gd name="T0" fmla="*/ 0 w 32"/>
                <a:gd name="T1" fmla="*/ 0 h 14"/>
                <a:gd name="T2" fmla="*/ 89 w 32"/>
                <a:gd name="T3" fmla="*/ 78 h 14"/>
                <a:gd name="T4" fmla="*/ 178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90" name="Group 789"/>
          <p:cNvGrpSpPr>
            <a:grpSpLocks/>
          </p:cNvGrpSpPr>
          <p:nvPr/>
        </p:nvGrpSpPr>
        <p:grpSpPr bwMode="auto">
          <a:xfrm>
            <a:off x="4937389" y="2329066"/>
            <a:ext cx="284163" cy="993775"/>
            <a:chOff x="3254" y="1566"/>
            <a:chExt cx="179" cy="626"/>
          </a:xfrm>
        </p:grpSpPr>
        <p:sp>
          <p:nvSpPr>
            <p:cNvPr id="11211" name="Freeform 790"/>
            <p:cNvSpPr>
              <a:spLocks/>
            </p:cNvSpPr>
            <p:nvPr/>
          </p:nvSpPr>
          <p:spPr bwMode="auto">
            <a:xfrm>
              <a:off x="3254" y="1566"/>
              <a:ext cx="179" cy="626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90 w 32"/>
                <a:gd name="T7" fmla="*/ 626 h 112"/>
                <a:gd name="T8" fmla="*/ 179 w 32"/>
                <a:gd name="T9" fmla="*/ 548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2" name="Oval 791"/>
            <p:cNvSpPr>
              <a:spLocks noChangeArrowheads="1"/>
            </p:cNvSpPr>
            <p:nvPr/>
          </p:nvSpPr>
          <p:spPr bwMode="auto">
            <a:xfrm>
              <a:off x="3254" y="1566"/>
              <a:ext cx="179" cy="157"/>
            </a:xfrm>
            <a:prstGeom prst="ellipse">
              <a:avLst/>
            </a:prstGeom>
            <a:solidFill>
              <a:srgbClr val="66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3" name="Freeform 792"/>
            <p:cNvSpPr>
              <a:spLocks/>
            </p:cNvSpPr>
            <p:nvPr/>
          </p:nvSpPr>
          <p:spPr bwMode="auto">
            <a:xfrm>
              <a:off x="3254" y="1566"/>
              <a:ext cx="179" cy="626"/>
            </a:xfrm>
            <a:custGeom>
              <a:avLst/>
              <a:gdLst>
                <a:gd name="T0" fmla="*/ 90 w 32"/>
                <a:gd name="T1" fmla="*/ 0 h 112"/>
                <a:gd name="T2" fmla="*/ 0 w 32"/>
                <a:gd name="T3" fmla="*/ 78 h 112"/>
                <a:gd name="T4" fmla="*/ 0 w 32"/>
                <a:gd name="T5" fmla="*/ 548 h 112"/>
                <a:gd name="T6" fmla="*/ 90 w 32"/>
                <a:gd name="T7" fmla="*/ 626 h 112"/>
                <a:gd name="T8" fmla="*/ 179 w 32"/>
                <a:gd name="T9" fmla="*/ 548 h 112"/>
                <a:gd name="T10" fmla="*/ 179 w 32"/>
                <a:gd name="T11" fmla="*/ 78 h 112"/>
                <a:gd name="T12" fmla="*/ 90 w 32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112">
                  <a:moveTo>
                    <a:pt x="16" y="0"/>
                  </a:moveTo>
                  <a:cubicBezTo>
                    <a:pt x="7" y="0"/>
                    <a:pt x="0" y="7"/>
                    <a:pt x="0" y="14"/>
                  </a:cubicBezTo>
                  <a:lnTo>
                    <a:pt x="0" y="98"/>
                  </a:lnTo>
                  <a:cubicBezTo>
                    <a:pt x="0" y="106"/>
                    <a:pt x="7" y="112"/>
                    <a:pt x="16" y="112"/>
                  </a:cubicBezTo>
                  <a:cubicBezTo>
                    <a:pt x="25" y="112"/>
                    <a:pt x="32" y="106"/>
                    <a:pt x="32" y="98"/>
                  </a:cubicBezTo>
                  <a:lnTo>
                    <a:pt x="32" y="14"/>
                  </a:lnTo>
                  <a:cubicBezTo>
                    <a:pt x="32" y="7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4" name="Freeform 793"/>
            <p:cNvSpPr>
              <a:spLocks/>
            </p:cNvSpPr>
            <p:nvPr/>
          </p:nvSpPr>
          <p:spPr bwMode="auto">
            <a:xfrm>
              <a:off x="3254" y="1645"/>
              <a:ext cx="179" cy="78"/>
            </a:xfrm>
            <a:custGeom>
              <a:avLst/>
              <a:gdLst>
                <a:gd name="T0" fmla="*/ 0 w 32"/>
                <a:gd name="T1" fmla="*/ 0 h 14"/>
                <a:gd name="T2" fmla="*/ 90 w 32"/>
                <a:gd name="T3" fmla="*/ 78 h 14"/>
                <a:gd name="T4" fmla="*/ 179 w 32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" h="14">
                  <a:moveTo>
                    <a:pt x="0" y="0"/>
                  </a:moveTo>
                  <a:cubicBezTo>
                    <a:pt x="0" y="8"/>
                    <a:pt x="7" y="14"/>
                    <a:pt x="16" y="14"/>
                  </a:cubicBezTo>
                  <a:cubicBezTo>
                    <a:pt x="25" y="14"/>
                    <a:pt x="32" y="8"/>
                    <a:pt x="32" y="0"/>
                  </a:cubicBezTo>
                </a:path>
              </a:pathLst>
            </a:custGeom>
            <a:solidFill>
              <a:srgbClr val="66FFCC"/>
            </a:solidFill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91" name="Group 794"/>
          <p:cNvGrpSpPr>
            <a:grpSpLocks/>
          </p:cNvGrpSpPr>
          <p:nvPr/>
        </p:nvGrpSpPr>
        <p:grpSpPr bwMode="auto">
          <a:xfrm>
            <a:off x="5292989" y="2541791"/>
            <a:ext cx="96838" cy="469900"/>
            <a:chOff x="3478" y="1700"/>
            <a:chExt cx="61" cy="296"/>
          </a:xfrm>
        </p:grpSpPr>
        <p:sp>
          <p:nvSpPr>
            <p:cNvPr id="11198" name="Oval 795"/>
            <p:cNvSpPr>
              <a:spLocks noChangeArrowheads="1"/>
            </p:cNvSpPr>
            <p:nvPr/>
          </p:nvSpPr>
          <p:spPr bwMode="auto">
            <a:xfrm>
              <a:off x="3489" y="1717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9" name="Freeform 796"/>
            <p:cNvSpPr>
              <a:spLocks/>
            </p:cNvSpPr>
            <p:nvPr/>
          </p:nvSpPr>
          <p:spPr bwMode="auto">
            <a:xfrm>
              <a:off x="3478" y="1734"/>
              <a:ext cx="22" cy="117"/>
            </a:xfrm>
            <a:custGeom>
              <a:avLst/>
              <a:gdLst>
                <a:gd name="T0" fmla="*/ 22 w 4"/>
                <a:gd name="T1" fmla="*/ 0 h 21"/>
                <a:gd name="T2" fmla="*/ 11 w 4"/>
                <a:gd name="T3" fmla="*/ 6 h 21"/>
                <a:gd name="T4" fmla="*/ 11 w 4"/>
                <a:gd name="T5" fmla="*/ 11 h 21"/>
                <a:gd name="T6" fmla="*/ 11 w 4"/>
                <a:gd name="T7" fmla="*/ 11 h 21"/>
                <a:gd name="T8" fmla="*/ 11 w 4"/>
                <a:gd name="T9" fmla="*/ 39 h 21"/>
                <a:gd name="T10" fmla="*/ 11 w 4"/>
                <a:gd name="T11" fmla="*/ 72 h 21"/>
                <a:gd name="T12" fmla="*/ 6 w 4"/>
                <a:gd name="T13" fmla="*/ 84 h 21"/>
                <a:gd name="T14" fmla="*/ 0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3" y="0"/>
                    <a:pt x="2" y="1"/>
                    <a:pt x="2" y="1"/>
                  </a:cubicBezTo>
                  <a:cubicBezTo>
                    <a:pt x="2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4"/>
                    <a:pt x="2" y="5"/>
                    <a:pt x="2" y="7"/>
                  </a:cubicBezTo>
                  <a:cubicBezTo>
                    <a:pt x="2" y="9"/>
                    <a:pt x="2" y="11"/>
                    <a:pt x="2" y="13"/>
                  </a:cubicBezTo>
                  <a:cubicBezTo>
                    <a:pt x="2" y="14"/>
                    <a:pt x="1" y="14"/>
                    <a:pt x="1" y="15"/>
                  </a:cubicBezTo>
                  <a:cubicBezTo>
                    <a:pt x="1" y="15"/>
                    <a:pt x="0" y="16"/>
                    <a:pt x="0" y="16"/>
                  </a:cubicBezTo>
                  <a:cubicBezTo>
                    <a:pt x="0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0" name="Freeform 797"/>
            <p:cNvSpPr>
              <a:spLocks/>
            </p:cNvSpPr>
            <p:nvPr/>
          </p:nvSpPr>
          <p:spPr bwMode="auto">
            <a:xfrm>
              <a:off x="3489" y="1734"/>
              <a:ext cx="17" cy="106"/>
            </a:xfrm>
            <a:custGeom>
              <a:avLst/>
              <a:gdLst>
                <a:gd name="T0" fmla="*/ 6 w 3"/>
                <a:gd name="T1" fmla="*/ 0 h 19"/>
                <a:gd name="T2" fmla="*/ 6 w 3"/>
                <a:gd name="T3" fmla="*/ 0 h 19"/>
                <a:gd name="T4" fmla="*/ 6 w 3"/>
                <a:gd name="T5" fmla="*/ 6 h 19"/>
                <a:gd name="T6" fmla="*/ 0 w 3"/>
                <a:gd name="T7" fmla="*/ 11 h 19"/>
                <a:gd name="T8" fmla="*/ 0 w 3"/>
                <a:gd name="T9" fmla="*/ 11 h 19"/>
                <a:gd name="T10" fmla="*/ 0 w 3"/>
                <a:gd name="T11" fmla="*/ 22 h 19"/>
                <a:gd name="T12" fmla="*/ 11 w 3"/>
                <a:gd name="T13" fmla="*/ 45 h 19"/>
                <a:gd name="T14" fmla="*/ 11 w 3"/>
                <a:gd name="T15" fmla="*/ 50 h 19"/>
                <a:gd name="T16" fmla="*/ 17 w 3"/>
                <a:gd name="T17" fmla="*/ 56 h 19"/>
                <a:gd name="T18" fmla="*/ 17 w 3"/>
                <a:gd name="T19" fmla="*/ 78 h 19"/>
                <a:gd name="T20" fmla="*/ 6 w 3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1" y="0"/>
                  </a:moveTo>
                  <a:cubicBezTo>
                    <a:pt x="1" y="0"/>
                    <a:pt x="2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5"/>
                    <a:pt x="1" y="7"/>
                    <a:pt x="2" y="8"/>
                  </a:cubicBezTo>
                  <a:cubicBezTo>
                    <a:pt x="2" y="8"/>
                    <a:pt x="2" y="9"/>
                    <a:pt x="2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2" y="15"/>
                    <a:pt x="1" y="18"/>
                    <a:pt x="1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1" name="Oval 798"/>
            <p:cNvSpPr>
              <a:spLocks noChangeArrowheads="1"/>
            </p:cNvSpPr>
            <p:nvPr/>
          </p:nvSpPr>
          <p:spPr bwMode="auto">
            <a:xfrm>
              <a:off x="3489" y="198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02" name="Freeform 799"/>
            <p:cNvSpPr>
              <a:spLocks/>
            </p:cNvSpPr>
            <p:nvPr/>
          </p:nvSpPr>
          <p:spPr bwMode="auto">
            <a:xfrm>
              <a:off x="3478" y="1862"/>
              <a:ext cx="17" cy="118"/>
            </a:xfrm>
            <a:custGeom>
              <a:avLst/>
              <a:gdLst>
                <a:gd name="T0" fmla="*/ 17 w 3"/>
                <a:gd name="T1" fmla="*/ 118 h 21"/>
                <a:gd name="T2" fmla="*/ 11 w 3"/>
                <a:gd name="T3" fmla="*/ 112 h 21"/>
                <a:gd name="T4" fmla="*/ 11 w 3"/>
                <a:gd name="T5" fmla="*/ 107 h 21"/>
                <a:gd name="T6" fmla="*/ 11 w 3"/>
                <a:gd name="T7" fmla="*/ 107 h 21"/>
                <a:gd name="T8" fmla="*/ 11 w 3"/>
                <a:gd name="T9" fmla="*/ 79 h 21"/>
                <a:gd name="T10" fmla="*/ 11 w 3"/>
                <a:gd name="T11" fmla="*/ 45 h 21"/>
                <a:gd name="T12" fmla="*/ 6 w 3"/>
                <a:gd name="T13" fmla="*/ 34 h 21"/>
                <a:gd name="T14" fmla="*/ 0 w 3"/>
                <a:gd name="T15" fmla="*/ 28 h 21"/>
                <a:gd name="T16" fmla="*/ 0 w 3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21">
                  <a:moveTo>
                    <a:pt x="3" y="21"/>
                  </a:moveTo>
                  <a:cubicBezTo>
                    <a:pt x="3" y="21"/>
                    <a:pt x="2" y="20"/>
                    <a:pt x="2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17"/>
                    <a:pt x="2" y="16"/>
                    <a:pt x="2" y="14"/>
                  </a:cubicBezTo>
                  <a:cubicBezTo>
                    <a:pt x="2" y="12"/>
                    <a:pt x="2" y="10"/>
                    <a:pt x="2" y="8"/>
                  </a:cubicBezTo>
                  <a:cubicBezTo>
                    <a:pt x="2" y="8"/>
                    <a:pt x="1" y="7"/>
                    <a:pt x="1" y="6"/>
                  </a:cubicBezTo>
                  <a:cubicBezTo>
                    <a:pt x="1" y="6"/>
                    <a:pt x="0" y="5"/>
                    <a:pt x="0" y="5"/>
                  </a:cubicBezTo>
                  <a:cubicBezTo>
                    <a:pt x="0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3" name="Freeform 800"/>
            <p:cNvSpPr>
              <a:spLocks/>
            </p:cNvSpPr>
            <p:nvPr/>
          </p:nvSpPr>
          <p:spPr bwMode="auto">
            <a:xfrm>
              <a:off x="3483" y="1873"/>
              <a:ext cx="23" cy="107"/>
            </a:xfrm>
            <a:custGeom>
              <a:avLst/>
              <a:gdLst>
                <a:gd name="T0" fmla="*/ 12 w 4"/>
                <a:gd name="T1" fmla="*/ 107 h 19"/>
                <a:gd name="T2" fmla="*/ 12 w 4"/>
                <a:gd name="T3" fmla="*/ 107 h 19"/>
                <a:gd name="T4" fmla="*/ 6 w 4"/>
                <a:gd name="T5" fmla="*/ 101 h 19"/>
                <a:gd name="T6" fmla="*/ 6 w 4"/>
                <a:gd name="T7" fmla="*/ 96 h 19"/>
                <a:gd name="T8" fmla="*/ 0 w 4"/>
                <a:gd name="T9" fmla="*/ 96 h 19"/>
                <a:gd name="T10" fmla="*/ 6 w 4"/>
                <a:gd name="T11" fmla="*/ 84 h 19"/>
                <a:gd name="T12" fmla="*/ 17 w 4"/>
                <a:gd name="T13" fmla="*/ 68 h 19"/>
                <a:gd name="T14" fmla="*/ 17 w 4"/>
                <a:gd name="T15" fmla="*/ 56 h 19"/>
                <a:gd name="T16" fmla="*/ 23 w 4"/>
                <a:gd name="T17" fmla="*/ 51 h 19"/>
                <a:gd name="T18" fmla="*/ 23 w 4"/>
                <a:gd name="T19" fmla="*/ 28 h 19"/>
                <a:gd name="T20" fmla="*/ 12 w 4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9">
                  <a:moveTo>
                    <a:pt x="2" y="19"/>
                  </a:moveTo>
                  <a:cubicBezTo>
                    <a:pt x="2" y="19"/>
                    <a:pt x="2" y="19"/>
                    <a:pt x="2" y="19"/>
                  </a:cubicBezTo>
                  <a:cubicBezTo>
                    <a:pt x="2" y="19"/>
                    <a:pt x="1" y="18"/>
                    <a:pt x="1" y="18"/>
                  </a:cubicBezTo>
                  <a:cubicBezTo>
                    <a:pt x="1" y="18"/>
                    <a:pt x="1" y="18"/>
                    <a:pt x="1" y="17"/>
                  </a:cubicBezTo>
                  <a:cubicBezTo>
                    <a:pt x="1" y="17"/>
                    <a:pt x="0" y="17"/>
                    <a:pt x="0" y="17"/>
                  </a:cubicBezTo>
                  <a:cubicBezTo>
                    <a:pt x="1" y="16"/>
                    <a:pt x="1" y="16"/>
                    <a:pt x="1" y="15"/>
                  </a:cubicBezTo>
                  <a:cubicBezTo>
                    <a:pt x="1" y="14"/>
                    <a:pt x="2" y="12"/>
                    <a:pt x="3" y="12"/>
                  </a:cubicBezTo>
                  <a:cubicBezTo>
                    <a:pt x="3" y="11"/>
                    <a:pt x="3" y="11"/>
                    <a:pt x="3" y="10"/>
                  </a:cubicBezTo>
                  <a:cubicBezTo>
                    <a:pt x="4" y="10"/>
                    <a:pt x="4" y="9"/>
                    <a:pt x="4" y="9"/>
                  </a:cubicBezTo>
                  <a:cubicBezTo>
                    <a:pt x="4" y="8"/>
                    <a:pt x="4" y="6"/>
                    <a:pt x="4" y="5"/>
                  </a:cubicBezTo>
                  <a:cubicBezTo>
                    <a:pt x="3" y="4"/>
                    <a:pt x="2" y="1"/>
                    <a:pt x="2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4" name="Freeform 801"/>
            <p:cNvSpPr>
              <a:spLocks/>
            </p:cNvSpPr>
            <p:nvPr/>
          </p:nvSpPr>
          <p:spPr bwMode="auto">
            <a:xfrm>
              <a:off x="3511" y="1734"/>
              <a:ext cx="23" cy="117"/>
            </a:xfrm>
            <a:custGeom>
              <a:avLst/>
              <a:gdLst>
                <a:gd name="T0" fmla="*/ 23 w 4"/>
                <a:gd name="T1" fmla="*/ 0 h 21"/>
                <a:gd name="T2" fmla="*/ 17 w 4"/>
                <a:gd name="T3" fmla="*/ 6 h 21"/>
                <a:gd name="T4" fmla="*/ 12 w 4"/>
                <a:gd name="T5" fmla="*/ 11 h 21"/>
                <a:gd name="T6" fmla="*/ 12 w 4"/>
                <a:gd name="T7" fmla="*/ 11 h 21"/>
                <a:gd name="T8" fmla="*/ 17 w 4"/>
                <a:gd name="T9" fmla="*/ 39 h 21"/>
                <a:gd name="T10" fmla="*/ 12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3" y="0"/>
                    <a:pt x="3" y="1"/>
                    <a:pt x="3" y="1"/>
                  </a:cubicBezTo>
                  <a:cubicBezTo>
                    <a:pt x="2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2" y="13"/>
                  </a:cubicBezTo>
                  <a:cubicBezTo>
                    <a:pt x="2" y="14"/>
                    <a:pt x="2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5" name="Freeform 802"/>
            <p:cNvSpPr>
              <a:spLocks/>
            </p:cNvSpPr>
            <p:nvPr/>
          </p:nvSpPr>
          <p:spPr bwMode="auto">
            <a:xfrm>
              <a:off x="3522" y="1734"/>
              <a:ext cx="17" cy="106"/>
            </a:xfrm>
            <a:custGeom>
              <a:avLst/>
              <a:gdLst>
                <a:gd name="T0" fmla="*/ 11 w 3"/>
                <a:gd name="T1" fmla="*/ 0 h 19"/>
                <a:gd name="T2" fmla="*/ 6 w 3"/>
                <a:gd name="T3" fmla="*/ 0 h 19"/>
                <a:gd name="T4" fmla="*/ 6 w 3"/>
                <a:gd name="T5" fmla="*/ 6 h 19"/>
                <a:gd name="T6" fmla="*/ 0 w 3"/>
                <a:gd name="T7" fmla="*/ 11 h 19"/>
                <a:gd name="T8" fmla="*/ 0 w 3"/>
                <a:gd name="T9" fmla="*/ 11 h 19"/>
                <a:gd name="T10" fmla="*/ 0 w 3"/>
                <a:gd name="T11" fmla="*/ 22 h 19"/>
                <a:gd name="T12" fmla="*/ 11 w 3"/>
                <a:gd name="T13" fmla="*/ 45 h 19"/>
                <a:gd name="T14" fmla="*/ 17 w 3"/>
                <a:gd name="T15" fmla="*/ 50 h 19"/>
                <a:gd name="T16" fmla="*/ 17 w 3"/>
                <a:gd name="T17" fmla="*/ 56 h 19"/>
                <a:gd name="T18" fmla="*/ 17 w 3"/>
                <a:gd name="T19" fmla="*/ 78 h 19"/>
                <a:gd name="T20" fmla="*/ 6 w 3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5"/>
                    <a:pt x="1" y="7"/>
                    <a:pt x="2" y="8"/>
                  </a:cubicBezTo>
                  <a:cubicBezTo>
                    <a:pt x="2" y="8"/>
                    <a:pt x="3" y="9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2" y="15"/>
                    <a:pt x="1" y="18"/>
                    <a:pt x="1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6" name="Oval 803"/>
            <p:cNvSpPr>
              <a:spLocks noChangeArrowheads="1"/>
            </p:cNvSpPr>
            <p:nvPr/>
          </p:nvSpPr>
          <p:spPr bwMode="auto">
            <a:xfrm>
              <a:off x="3522" y="198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07" name="Freeform 804"/>
            <p:cNvSpPr>
              <a:spLocks/>
            </p:cNvSpPr>
            <p:nvPr/>
          </p:nvSpPr>
          <p:spPr bwMode="auto">
            <a:xfrm>
              <a:off x="3511" y="1862"/>
              <a:ext cx="23" cy="118"/>
            </a:xfrm>
            <a:custGeom>
              <a:avLst/>
              <a:gdLst>
                <a:gd name="T0" fmla="*/ 23 w 4"/>
                <a:gd name="T1" fmla="*/ 118 h 21"/>
                <a:gd name="T2" fmla="*/ 12 w 4"/>
                <a:gd name="T3" fmla="*/ 112 h 21"/>
                <a:gd name="T4" fmla="*/ 12 w 4"/>
                <a:gd name="T5" fmla="*/ 107 h 21"/>
                <a:gd name="T6" fmla="*/ 12 w 4"/>
                <a:gd name="T7" fmla="*/ 107 h 21"/>
                <a:gd name="T8" fmla="*/ 12 w 4"/>
                <a:gd name="T9" fmla="*/ 79 h 21"/>
                <a:gd name="T10" fmla="*/ 12 w 4"/>
                <a:gd name="T11" fmla="*/ 45 h 21"/>
                <a:gd name="T12" fmla="*/ 6 w 4"/>
                <a:gd name="T13" fmla="*/ 34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0"/>
                    <a:pt x="2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2" y="14"/>
                  </a:cubicBezTo>
                  <a:cubicBezTo>
                    <a:pt x="2" y="12"/>
                    <a:pt x="3" y="10"/>
                    <a:pt x="2" y="8"/>
                  </a:cubicBezTo>
                  <a:cubicBezTo>
                    <a:pt x="2" y="8"/>
                    <a:pt x="1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0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8" name="Freeform 805"/>
            <p:cNvSpPr>
              <a:spLocks/>
            </p:cNvSpPr>
            <p:nvPr/>
          </p:nvSpPr>
          <p:spPr bwMode="auto">
            <a:xfrm>
              <a:off x="3522" y="1873"/>
              <a:ext cx="17" cy="107"/>
            </a:xfrm>
            <a:custGeom>
              <a:avLst/>
              <a:gdLst>
                <a:gd name="T0" fmla="*/ 11 w 3"/>
                <a:gd name="T1" fmla="*/ 107 h 19"/>
                <a:gd name="T2" fmla="*/ 6 w 3"/>
                <a:gd name="T3" fmla="*/ 107 h 19"/>
                <a:gd name="T4" fmla="*/ 6 w 3"/>
                <a:gd name="T5" fmla="*/ 101 h 19"/>
                <a:gd name="T6" fmla="*/ 0 w 3"/>
                <a:gd name="T7" fmla="*/ 96 h 19"/>
                <a:gd name="T8" fmla="*/ 0 w 3"/>
                <a:gd name="T9" fmla="*/ 96 h 19"/>
                <a:gd name="T10" fmla="*/ 0 w 3"/>
                <a:gd name="T11" fmla="*/ 84 h 19"/>
                <a:gd name="T12" fmla="*/ 11 w 3"/>
                <a:gd name="T13" fmla="*/ 68 h 19"/>
                <a:gd name="T14" fmla="*/ 17 w 3"/>
                <a:gd name="T15" fmla="*/ 56 h 19"/>
                <a:gd name="T16" fmla="*/ 17 w 3"/>
                <a:gd name="T17" fmla="*/ 51 h 19"/>
                <a:gd name="T18" fmla="*/ 17 w 3"/>
                <a:gd name="T19" fmla="*/ 28 h 19"/>
                <a:gd name="T20" fmla="*/ 6 w 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2" y="19"/>
                  </a:moveTo>
                  <a:cubicBezTo>
                    <a:pt x="2" y="19"/>
                    <a:pt x="2" y="19"/>
                    <a:pt x="1" y="19"/>
                  </a:cubicBezTo>
                  <a:cubicBezTo>
                    <a:pt x="1" y="19"/>
                    <a:pt x="1" y="18"/>
                    <a:pt x="1" y="18"/>
                  </a:cubicBezTo>
                  <a:cubicBezTo>
                    <a:pt x="1" y="18"/>
                    <a:pt x="0" y="18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6"/>
                    <a:pt x="0" y="16"/>
                    <a:pt x="0" y="15"/>
                  </a:cubicBezTo>
                  <a:cubicBezTo>
                    <a:pt x="0" y="14"/>
                    <a:pt x="1" y="12"/>
                    <a:pt x="2" y="12"/>
                  </a:cubicBezTo>
                  <a:cubicBezTo>
                    <a:pt x="2" y="11"/>
                    <a:pt x="3" y="11"/>
                    <a:pt x="3" y="10"/>
                  </a:cubicBezTo>
                  <a:cubicBezTo>
                    <a:pt x="3" y="10"/>
                    <a:pt x="3" y="9"/>
                    <a:pt x="3" y="9"/>
                  </a:cubicBezTo>
                  <a:cubicBezTo>
                    <a:pt x="3" y="8"/>
                    <a:pt x="3" y="6"/>
                    <a:pt x="3" y="5"/>
                  </a:cubicBezTo>
                  <a:cubicBezTo>
                    <a:pt x="2" y="4"/>
                    <a:pt x="1" y="1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9" name="Oval 806"/>
            <p:cNvSpPr>
              <a:spLocks noChangeArrowheads="1"/>
            </p:cNvSpPr>
            <p:nvPr/>
          </p:nvSpPr>
          <p:spPr bwMode="auto">
            <a:xfrm>
              <a:off x="3522" y="1717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0" name="Oval 807"/>
            <p:cNvSpPr>
              <a:spLocks noChangeArrowheads="1"/>
            </p:cNvSpPr>
            <p:nvPr/>
          </p:nvSpPr>
          <p:spPr bwMode="auto">
            <a:xfrm>
              <a:off x="3517" y="1700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92" name="Group 808"/>
          <p:cNvGrpSpPr>
            <a:grpSpLocks/>
          </p:cNvGrpSpPr>
          <p:nvPr/>
        </p:nvGrpSpPr>
        <p:grpSpPr bwMode="auto">
          <a:xfrm>
            <a:off x="5204089" y="2568779"/>
            <a:ext cx="106363" cy="442912"/>
            <a:chOff x="3422" y="1717"/>
            <a:chExt cx="67" cy="279"/>
          </a:xfrm>
        </p:grpSpPr>
        <p:sp>
          <p:nvSpPr>
            <p:cNvPr id="11186" name="Freeform 809"/>
            <p:cNvSpPr>
              <a:spLocks/>
            </p:cNvSpPr>
            <p:nvPr/>
          </p:nvSpPr>
          <p:spPr bwMode="auto">
            <a:xfrm>
              <a:off x="3455" y="1734"/>
              <a:ext cx="23" cy="117"/>
            </a:xfrm>
            <a:custGeom>
              <a:avLst/>
              <a:gdLst>
                <a:gd name="T0" fmla="*/ 23 w 4"/>
                <a:gd name="T1" fmla="*/ 0 h 21"/>
                <a:gd name="T2" fmla="*/ 17 w 4"/>
                <a:gd name="T3" fmla="*/ 6 h 21"/>
                <a:gd name="T4" fmla="*/ 12 w 4"/>
                <a:gd name="T5" fmla="*/ 11 h 21"/>
                <a:gd name="T6" fmla="*/ 12 w 4"/>
                <a:gd name="T7" fmla="*/ 11 h 21"/>
                <a:gd name="T8" fmla="*/ 17 w 4"/>
                <a:gd name="T9" fmla="*/ 39 h 21"/>
                <a:gd name="T10" fmla="*/ 12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2" y="13"/>
                  </a:cubicBezTo>
                  <a:cubicBezTo>
                    <a:pt x="2" y="14"/>
                    <a:pt x="2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7" name="Freeform 810"/>
            <p:cNvSpPr>
              <a:spLocks/>
            </p:cNvSpPr>
            <p:nvPr/>
          </p:nvSpPr>
          <p:spPr bwMode="auto">
            <a:xfrm>
              <a:off x="3467" y="1734"/>
              <a:ext cx="22" cy="106"/>
            </a:xfrm>
            <a:custGeom>
              <a:avLst/>
              <a:gdLst>
                <a:gd name="T0" fmla="*/ 11 w 4"/>
                <a:gd name="T1" fmla="*/ 0 h 19"/>
                <a:gd name="T2" fmla="*/ 11 w 4"/>
                <a:gd name="T3" fmla="*/ 0 h 19"/>
                <a:gd name="T4" fmla="*/ 6 w 4"/>
                <a:gd name="T5" fmla="*/ 6 h 19"/>
                <a:gd name="T6" fmla="*/ 0 w 4"/>
                <a:gd name="T7" fmla="*/ 11 h 19"/>
                <a:gd name="T8" fmla="*/ 0 w 4"/>
                <a:gd name="T9" fmla="*/ 11 h 19"/>
                <a:gd name="T10" fmla="*/ 0 w 4"/>
                <a:gd name="T11" fmla="*/ 22 h 19"/>
                <a:gd name="T12" fmla="*/ 11 w 4"/>
                <a:gd name="T13" fmla="*/ 45 h 19"/>
                <a:gd name="T14" fmla="*/ 17 w 4"/>
                <a:gd name="T15" fmla="*/ 50 h 19"/>
                <a:gd name="T16" fmla="*/ 17 w 4"/>
                <a:gd name="T17" fmla="*/ 56 h 19"/>
                <a:gd name="T18" fmla="*/ 17 w 4"/>
                <a:gd name="T19" fmla="*/ 78 h 19"/>
                <a:gd name="T20" fmla="*/ 6 w 4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9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5"/>
                    <a:pt x="2" y="7"/>
                    <a:pt x="2" y="8"/>
                  </a:cubicBezTo>
                  <a:cubicBezTo>
                    <a:pt x="2" y="8"/>
                    <a:pt x="3" y="9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4" y="13"/>
                    <a:pt x="3" y="14"/>
                  </a:cubicBezTo>
                  <a:cubicBezTo>
                    <a:pt x="3" y="15"/>
                    <a:pt x="1" y="18"/>
                    <a:pt x="1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8" name="Oval 811"/>
            <p:cNvSpPr>
              <a:spLocks noChangeArrowheads="1"/>
            </p:cNvSpPr>
            <p:nvPr/>
          </p:nvSpPr>
          <p:spPr bwMode="auto">
            <a:xfrm>
              <a:off x="3467" y="1980"/>
              <a:ext cx="16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9" name="Freeform 812"/>
            <p:cNvSpPr>
              <a:spLocks/>
            </p:cNvSpPr>
            <p:nvPr/>
          </p:nvSpPr>
          <p:spPr bwMode="auto">
            <a:xfrm>
              <a:off x="3455" y="1862"/>
              <a:ext cx="23" cy="118"/>
            </a:xfrm>
            <a:custGeom>
              <a:avLst/>
              <a:gdLst>
                <a:gd name="T0" fmla="*/ 23 w 4"/>
                <a:gd name="T1" fmla="*/ 118 h 21"/>
                <a:gd name="T2" fmla="*/ 17 w 4"/>
                <a:gd name="T3" fmla="*/ 112 h 21"/>
                <a:gd name="T4" fmla="*/ 12 w 4"/>
                <a:gd name="T5" fmla="*/ 107 h 21"/>
                <a:gd name="T6" fmla="*/ 12 w 4"/>
                <a:gd name="T7" fmla="*/ 107 h 21"/>
                <a:gd name="T8" fmla="*/ 17 w 4"/>
                <a:gd name="T9" fmla="*/ 79 h 21"/>
                <a:gd name="T10" fmla="*/ 12 w 4"/>
                <a:gd name="T11" fmla="*/ 45 h 21"/>
                <a:gd name="T12" fmla="*/ 6 w 4"/>
                <a:gd name="T13" fmla="*/ 34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0"/>
                    <a:pt x="3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3" y="14"/>
                  </a:cubicBezTo>
                  <a:cubicBezTo>
                    <a:pt x="3" y="12"/>
                    <a:pt x="3" y="10"/>
                    <a:pt x="2" y="8"/>
                  </a:cubicBezTo>
                  <a:cubicBezTo>
                    <a:pt x="2" y="8"/>
                    <a:pt x="2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1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0" name="Freeform 813"/>
            <p:cNvSpPr>
              <a:spLocks/>
            </p:cNvSpPr>
            <p:nvPr/>
          </p:nvSpPr>
          <p:spPr bwMode="auto">
            <a:xfrm>
              <a:off x="3467" y="1873"/>
              <a:ext cx="16" cy="107"/>
            </a:xfrm>
            <a:custGeom>
              <a:avLst/>
              <a:gdLst>
                <a:gd name="T0" fmla="*/ 11 w 3"/>
                <a:gd name="T1" fmla="*/ 107 h 19"/>
                <a:gd name="T2" fmla="*/ 5 w 3"/>
                <a:gd name="T3" fmla="*/ 107 h 19"/>
                <a:gd name="T4" fmla="*/ 5 w 3"/>
                <a:gd name="T5" fmla="*/ 101 h 19"/>
                <a:gd name="T6" fmla="*/ 0 w 3"/>
                <a:gd name="T7" fmla="*/ 96 h 19"/>
                <a:gd name="T8" fmla="*/ 0 w 3"/>
                <a:gd name="T9" fmla="*/ 96 h 19"/>
                <a:gd name="T10" fmla="*/ 0 w 3"/>
                <a:gd name="T11" fmla="*/ 84 h 19"/>
                <a:gd name="T12" fmla="*/ 11 w 3"/>
                <a:gd name="T13" fmla="*/ 68 h 19"/>
                <a:gd name="T14" fmla="*/ 16 w 3"/>
                <a:gd name="T15" fmla="*/ 56 h 19"/>
                <a:gd name="T16" fmla="*/ 16 w 3"/>
                <a:gd name="T17" fmla="*/ 51 h 19"/>
                <a:gd name="T18" fmla="*/ 16 w 3"/>
                <a:gd name="T19" fmla="*/ 28 h 19"/>
                <a:gd name="T20" fmla="*/ 5 w 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2" y="19"/>
                  </a:moveTo>
                  <a:cubicBezTo>
                    <a:pt x="2" y="19"/>
                    <a:pt x="2" y="19"/>
                    <a:pt x="1" y="19"/>
                  </a:cubicBezTo>
                  <a:cubicBezTo>
                    <a:pt x="1" y="19"/>
                    <a:pt x="1" y="18"/>
                    <a:pt x="1" y="18"/>
                  </a:cubicBezTo>
                  <a:cubicBezTo>
                    <a:pt x="1" y="18"/>
                    <a:pt x="0" y="18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6"/>
                    <a:pt x="0" y="16"/>
                    <a:pt x="0" y="15"/>
                  </a:cubicBezTo>
                  <a:cubicBezTo>
                    <a:pt x="0" y="14"/>
                    <a:pt x="2" y="12"/>
                    <a:pt x="2" y="12"/>
                  </a:cubicBezTo>
                  <a:cubicBezTo>
                    <a:pt x="2" y="11"/>
                    <a:pt x="3" y="11"/>
                    <a:pt x="3" y="10"/>
                  </a:cubicBezTo>
                  <a:cubicBezTo>
                    <a:pt x="3" y="10"/>
                    <a:pt x="3" y="9"/>
                    <a:pt x="3" y="9"/>
                  </a:cubicBezTo>
                  <a:cubicBezTo>
                    <a:pt x="3" y="8"/>
                    <a:pt x="3" y="6"/>
                    <a:pt x="3" y="5"/>
                  </a:cubicBezTo>
                  <a:cubicBezTo>
                    <a:pt x="2" y="4"/>
                    <a:pt x="1" y="1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1" name="Oval 814"/>
            <p:cNvSpPr>
              <a:spLocks noChangeArrowheads="1"/>
            </p:cNvSpPr>
            <p:nvPr/>
          </p:nvSpPr>
          <p:spPr bwMode="auto">
            <a:xfrm>
              <a:off x="3472" y="1717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2" name="Oval 815"/>
            <p:cNvSpPr>
              <a:spLocks noChangeArrowheads="1"/>
            </p:cNvSpPr>
            <p:nvPr/>
          </p:nvSpPr>
          <p:spPr bwMode="auto">
            <a:xfrm>
              <a:off x="3433" y="1717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3" name="Freeform 816"/>
            <p:cNvSpPr>
              <a:spLocks/>
            </p:cNvSpPr>
            <p:nvPr/>
          </p:nvSpPr>
          <p:spPr bwMode="auto">
            <a:xfrm>
              <a:off x="3422" y="1734"/>
              <a:ext cx="22" cy="117"/>
            </a:xfrm>
            <a:custGeom>
              <a:avLst/>
              <a:gdLst>
                <a:gd name="T0" fmla="*/ 22 w 4"/>
                <a:gd name="T1" fmla="*/ 0 h 21"/>
                <a:gd name="T2" fmla="*/ 11 w 4"/>
                <a:gd name="T3" fmla="*/ 6 h 21"/>
                <a:gd name="T4" fmla="*/ 11 w 4"/>
                <a:gd name="T5" fmla="*/ 11 h 21"/>
                <a:gd name="T6" fmla="*/ 11 w 4"/>
                <a:gd name="T7" fmla="*/ 11 h 21"/>
                <a:gd name="T8" fmla="*/ 11 w 4"/>
                <a:gd name="T9" fmla="*/ 39 h 21"/>
                <a:gd name="T10" fmla="*/ 11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3" y="0"/>
                    <a:pt x="3" y="1"/>
                    <a:pt x="2" y="1"/>
                  </a:cubicBezTo>
                  <a:cubicBezTo>
                    <a:pt x="2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2" y="7"/>
                  </a:cubicBezTo>
                  <a:cubicBezTo>
                    <a:pt x="2" y="9"/>
                    <a:pt x="3" y="11"/>
                    <a:pt x="2" y="13"/>
                  </a:cubicBezTo>
                  <a:cubicBezTo>
                    <a:pt x="2" y="14"/>
                    <a:pt x="1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0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4" name="Freeform 817"/>
            <p:cNvSpPr>
              <a:spLocks/>
            </p:cNvSpPr>
            <p:nvPr/>
          </p:nvSpPr>
          <p:spPr bwMode="auto">
            <a:xfrm>
              <a:off x="3433" y="1734"/>
              <a:ext cx="17" cy="106"/>
            </a:xfrm>
            <a:custGeom>
              <a:avLst/>
              <a:gdLst>
                <a:gd name="T0" fmla="*/ 11 w 3"/>
                <a:gd name="T1" fmla="*/ 0 h 19"/>
                <a:gd name="T2" fmla="*/ 6 w 3"/>
                <a:gd name="T3" fmla="*/ 0 h 19"/>
                <a:gd name="T4" fmla="*/ 6 w 3"/>
                <a:gd name="T5" fmla="*/ 6 h 19"/>
                <a:gd name="T6" fmla="*/ 0 w 3"/>
                <a:gd name="T7" fmla="*/ 11 h 19"/>
                <a:gd name="T8" fmla="*/ 0 w 3"/>
                <a:gd name="T9" fmla="*/ 11 h 19"/>
                <a:gd name="T10" fmla="*/ 0 w 3"/>
                <a:gd name="T11" fmla="*/ 22 h 19"/>
                <a:gd name="T12" fmla="*/ 11 w 3"/>
                <a:gd name="T13" fmla="*/ 45 h 19"/>
                <a:gd name="T14" fmla="*/ 17 w 3"/>
                <a:gd name="T15" fmla="*/ 50 h 19"/>
                <a:gd name="T16" fmla="*/ 17 w 3"/>
                <a:gd name="T17" fmla="*/ 56 h 19"/>
                <a:gd name="T18" fmla="*/ 17 w 3"/>
                <a:gd name="T19" fmla="*/ 78 h 19"/>
                <a:gd name="T20" fmla="*/ 6 w 3"/>
                <a:gd name="T21" fmla="*/ 106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2" y="0"/>
                  </a:moveTo>
                  <a:cubicBezTo>
                    <a:pt x="1" y="0"/>
                    <a:pt x="2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5"/>
                    <a:pt x="1" y="7"/>
                    <a:pt x="2" y="8"/>
                  </a:cubicBezTo>
                  <a:cubicBezTo>
                    <a:pt x="2" y="8"/>
                    <a:pt x="3" y="9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2" y="15"/>
                    <a:pt x="1" y="18"/>
                    <a:pt x="1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5" name="Oval 818"/>
            <p:cNvSpPr>
              <a:spLocks noChangeArrowheads="1"/>
            </p:cNvSpPr>
            <p:nvPr/>
          </p:nvSpPr>
          <p:spPr bwMode="auto">
            <a:xfrm>
              <a:off x="3433" y="1980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6" name="Freeform 819"/>
            <p:cNvSpPr>
              <a:spLocks/>
            </p:cNvSpPr>
            <p:nvPr/>
          </p:nvSpPr>
          <p:spPr bwMode="auto">
            <a:xfrm>
              <a:off x="3422" y="1862"/>
              <a:ext cx="22" cy="118"/>
            </a:xfrm>
            <a:custGeom>
              <a:avLst/>
              <a:gdLst>
                <a:gd name="T0" fmla="*/ 22 w 4"/>
                <a:gd name="T1" fmla="*/ 118 h 21"/>
                <a:gd name="T2" fmla="*/ 11 w 4"/>
                <a:gd name="T3" fmla="*/ 112 h 21"/>
                <a:gd name="T4" fmla="*/ 11 w 4"/>
                <a:gd name="T5" fmla="*/ 107 h 21"/>
                <a:gd name="T6" fmla="*/ 11 w 4"/>
                <a:gd name="T7" fmla="*/ 107 h 21"/>
                <a:gd name="T8" fmla="*/ 11 w 4"/>
                <a:gd name="T9" fmla="*/ 79 h 21"/>
                <a:gd name="T10" fmla="*/ 11 w 4"/>
                <a:gd name="T11" fmla="*/ 45 h 21"/>
                <a:gd name="T12" fmla="*/ 6 w 4"/>
                <a:gd name="T13" fmla="*/ 34 h 21"/>
                <a:gd name="T14" fmla="*/ 0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2" y="20"/>
                    <a:pt x="2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17"/>
                    <a:pt x="2" y="16"/>
                    <a:pt x="2" y="14"/>
                  </a:cubicBezTo>
                  <a:cubicBezTo>
                    <a:pt x="2" y="12"/>
                    <a:pt x="2" y="10"/>
                    <a:pt x="2" y="8"/>
                  </a:cubicBezTo>
                  <a:cubicBezTo>
                    <a:pt x="2" y="8"/>
                    <a:pt x="1" y="7"/>
                    <a:pt x="1" y="6"/>
                  </a:cubicBezTo>
                  <a:cubicBezTo>
                    <a:pt x="1" y="6"/>
                    <a:pt x="0" y="5"/>
                    <a:pt x="0" y="5"/>
                  </a:cubicBezTo>
                  <a:cubicBezTo>
                    <a:pt x="0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7" name="Freeform 820"/>
            <p:cNvSpPr>
              <a:spLocks/>
            </p:cNvSpPr>
            <p:nvPr/>
          </p:nvSpPr>
          <p:spPr bwMode="auto">
            <a:xfrm>
              <a:off x="3433" y="1873"/>
              <a:ext cx="17" cy="107"/>
            </a:xfrm>
            <a:custGeom>
              <a:avLst/>
              <a:gdLst>
                <a:gd name="T0" fmla="*/ 6 w 3"/>
                <a:gd name="T1" fmla="*/ 107 h 19"/>
                <a:gd name="T2" fmla="*/ 6 w 3"/>
                <a:gd name="T3" fmla="*/ 107 h 19"/>
                <a:gd name="T4" fmla="*/ 6 w 3"/>
                <a:gd name="T5" fmla="*/ 101 h 19"/>
                <a:gd name="T6" fmla="*/ 0 w 3"/>
                <a:gd name="T7" fmla="*/ 96 h 19"/>
                <a:gd name="T8" fmla="*/ 0 w 3"/>
                <a:gd name="T9" fmla="*/ 96 h 19"/>
                <a:gd name="T10" fmla="*/ 0 w 3"/>
                <a:gd name="T11" fmla="*/ 84 h 19"/>
                <a:gd name="T12" fmla="*/ 11 w 3"/>
                <a:gd name="T13" fmla="*/ 68 h 19"/>
                <a:gd name="T14" fmla="*/ 11 w 3"/>
                <a:gd name="T15" fmla="*/ 56 h 19"/>
                <a:gd name="T16" fmla="*/ 17 w 3"/>
                <a:gd name="T17" fmla="*/ 51 h 19"/>
                <a:gd name="T18" fmla="*/ 17 w 3"/>
                <a:gd name="T19" fmla="*/ 28 h 19"/>
                <a:gd name="T20" fmla="*/ 6 w 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19">
                  <a:moveTo>
                    <a:pt x="1" y="19"/>
                  </a:moveTo>
                  <a:cubicBezTo>
                    <a:pt x="1" y="19"/>
                    <a:pt x="2" y="19"/>
                    <a:pt x="1" y="19"/>
                  </a:cubicBezTo>
                  <a:cubicBezTo>
                    <a:pt x="1" y="19"/>
                    <a:pt x="1" y="18"/>
                    <a:pt x="1" y="18"/>
                  </a:cubicBezTo>
                  <a:cubicBezTo>
                    <a:pt x="0" y="18"/>
                    <a:pt x="0" y="18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6"/>
                    <a:pt x="0" y="16"/>
                    <a:pt x="0" y="15"/>
                  </a:cubicBezTo>
                  <a:cubicBezTo>
                    <a:pt x="0" y="14"/>
                    <a:pt x="1" y="12"/>
                    <a:pt x="2" y="12"/>
                  </a:cubicBezTo>
                  <a:cubicBezTo>
                    <a:pt x="2" y="11"/>
                    <a:pt x="2" y="11"/>
                    <a:pt x="2" y="10"/>
                  </a:cubicBezTo>
                  <a:cubicBezTo>
                    <a:pt x="3" y="10"/>
                    <a:pt x="3" y="9"/>
                    <a:pt x="3" y="9"/>
                  </a:cubicBezTo>
                  <a:cubicBezTo>
                    <a:pt x="3" y="8"/>
                    <a:pt x="3" y="6"/>
                    <a:pt x="3" y="5"/>
                  </a:cubicBezTo>
                  <a:cubicBezTo>
                    <a:pt x="2" y="4"/>
                    <a:pt x="1" y="1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93" name="Group 821"/>
          <p:cNvGrpSpPr>
            <a:grpSpLocks/>
          </p:cNvGrpSpPr>
          <p:nvPr/>
        </p:nvGrpSpPr>
        <p:grpSpPr bwMode="auto">
          <a:xfrm>
            <a:off x="5070739" y="2578304"/>
            <a:ext cx="106363" cy="442912"/>
            <a:chOff x="3338" y="1723"/>
            <a:chExt cx="67" cy="279"/>
          </a:xfrm>
        </p:grpSpPr>
        <p:sp>
          <p:nvSpPr>
            <p:cNvPr id="11174" name="Freeform 822"/>
            <p:cNvSpPr>
              <a:spLocks/>
            </p:cNvSpPr>
            <p:nvPr/>
          </p:nvSpPr>
          <p:spPr bwMode="auto">
            <a:xfrm>
              <a:off x="3377" y="1739"/>
              <a:ext cx="23" cy="118"/>
            </a:xfrm>
            <a:custGeom>
              <a:avLst/>
              <a:gdLst>
                <a:gd name="T0" fmla="*/ 23 w 4"/>
                <a:gd name="T1" fmla="*/ 0 h 21"/>
                <a:gd name="T2" fmla="*/ 12 w 4"/>
                <a:gd name="T3" fmla="*/ 6 h 21"/>
                <a:gd name="T4" fmla="*/ 12 w 4"/>
                <a:gd name="T5" fmla="*/ 11 h 21"/>
                <a:gd name="T6" fmla="*/ 12 w 4"/>
                <a:gd name="T7" fmla="*/ 11 h 21"/>
                <a:gd name="T8" fmla="*/ 12 w 4"/>
                <a:gd name="T9" fmla="*/ 39 h 21"/>
                <a:gd name="T10" fmla="*/ 12 w 4"/>
                <a:gd name="T11" fmla="*/ 73 h 21"/>
                <a:gd name="T12" fmla="*/ 6 w 4"/>
                <a:gd name="T13" fmla="*/ 84 h 21"/>
                <a:gd name="T14" fmla="*/ 0 w 4"/>
                <a:gd name="T15" fmla="*/ 90 h 21"/>
                <a:gd name="T16" fmla="*/ 0 w 4"/>
                <a:gd name="T17" fmla="*/ 1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3" y="0"/>
                    <a:pt x="2" y="1"/>
                    <a:pt x="2" y="1"/>
                  </a:cubicBezTo>
                  <a:cubicBezTo>
                    <a:pt x="2" y="1"/>
                    <a:pt x="2" y="1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4"/>
                    <a:pt x="2" y="5"/>
                    <a:pt x="2" y="7"/>
                  </a:cubicBezTo>
                  <a:cubicBezTo>
                    <a:pt x="2" y="9"/>
                    <a:pt x="2" y="11"/>
                    <a:pt x="2" y="13"/>
                  </a:cubicBezTo>
                  <a:cubicBezTo>
                    <a:pt x="2" y="13"/>
                    <a:pt x="1" y="14"/>
                    <a:pt x="1" y="15"/>
                  </a:cubicBezTo>
                  <a:cubicBezTo>
                    <a:pt x="1" y="15"/>
                    <a:pt x="0" y="16"/>
                    <a:pt x="0" y="16"/>
                  </a:cubicBezTo>
                  <a:cubicBezTo>
                    <a:pt x="0" y="17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5" name="Freeform 823"/>
            <p:cNvSpPr>
              <a:spLocks/>
            </p:cNvSpPr>
            <p:nvPr/>
          </p:nvSpPr>
          <p:spPr bwMode="auto">
            <a:xfrm>
              <a:off x="3383" y="1739"/>
              <a:ext cx="22" cy="107"/>
            </a:xfrm>
            <a:custGeom>
              <a:avLst/>
              <a:gdLst>
                <a:gd name="T0" fmla="*/ 11 w 4"/>
                <a:gd name="T1" fmla="*/ 0 h 19"/>
                <a:gd name="T2" fmla="*/ 11 w 4"/>
                <a:gd name="T3" fmla="*/ 0 h 19"/>
                <a:gd name="T4" fmla="*/ 6 w 4"/>
                <a:gd name="T5" fmla="*/ 6 h 19"/>
                <a:gd name="T6" fmla="*/ 6 w 4"/>
                <a:gd name="T7" fmla="*/ 11 h 19"/>
                <a:gd name="T8" fmla="*/ 0 w 4"/>
                <a:gd name="T9" fmla="*/ 11 h 19"/>
                <a:gd name="T10" fmla="*/ 6 w 4"/>
                <a:gd name="T11" fmla="*/ 23 h 19"/>
                <a:gd name="T12" fmla="*/ 17 w 4"/>
                <a:gd name="T13" fmla="*/ 39 h 19"/>
                <a:gd name="T14" fmla="*/ 17 w 4"/>
                <a:gd name="T15" fmla="*/ 51 h 19"/>
                <a:gd name="T16" fmla="*/ 22 w 4"/>
                <a:gd name="T17" fmla="*/ 56 h 19"/>
                <a:gd name="T18" fmla="*/ 22 w 4"/>
                <a:gd name="T19" fmla="*/ 79 h 19"/>
                <a:gd name="T20" fmla="*/ 11 w 4"/>
                <a:gd name="T21" fmla="*/ 107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9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1" y="3"/>
                    <a:pt x="1" y="3"/>
                    <a:pt x="1" y="4"/>
                  </a:cubicBezTo>
                  <a:cubicBezTo>
                    <a:pt x="1" y="5"/>
                    <a:pt x="2" y="7"/>
                    <a:pt x="3" y="7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4" y="9"/>
                    <a:pt x="4" y="10"/>
                    <a:pt x="4" y="10"/>
                  </a:cubicBezTo>
                  <a:cubicBezTo>
                    <a:pt x="4" y="11"/>
                    <a:pt x="4" y="13"/>
                    <a:pt x="4" y="14"/>
                  </a:cubicBezTo>
                  <a:cubicBezTo>
                    <a:pt x="3" y="15"/>
                    <a:pt x="2" y="18"/>
                    <a:pt x="2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6" name="Oval 824"/>
            <p:cNvSpPr>
              <a:spLocks noChangeArrowheads="1"/>
            </p:cNvSpPr>
            <p:nvPr/>
          </p:nvSpPr>
          <p:spPr bwMode="auto">
            <a:xfrm>
              <a:off x="3388" y="1985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77" name="Freeform 825"/>
            <p:cNvSpPr>
              <a:spLocks/>
            </p:cNvSpPr>
            <p:nvPr/>
          </p:nvSpPr>
          <p:spPr bwMode="auto">
            <a:xfrm>
              <a:off x="3377" y="1868"/>
              <a:ext cx="17" cy="117"/>
            </a:xfrm>
            <a:custGeom>
              <a:avLst/>
              <a:gdLst>
                <a:gd name="T0" fmla="*/ 17 w 3"/>
                <a:gd name="T1" fmla="*/ 117 h 21"/>
                <a:gd name="T2" fmla="*/ 11 w 3"/>
                <a:gd name="T3" fmla="*/ 111 h 21"/>
                <a:gd name="T4" fmla="*/ 11 w 3"/>
                <a:gd name="T5" fmla="*/ 106 h 21"/>
                <a:gd name="T6" fmla="*/ 11 w 3"/>
                <a:gd name="T7" fmla="*/ 106 h 21"/>
                <a:gd name="T8" fmla="*/ 11 w 3"/>
                <a:gd name="T9" fmla="*/ 78 h 21"/>
                <a:gd name="T10" fmla="*/ 11 w 3"/>
                <a:gd name="T11" fmla="*/ 45 h 21"/>
                <a:gd name="T12" fmla="*/ 6 w 3"/>
                <a:gd name="T13" fmla="*/ 33 h 21"/>
                <a:gd name="T14" fmla="*/ 0 w 3"/>
                <a:gd name="T15" fmla="*/ 28 h 21"/>
                <a:gd name="T16" fmla="*/ 0 w 3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21">
                  <a:moveTo>
                    <a:pt x="3" y="21"/>
                  </a:moveTo>
                  <a:cubicBezTo>
                    <a:pt x="3" y="21"/>
                    <a:pt x="2" y="20"/>
                    <a:pt x="2" y="20"/>
                  </a:cubicBezTo>
                  <a:cubicBezTo>
                    <a:pt x="2" y="20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17"/>
                    <a:pt x="2" y="16"/>
                    <a:pt x="2" y="14"/>
                  </a:cubicBezTo>
                  <a:cubicBezTo>
                    <a:pt x="2" y="12"/>
                    <a:pt x="2" y="10"/>
                    <a:pt x="2" y="8"/>
                  </a:cubicBezTo>
                  <a:cubicBezTo>
                    <a:pt x="2" y="7"/>
                    <a:pt x="1" y="7"/>
                    <a:pt x="1" y="6"/>
                  </a:cubicBezTo>
                  <a:cubicBezTo>
                    <a:pt x="1" y="6"/>
                    <a:pt x="0" y="5"/>
                    <a:pt x="0" y="5"/>
                  </a:cubicBezTo>
                  <a:cubicBezTo>
                    <a:pt x="0" y="3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8" name="Freeform 826"/>
            <p:cNvSpPr>
              <a:spLocks/>
            </p:cNvSpPr>
            <p:nvPr/>
          </p:nvSpPr>
          <p:spPr bwMode="auto">
            <a:xfrm>
              <a:off x="3383" y="1873"/>
              <a:ext cx="22" cy="112"/>
            </a:xfrm>
            <a:custGeom>
              <a:avLst/>
              <a:gdLst>
                <a:gd name="T0" fmla="*/ 11 w 4"/>
                <a:gd name="T1" fmla="*/ 112 h 20"/>
                <a:gd name="T2" fmla="*/ 11 w 4"/>
                <a:gd name="T3" fmla="*/ 112 h 20"/>
                <a:gd name="T4" fmla="*/ 6 w 4"/>
                <a:gd name="T5" fmla="*/ 106 h 20"/>
                <a:gd name="T6" fmla="*/ 6 w 4"/>
                <a:gd name="T7" fmla="*/ 101 h 20"/>
                <a:gd name="T8" fmla="*/ 0 w 4"/>
                <a:gd name="T9" fmla="*/ 101 h 20"/>
                <a:gd name="T10" fmla="*/ 6 w 4"/>
                <a:gd name="T11" fmla="*/ 90 h 20"/>
                <a:gd name="T12" fmla="*/ 17 w 4"/>
                <a:gd name="T13" fmla="*/ 67 h 20"/>
                <a:gd name="T14" fmla="*/ 17 w 4"/>
                <a:gd name="T15" fmla="*/ 62 h 20"/>
                <a:gd name="T16" fmla="*/ 22 w 4"/>
                <a:gd name="T17" fmla="*/ 56 h 20"/>
                <a:gd name="T18" fmla="*/ 22 w 4"/>
                <a:gd name="T19" fmla="*/ 34 h 20"/>
                <a:gd name="T20" fmla="*/ 11 w 4"/>
                <a:gd name="T21" fmla="*/ 0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20">
                  <a:moveTo>
                    <a:pt x="2" y="20"/>
                  </a:moveTo>
                  <a:cubicBezTo>
                    <a:pt x="2" y="20"/>
                    <a:pt x="2" y="20"/>
                    <a:pt x="2" y="20"/>
                  </a:cubicBezTo>
                  <a:cubicBezTo>
                    <a:pt x="2" y="19"/>
                    <a:pt x="1" y="19"/>
                    <a:pt x="1" y="19"/>
                  </a:cubicBezTo>
                  <a:cubicBezTo>
                    <a:pt x="1" y="19"/>
                    <a:pt x="1" y="18"/>
                    <a:pt x="1" y="18"/>
                  </a:cubicBezTo>
                  <a:cubicBezTo>
                    <a:pt x="1" y="18"/>
                    <a:pt x="0" y="18"/>
                    <a:pt x="0" y="18"/>
                  </a:cubicBezTo>
                  <a:cubicBezTo>
                    <a:pt x="1" y="17"/>
                    <a:pt x="1" y="17"/>
                    <a:pt x="1" y="16"/>
                  </a:cubicBezTo>
                  <a:cubicBezTo>
                    <a:pt x="1" y="15"/>
                    <a:pt x="2" y="13"/>
                    <a:pt x="3" y="12"/>
                  </a:cubicBezTo>
                  <a:cubicBezTo>
                    <a:pt x="3" y="12"/>
                    <a:pt x="3" y="11"/>
                    <a:pt x="3" y="11"/>
                  </a:cubicBezTo>
                  <a:cubicBezTo>
                    <a:pt x="3" y="11"/>
                    <a:pt x="4" y="10"/>
                    <a:pt x="4" y="10"/>
                  </a:cubicBezTo>
                  <a:cubicBezTo>
                    <a:pt x="4" y="9"/>
                    <a:pt x="4" y="7"/>
                    <a:pt x="4" y="6"/>
                  </a:cubicBezTo>
                  <a:cubicBezTo>
                    <a:pt x="3" y="5"/>
                    <a:pt x="2" y="2"/>
                    <a:pt x="2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9" name="Oval 827"/>
            <p:cNvSpPr>
              <a:spLocks noChangeArrowheads="1"/>
            </p:cNvSpPr>
            <p:nvPr/>
          </p:nvSpPr>
          <p:spPr bwMode="auto">
            <a:xfrm>
              <a:off x="3388" y="1723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0" name="Oval 828"/>
            <p:cNvSpPr>
              <a:spLocks noChangeArrowheads="1"/>
            </p:cNvSpPr>
            <p:nvPr/>
          </p:nvSpPr>
          <p:spPr bwMode="auto">
            <a:xfrm>
              <a:off x="3355" y="1723"/>
              <a:ext cx="17" cy="16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1" name="Freeform 829"/>
            <p:cNvSpPr>
              <a:spLocks/>
            </p:cNvSpPr>
            <p:nvPr/>
          </p:nvSpPr>
          <p:spPr bwMode="auto">
            <a:xfrm>
              <a:off x="3338" y="1739"/>
              <a:ext cx="23" cy="118"/>
            </a:xfrm>
            <a:custGeom>
              <a:avLst/>
              <a:gdLst>
                <a:gd name="T0" fmla="*/ 23 w 4"/>
                <a:gd name="T1" fmla="*/ 0 h 21"/>
                <a:gd name="T2" fmla="*/ 17 w 4"/>
                <a:gd name="T3" fmla="*/ 6 h 21"/>
                <a:gd name="T4" fmla="*/ 17 w 4"/>
                <a:gd name="T5" fmla="*/ 11 h 21"/>
                <a:gd name="T6" fmla="*/ 12 w 4"/>
                <a:gd name="T7" fmla="*/ 11 h 21"/>
                <a:gd name="T8" fmla="*/ 17 w 4"/>
                <a:gd name="T9" fmla="*/ 39 h 21"/>
                <a:gd name="T10" fmla="*/ 17 w 4"/>
                <a:gd name="T11" fmla="*/ 73 h 21"/>
                <a:gd name="T12" fmla="*/ 12 w 4"/>
                <a:gd name="T13" fmla="*/ 84 h 21"/>
                <a:gd name="T14" fmla="*/ 6 w 4"/>
                <a:gd name="T15" fmla="*/ 90 h 21"/>
                <a:gd name="T16" fmla="*/ 0 w 4"/>
                <a:gd name="T17" fmla="*/ 1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1"/>
                    <a:pt x="3" y="1"/>
                    <a:pt x="3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3" y="13"/>
                  </a:cubicBezTo>
                  <a:cubicBezTo>
                    <a:pt x="2" y="13"/>
                    <a:pt x="2" y="14"/>
                    <a:pt x="2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7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2" name="Freeform 830"/>
            <p:cNvSpPr>
              <a:spLocks/>
            </p:cNvSpPr>
            <p:nvPr/>
          </p:nvSpPr>
          <p:spPr bwMode="auto">
            <a:xfrm>
              <a:off x="3349" y="1739"/>
              <a:ext cx="23" cy="107"/>
            </a:xfrm>
            <a:custGeom>
              <a:avLst/>
              <a:gdLst>
                <a:gd name="T0" fmla="*/ 12 w 4"/>
                <a:gd name="T1" fmla="*/ 0 h 19"/>
                <a:gd name="T2" fmla="*/ 12 w 4"/>
                <a:gd name="T3" fmla="*/ 0 h 19"/>
                <a:gd name="T4" fmla="*/ 6 w 4"/>
                <a:gd name="T5" fmla="*/ 6 h 19"/>
                <a:gd name="T6" fmla="*/ 0 w 4"/>
                <a:gd name="T7" fmla="*/ 11 h 19"/>
                <a:gd name="T8" fmla="*/ 0 w 4"/>
                <a:gd name="T9" fmla="*/ 11 h 19"/>
                <a:gd name="T10" fmla="*/ 0 w 4"/>
                <a:gd name="T11" fmla="*/ 23 h 19"/>
                <a:gd name="T12" fmla="*/ 12 w 4"/>
                <a:gd name="T13" fmla="*/ 39 h 19"/>
                <a:gd name="T14" fmla="*/ 17 w 4"/>
                <a:gd name="T15" fmla="*/ 51 h 19"/>
                <a:gd name="T16" fmla="*/ 17 w 4"/>
                <a:gd name="T17" fmla="*/ 56 h 19"/>
                <a:gd name="T18" fmla="*/ 17 w 4"/>
                <a:gd name="T19" fmla="*/ 79 h 19"/>
                <a:gd name="T20" fmla="*/ 12 w 4"/>
                <a:gd name="T21" fmla="*/ 107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9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1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5"/>
                    <a:pt x="2" y="7"/>
                    <a:pt x="2" y="7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11"/>
                    <a:pt x="4" y="13"/>
                    <a:pt x="3" y="14"/>
                  </a:cubicBezTo>
                  <a:cubicBezTo>
                    <a:pt x="3" y="15"/>
                    <a:pt x="2" y="18"/>
                    <a:pt x="2" y="19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3" name="Oval 831"/>
            <p:cNvSpPr>
              <a:spLocks noChangeArrowheads="1"/>
            </p:cNvSpPr>
            <p:nvPr/>
          </p:nvSpPr>
          <p:spPr bwMode="auto">
            <a:xfrm>
              <a:off x="3349" y="1985"/>
              <a:ext cx="17" cy="17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4" name="Freeform 832"/>
            <p:cNvSpPr>
              <a:spLocks/>
            </p:cNvSpPr>
            <p:nvPr/>
          </p:nvSpPr>
          <p:spPr bwMode="auto">
            <a:xfrm>
              <a:off x="3338" y="1868"/>
              <a:ext cx="23" cy="117"/>
            </a:xfrm>
            <a:custGeom>
              <a:avLst/>
              <a:gdLst>
                <a:gd name="T0" fmla="*/ 23 w 4"/>
                <a:gd name="T1" fmla="*/ 117 h 21"/>
                <a:gd name="T2" fmla="*/ 17 w 4"/>
                <a:gd name="T3" fmla="*/ 111 h 21"/>
                <a:gd name="T4" fmla="*/ 12 w 4"/>
                <a:gd name="T5" fmla="*/ 106 h 21"/>
                <a:gd name="T6" fmla="*/ 12 w 4"/>
                <a:gd name="T7" fmla="*/ 106 h 21"/>
                <a:gd name="T8" fmla="*/ 17 w 4"/>
                <a:gd name="T9" fmla="*/ 78 h 21"/>
                <a:gd name="T10" fmla="*/ 12 w 4"/>
                <a:gd name="T11" fmla="*/ 45 h 21"/>
                <a:gd name="T12" fmla="*/ 6 w 4"/>
                <a:gd name="T13" fmla="*/ 33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4" y="21"/>
                    <a:pt x="3" y="20"/>
                    <a:pt x="3" y="20"/>
                  </a:cubicBezTo>
                  <a:cubicBezTo>
                    <a:pt x="3" y="20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3" y="14"/>
                  </a:cubicBezTo>
                  <a:cubicBezTo>
                    <a:pt x="3" y="12"/>
                    <a:pt x="3" y="10"/>
                    <a:pt x="2" y="8"/>
                  </a:cubicBezTo>
                  <a:cubicBezTo>
                    <a:pt x="2" y="7"/>
                    <a:pt x="2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1" y="3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5" name="Freeform 833"/>
            <p:cNvSpPr>
              <a:spLocks/>
            </p:cNvSpPr>
            <p:nvPr/>
          </p:nvSpPr>
          <p:spPr bwMode="auto">
            <a:xfrm>
              <a:off x="3349" y="1873"/>
              <a:ext cx="23" cy="112"/>
            </a:xfrm>
            <a:custGeom>
              <a:avLst/>
              <a:gdLst>
                <a:gd name="T0" fmla="*/ 12 w 4"/>
                <a:gd name="T1" fmla="*/ 112 h 20"/>
                <a:gd name="T2" fmla="*/ 12 w 4"/>
                <a:gd name="T3" fmla="*/ 112 h 20"/>
                <a:gd name="T4" fmla="*/ 6 w 4"/>
                <a:gd name="T5" fmla="*/ 106 h 20"/>
                <a:gd name="T6" fmla="*/ 0 w 4"/>
                <a:gd name="T7" fmla="*/ 101 h 20"/>
                <a:gd name="T8" fmla="*/ 0 w 4"/>
                <a:gd name="T9" fmla="*/ 101 h 20"/>
                <a:gd name="T10" fmla="*/ 0 w 4"/>
                <a:gd name="T11" fmla="*/ 90 h 20"/>
                <a:gd name="T12" fmla="*/ 12 w 4"/>
                <a:gd name="T13" fmla="*/ 67 h 20"/>
                <a:gd name="T14" fmla="*/ 17 w 4"/>
                <a:gd name="T15" fmla="*/ 62 h 20"/>
                <a:gd name="T16" fmla="*/ 17 w 4"/>
                <a:gd name="T17" fmla="*/ 56 h 20"/>
                <a:gd name="T18" fmla="*/ 17 w 4"/>
                <a:gd name="T19" fmla="*/ 34 h 20"/>
                <a:gd name="T20" fmla="*/ 6 w 4"/>
                <a:gd name="T21" fmla="*/ 0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20">
                  <a:moveTo>
                    <a:pt x="2" y="20"/>
                  </a:moveTo>
                  <a:cubicBezTo>
                    <a:pt x="2" y="20"/>
                    <a:pt x="2" y="20"/>
                    <a:pt x="2" y="20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1" y="19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7"/>
                    <a:pt x="0" y="17"/>
                    <a:pt x="0" y="16"/>
                  </a:cubicBezTo>
                  <a:cubicBezTo>
                    <a:pt x="0" y="15"/>
                    <a:pt x="2" y="13"/>
                    <a:pt x="2" y="12"/>
                  </a:cubicBezTo>
                  <a:cubicBezTo>
                    <a:pt x="2" y="12"/>
                    <a:pt x="3" y="11"/>
                    <a:pt x="3" y="11"/>
                  </a:cubicBezTo>
                  <a:cubicBezTo>
                    <a:pt x="3" y="11"/>
                    <a:pt x="3" y="10"/>
                    <a:pt x="3" y="10"/>
                  </a:cubicBezTo>
                  <a:cubicBezTo>
                    <a:pt x="3" y="9"/>
                    <a:pt x="4" y="7"/>
                    <a:pt x="3" y="6"/>
                  </a:cubicBezTo>
                  <a:cubicBezTo>
                    <a:pt x="3" y="5"/>
                    <a:pt x="1" y="2"/>
                    <a:pt x="1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94" name="Group 834"/>
          <p:cNvGrpSpPr>
            <a:grpSpLocks/>
          </p:cNvGrpSpPr>
          <p:nvPr/>
        </p:nvGrpSpPr>
        <p:grpSpPr bwMode="auto">
          <a:xfrm>
            <a:off x="4370652" y="2541791"/>
            <a:ext cx="106362" cy="469900"/>
            <a:chOff x="2897" y="1700"/>
            <a:chExt cx="67" cy="296"/>
          </a:xfrm>
        </p:grpSpPr>
        <p:sp>
          <p:nvSpPr>
            <p:cNvPr id="11160" name="Freeform 835"/>
            <p:cNvSpPr>
              <a:spLocks/>
            </p:cNvSpPr>
            <p:nvPr/>
          </p:nvSpPr>
          <p:spPr bwMode="auto">
            <a:xfrm>
              <a:off x="2897" y="1734"/>
              <a:ext cx="23" cy="117"/>
            </a:xfrm>
            <a:custGeom>
              <a:avLst/>
              <a:gdLst>
                <a:gd name="T0" fmla="*/ 23 w 4"/>
                <a:gd name="T1" fmla="*/ 0 h 21"/>
                <a:gd name="T2" fmla="*/ 17 w 4"/>
                <a:gd name="T3" fmla="*/ 6 h 21"/>
                <a:gd name="T4" fmla="*/ 12 w 4"/>
                <a:gd name="T5" fmla="*/ 11 h 21"/>
                <a:gd name="T6" fmla="*/ 12 w 4"/>
                <a:gd name="T7" fmla="*/ 11 h 21"/>
                <a:gd name="T8" fmla="*/ 17 w 4"/>
                <a:gd name="T9" fmla="*/ 39 h 21"/>
                <a:gd name="T10" fmla="*/ 12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2" y="13"/>
                  </a:cubicBezTo>
                  <a:cubicBezTo>
                    <a:pt x="2" y="14"/>
                    <a:pt x="2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61" name="Freeform 836"/>
            <p:cNvSpPr>
              <a:spLocks/>
            </p:cNvSpPr>
            <p:nvPr/>
          </p:nvSpPr>
          <p:spPr bwMode="auto">
            <a:xfrm>
              <a:off x="2897" y="1862"/>
              <a:ext cx="23" cy="118"/>
            </a:xfrm>
            <a:custGeom>
              <a:avLst/>
              <a:gdLst>
                <a:gd name="T0" fmla="*/ 23 w 4"/>
                <a:gd name="T1" fmla="*/ 118 h 21"/>
                <a:gd name="T2" fmla="*/ 17 w 4"/>
                <a:gd name="T3" fmla="*/ 112 h 21"/>
                <a:gd name="T4" fmla="*/ 12 w 4"/>
                <a:gd name="T5" fmla="*/ 107 h 21"/>
                <a:gd name="T6" fmla="*/ 12 w 4"/>
                <a:gd name="T7" fmla="*/ 107 h 21"/>
                <a:gd name="T8" fmla="*/ 17 w 4"/>
                <a:gd name="T9" fmla="*/ 79 h 21"/>
                <a:gd name="T10" fmla="*/ 12 w 4"/>
                <a:gd name="T11" fmla="*/ 45 h 21"/>
                <a:gd name="T12" fmla="*/ 6 w 4"/>
                <a:gd name="T13" fmla="*/ 34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0"/>
                    <a:pt x="3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3" y="14"/>
                  </a:cubicBezTo>
                  <a:cubicBezTo>
                    <a:pt x="3" y="12"/>
                    <a:pt x="3" y="10"/>
                    <a:pt x="2" y="8"/>
                  </a:cubicBezTo>
                  <a:cubicBezTo>
                    <a:pt x="2" y="8"/>
                    <a:pt x="2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1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162" name="Group 837"/>
            <p:cNvGrpSpPr>
              <a:grpSpLocks/>
            </p:cNvGrpSpPr>
            <p:nvPr/>
          </p:nvGrpSpPr>
          <p:grpSpPr bwMode="auto">
            <a:xfrm>
              <a:off x="2903" y="1700"/>
              <a:ext cx="61" cy="296"/>
              <a:chOff x="2903" y="1700"/>
              <a:chExt cx="61" cy="296"/>
            </a:xfrm>
          </p:grpSpPr>
          <p:sp>
            <p:nvSpPr>
              <p:cNvPr id="11163" name="Freeform 838"/>
              <p:cNvSpPr>
                <a:spLocks/>
              </p:cNvSpPr>
              <p:nvPr/>
            </p:nvSpPr>
            <p:spPr bwMode="auto">
              <a:xfrm>
                <a:off x="2936" y="1734"/>
                <a:ext cx="17" cy="117"/>
              </a:xfrm>
              <a:custGeom>
                <a:avLst/>
                <a:gdLst>
                  <a:gd name="T0" fmla="*/ 17 w 3"/>
                  <a:gd name="T1" fmla="*/ 0 h 21"/>
                  <a:gd name="T2" fmla="*/ 11 w 3"/>
                  <a:gd name="T3" fmla="*/ 6 h 21"/>
                  <a:gd name="T4" fmla="*/ 11 w 3"/>
                  <a:gd name="T5" fmla="*/ 11 h 21"/>
                  <a:gd name="T6" fmla="*/ 11 w 3"/>
                  <a:gd name="T7" fmla="*/ 11 h 21"/>
                  <a:gd name="T8" fmla="*/ 11 w 3"/>
                  <a:gd name="T9" fmla="*/ 39 h 21"/>
                  <a:gd name="T10" fmla="*/ 11 w 3"/>
                  <a:gd name="T11" fmla="*/ 72 h 21"/>
                  <a:gd name="T12" fmla="*/ 6 w 3"/>
                  <a:gd name="T13" fmla="*/ 84 h 21"/>
                  <a:gd name="T14" fmla="*/ 0 w 3"/>
                  <a:gd name="T15" fmla="*/ 89 h 21"/>
                  <a:gd name="T16" fmla="*/ 0 w 3"/>
                  <a:gd name="T17" fmla="*/ 117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" h="21">
                    <a:moveTo>
                      <a:pt x="3" y="0"/>
                    </a:moveTo>
                    <a:cubicBezTo>
                      <a:pt x="3" y="0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4"/>
                      <a:pt x="2" y="5"/>
                      <a:pt x="2" y="7"/>
                    </a:cubicBezTo>
                    <a:cubicBezTo>
                      <a:pt x="2" y="9"/>
                      <a:pt x="2" y="11"/>
                      <a:pt x="2" y="13"/>
                    </a:cubicBezTo>
                    <a:cubicBezTo>
                      <a:pt x="2" y="14"/>
                      <a:pt x="1" y="14"/>
                      <a:pt x="1" y="15"/>
                    </a:cubicBezTo>
                    <a:cubicBezTo>
                      <a:pt x="1" y="15"/>
                      <a:pt x="0" y="16"/>
                      <a:pt x="0" y="16"/>
                    </a:cubicBezTo>
                    <a:cubicBezTo>
                      <a:pt x="0" y="18"/>
                      <a:pt x="0" y="19"/>
                      <a:pt x="0" y="21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4" name="Freeform 839"/>
              <p:cNvSpPr>
                <a:spLocks/>
              </p:cNvSpPr>
              <p:nvPr/>
            </p:nvSpPr>
            <p:spPr bwMode="auto">
              <a:xfrm>
                <a:off x="2942" y="1734"/>
                <a:ext cx="22" cy="106"/>
              </a:xfrm>
              <a:custGeom>
                <a:avLst/>
                <a:gdLst>
                  <a:gd name="T0" fmla="*/ 11 w 4"/>
                  <a:gd name="T1" fmla="*/ 0 h 19"/>
                  <a:gd name="T2" fmla="*/ 11 w 4"/>
                  <a:gd name="T3" fmla="*/ 0 h 19"/>
                  <a:gd name="T4" fmla="*/ 6 w 4"/>
                  <a:gd name="T5" fmla="*/ 6 h 19"/>
                  <a:gd name="T6" fmla="*/ 6 w 4"/>
                  <a:gd name="T7" fmla="*/ 11 h 19"/>
                  <a:gd name="T8" fmla="*/ 0 w 4"/>
                  <a:gd name="T9" fmla="*/ 11 h 19"/>
                  <a:gd name="T10" fmla="*/ 6 w 4"/>
                  <a:gd name="T11" fmla="*/ 22 h 19"/>
                  <a:gd name="T12" fmla="*/ 17 w 4"/>
                  <a:gd name="T13" fmla="*/ 45 h 19"/>
                  <a:gd name="T14" fmla="*/ 17 w 4"/>
                  <a:gd name="T15" fmla="*/ 50 h 19"/>
                  <a:gd name="T16" fmla="*/ 22 w 4"/>
                  <a:gd name="T17" fmla="*/ 56 h 19"/>
                  <a:gd name="T18" fmla="*/ 22 w 4"/>
                  <a:gd name="T19" fmla="*/ 78 h 19"/>
                  <a:gd name="T20" fmla="*/ 11 w 4"/>
                  <a:gd name="T21" fmla="*/ 106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5"/>
                      <a:pt x="2" y="7"/>
                      <a:pt x="3" y="8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3" y="9"/>
                      <a:pt x="4" y="10"/>
                      <a:pt x="4" y="10"/>
                    </a:cubicBezTo>
                    <a:cubicBezTo>
                      <a:pt x="4" y="11"/>
                      <a:pt x="4" y="13"/>
                      <a:pt x="4" y="14"/>
                    </a:cubicBezTo>
                    <a:cubicBezTo>
                      <a:pt x="3" y="15"/>
                      <a:pt x="2" y="18"/>
                      <a:pt x="2" y="19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5" name="Oval 840"/>
              <p:cNvSpPr>
                <a:spLocks noChangeArrowheads="1"/>
              </p:cNvSpPr>
              <p:nvPr/>
            </p:nvSpPr>
            <p:spPr bwMode="auto">
              <a:xfrm>
                <a:off x="2947" y="1980"/>
                <a:ext cx="17" cy="16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6" name="Freeform 841"/>
              <p:cNvSpPr>
                <a:spLocks/>
              </p:cNvSpPr>
              <p:nvPr/>
            </p:nvSpPr>
            <p:spPr bwMode="auto">
              <a:xfrm>
                <a:off x="2931" y="1862"/>
                <a:ext cx="22" cy="118"/>
              </a:xfrm>
              <a:custGeom>
                <a:avLst/>
                <a:gdLst>
                  <a:gd name="T0" fmla="*/ 22 w 4"/>
                  <a:gd name="T1" fmla="*/ 118 h 21"/>
                  <a:gd name="T2" fmla="*/ 17 w 4"/>
                  <a:gd name="T3" fmla="*/ 112 h 21"/>
                  <a:gd name="T4" fmla="*/ 17 w 4"/>
                  <a:gd name="T5" fmla="*/ 107 h 21"/>
                  <a:gd name="T6" fmla="*/ 11 w 4"/>
                  <a:gd name="T7" fmla="*/ 107 h 21"/>
                  <a:gd name="T8" fmla="*/ 17 w 4"/>
                  <a:gd name="T9" fmla="*/ 79 h 21"/>
                  <a:gd name="T10" fmla="*/ 17 w 4"/>
                  <a:gd name="T11" fmla="*/ 45 h 21"/>
                  <a:gd name="T12" fmla="*/ 11 w 4"/>
                  <a:gd name="T13" fmla="*/ 34 h 21"/>
                  <a:gd name="T14" fmla="*/ 6 w 4"/>
                  <a:gd name="T15" fmla="*/ 28 h 21"/>
                  <a:gd name="T16" fmla="*/ 0 w 4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" h="21">
                    <a:moveTo>
                      <a:pt x="4" y="21"/>
                    </a:moveTo>
                    <a:cubicBezTo>
                      <a:pt x="4" y="21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19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2" y="17"/>
                      <a:pt x="2" y="16"/>
                      <a:pt x="3" y="14"/>
                    </a:cubicBezTo>
                    <a:cubicBezTo>
                      <a:pt x="3" y="12"/>
                      <a:pt x="3" y="10"/>
                      <a:pt x="3" y="8"/>
                    </a:cubicBezTo>
                    <a:cubicBezTo>
                      <a:pt x="2" y="8"/>
                      <a:pt x="2" y="7"/>
                      <a:pt x="2" y="6"/>
                    </a:cubicBezTo>
                    <a:cubicBezTo>
                      <a:pt x="1" y="6"/>
                      <a:pt x="1" y="5"/>
                      <a:pt x="1" y="5"/>
                    </a:cubicBezTo>
                    <a:cubicBezTo>
                      <a:pt x="1" y="4"/>
                      <a:pt x="0" y="2"/>
                      <a:pt x="0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7" name="Freeform 842"/>
              <p:cNvSpPr>
                <a:spLocks/>
              </p:cNvSpPr>
              <p:nvPr/>
            </p:nvSpPr>
            <p:spPr bwMode="auto">
              <a:xfrm>
                <a:off x="2942" y="1873"/>
                <a:ext cx="22" cy="107"/>
              </a:xfrm>
              <a:custGeom>
                <a:avLst/>
                <a:gdLst>
                  <a:gd name="T0" fmla="*/ 11 w 4"/>
                  <a:gd name="T1" fmla="*/ 107 h 19"/>
                  <a:gd name="T2" fmla="*/ 11 w 4"/>
                  <a:gd name="T3" fmla="*/ 107 h 19"/>
                  <a:gd name="T4" fmla="*/ 6 w 4"/>
                  <a:gd name="T5" fmla="*/ 101 h 19"/>
                  <a:gd name="T6" fmla="*/ 6 w 4"/>
                  <a:gd name="T7" fmla="*/ 96 h 19"/>
                  <a:gd name="T8" fmla="*/ 0 w 4"/>
                  <a:gd name="T9" fmla="*/ 96 h 19"/>
                  <a:gd name="T10" fmla="*/ 0 w 4"/>
                  <a:gd name="T11" fmla="*/ 84 h 19"/>
                  <a:gd name="T12" fmla="*/ 11 w 4"/>
                  <a:gd name="T13" fmla="*/ 68 h 19"/>
                  <a:gd name="T14" fmla="*/ 17 w 4"/>
                  <a:gd name="T15" fmla="*/ 56 h 19"/>
                  <a:gd name="T16" fmla="*/ 17 w 4"/>
                  <a:gd name="T17" fmla="*/ 51 h 19"/>
                  <a:gd name="T18" fmla="*/ 17 w 4"/>
                  <a:gd name="T19" fmla="*/ 28 h 19"/>
                  <a:gd name="T20" fmla="*/ 11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2" y="19"/>
                      <a:pt x="1" y="18"/>
                      <a:pt x="1" y="18"/>
                    </a:cubicBezTo>
                    <a:cubicBezTo>
                      <a:pt x="1" y="18"/>
                      <a:pt x="1" y="18"/>
                      <a:pt x="1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1" y="14"/>
                      <a:pt x="2" y="12"/>
                      <a:pt x="2" y="12"/>
                    </a:cubicBezTo>
                    <a:cubicBezTo>
                      <a:pt x="3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4" y="8"/>
                      <a:pt x="4" y="6"/>
                      <a:pt x="3" y="5"/>
                    </a:cubicBezTo>
                    <a:cubicBezTo>
                      <a:pt x="3" y="4"/>
                      <a:pt x="2" y="1"/>
                      <a:pt x="2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8" name="Freeform 843"/>
              <p:cNvSpPr>
                <a:spLocks/>
              </p:cNvSpPr>
              <p:nvPr/>
            </p:nvSpPr>
            <p:spPr bwMode="auto">
              <a:xfrm>
                <a:off x="2908" y="1734"/>
                <a:ext cx="23" cy="106"/>
              </a:xfrm>
              <a:custGeom>
                <a:avLst/>
                <a:gdLst>
                  <a:gd name="T0" fmla="*/ 12 w 4"/>
                  <a:gd name="T1" fmla="*/ 0 h 19"/>
                  <a:gd name="T2" fmla="*/ 12 w 4"/>
                  <a:gd name="T3" fmla="*/ 0 h 19"/>
                  <a:gd name="T4" fmla="*/ 6 w 4"/>
                  <a:gd name="T5" fmla="*/ 6 h 19"/>
                  <a:gd name="T6" fmla="*/ 0 w 4"/>
                  <a:gd name="T7" fmla="*/ 11 h 19"/>
                  <a:gd name="T8" fmla="*/ 0 w 4"/>
                  <a:gd name="T9" fmla="*/ 11 h 19"/>
                  <a:gd name="T10" fmla="*/ 0 w 4"/>
                  <a:gd name="T11" fmla="*/ 22 h 19"/>
                  <a:gd name="T12" fmla="*/ 12 w 4"/>
                  <a:gd name="T13" fmla="*/ 45 h 19"/>
                  <a:gd name="T14" fmla="*/ 17 w 4"/>
                  <a:gd name="T15" fmla="*/ 50 h 19"/>
                  <a:gd name="T16" fmla="*/ 17 w 4"/>
                  <a:gd name="T17" fmla="*/ 56 h 19"/>
                  <a:gd name="T18" fmla="*/ 17 w 4"/>
                  <a:gd name="T19" fmla="*/ 78 h 19"/>
                  <a:gd name="T20" fmla="*/ 6 w 4"/>
                  <a:gd name="T21" fmla="*/ 106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5"/>
                      <a:pt x="2" y="7"/>
                      <a:pt x="2" y="8"/>
                    </a:cubicBezTo>
                    <a:cubicBezTo>
                      <a:pt x="2" y="8"/>
                      <a:pt x="3" y="9"/>
                      <a:pt x="3" y="9"/>
                    </a:cubicBezTo>
                    <a:cubicBezTo>
                      <a:pt x="3" y="9"/>
                      <a:pt x="3" y="10"/>
                      <a:pt x="3" y="10"/>
                    </a:cubicBezTo>
                    <a:cubicBezTo>
                      <a:pt x="3" y="11"/>
                      <a:pt x="4" y="13"/>
                      <a:pt x="3" y="14"/>
                    </a:cubicBezTo>
                    <a:cubicBezTo>
                      <a:pt x="3" y="15"/>
                      <a:pt x="1" y="18"/>
                      <a:pt x="1" y="19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9" name="Oval 844"/>
              <p:cNvSpPr>
                <a:spLocks noChangeArrowheads="1"/>
              </p:cNvSpPr>
              <p:nvPr/>
            </p:nvSpPr>
            <p:spPr bwMode="auto">
              <a:xfrm>
                <a:off x="2908" y="1980"/>
                <a:ext cx="17" cy="16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0" name="Freeform 845"/>
              <p:cNvSpPr>
                <a:spLocks/>
              </p:cNvSpPr>
              <p:nvPr/>
            </p:nvSpPr>
            <p:spPr bwMode="auto">
              <a:xfrm>
                <a:off x="2908" y="1873"/>
                <a:ext cx="23" cy="107"/>
              </a:xfrm>
              <a:custGeom>
                <a:avLst/>
                <a:gdLst>
                  <a:gd name="T0" fmla="*/ 12 w 4"/>
                  <a:gd name="T1" fmla="*/ 107 h 19"/>
                  <a:gd name="T2" fmla="*/ 12 w 4"/>
                  <a:gd name="T3" fmla="*/ 107 h 19"/>
                  <a:gd name="T4" fmla="*/ 6 w 4"/>
                  <a:gd name="T5" fmla="*/ 101 h 19"/>
                  <a:gd name="T6" fmla="*/ 0 w 4"/>
                  <a:gd name="T7" fmla="*/ 96 h 19"/>
                  <a:gd name="T8" fmla="*/ 0 w 4"/>
                  <a:gd name="T9" fmla="*/ 96 h 19"/>
                  <a:gd name="T10" fmla="*/ 0 w 4"/>
                  <a:gd name="T11" fmla="*/ 84 h 19"/>
                  <a:gd name="T12" fmla="*/ 12 w 4"/>
                  <a:gd name="T13" fmla="*/ 68 h 19"/>
                  <a:gd name="T14" fmla="*/ 17 w 4"/>
                  <a:gd name="T15" fmla="*/ 56 h 19"/>
                  <a:gd name="T16" fmla="*/ 17 w 4"/>
                  <a:gd name="T17" fmla="*/ 51 h 19"/>
                  <a:gd name="T18" fmla="*/ 17 w 4"/>
                  <a:gd name="T19" fmla="*/ 28 h 19"/>
                  <a:gd name="T20" fmla="*/ 6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1" y="19"/>
                      <a:pt x="1" y="18"/>
                      <a:pt x="1" y="18"/>
                    </a:cubicBezTo>
                    <a:cubicBezTo>
                      <a:pt x="1" y="18"/>
                      <a:pt x="0" y="18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0" y="14"/>
                      <a:pt x="2" y="12"/>
                      <a:pt x="2" y="12"/>
                    </a:cubicBezTo>
                    <a:cubicBezTo>
                      <a:pt x="2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3" y="8"/>
                      <a:pt x="4" y="6"/>
                      <a:pt x="3" y="5"/>
                    </a:cubicBezTo>
                    <a:cubicBezTo>
                      <a:pt x="3" y="4"/>
                      <a:pt x="1" y="1"/>
                      <a:pt x="1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1" name="Oval 846"/>
              <p:cNvSpPr>
                <a:spLocks noChangeArrowheads="1"/>
              </p:cNvSpPr>
              <p:nvPr/>
            </p:nvSpPr>
            <p:spPr bwMode="auto">
              <a:xfrm>
                <a:off x="2947" y="1717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2" name="Oval 847"/>
              <p:cNvSpPr>
                <a:spLocks noChangeArrowheads="1"/>
              </p:cNvSpPr>
              <p:nvPr/>
            </p:nvSpPr>
            <p:spPr bwMode="auto">
              <a:xfrm>
                <a:off x="2914" y="1717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3" name="Oval 848"/>
              <p:cNvSpPr>
                <a:spLocks noChangeArrowheads="1"/>
              </p:cNvSpPr>
              <p:nvPr/>
            </p:nvSpPr>
            <p:spPr bwMode="auto">
              <a:xfrm>
                <a:off x="2903" y="1700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795" name="Freeform 849"/>
          <p:cNvSpPr>
            <a:spLocks/>
          </p:cNvSpPr>
          <p:nvPr/>
        </p:nvSpPr>
        <p:spPr bwMode="auto">
          <a:xfrm>
            <a:off x="3591189" y="1336879"/>
            <a:ext cx="1028700" cy="1125537"/>
          </a:xfrm>
          <a:custGeom>
            <a:avLst/>
            <a:gdLst>
              <a:gd name="T0" fmla="*/ 700580 w 116"/>
              <a:gd name="T1" fmla="*/ 0 h 127"/>
              <a:gd name="T2" fmla="*/ 691712 w 116"/>
              <a:gd name="T3" fmla="*/ 62037 h 127"/>
              <a:gd name="T4" fmla="*/ 940019 w 116"/>
              <a:gd name="T5" fmla="*/ 150662 h 127"/>
              <a:gd name="T6" fmla="*/ 691712 w 116"/>
              <a:gd name="T7" fmla="*/ 194975 h 127"/>
              <a:gd name="T8" fmla="*/ 532086 w 116"/>
              <a:gd name="T9" fmla="*/ 221562 h 127"/>
              <a:gd name="T10" fmla="*/ 150758 w 116"/>
              <a:gd name="T11" fmla="*/ 274737 h 127"/>
              <a:gd name="T12" fmla="*/ 17736 w 116"/>
              <a:gd name="T13" fmla="*/ 319050 h 127"/>
              <a:gd name="T14" fmla="*/ 26604 w 116"/>
              <a:gd name="T15" fmla="*/ 381087 h 127"/>
              <a:gd name="T16" fmla="*/ 212834 w 116"/>
              <a:gd name="T17" fmla="*/ 443125 h 127"/>
              <a:gd name="T18" fmla="*/ 399065 w 116"/>
              <a:gd name="T19" fmla="*/ 514025 h 127"/>
              <a:gd name="T20" fmla="*/ 691712 w 116"/>
              <a:gd name="T21" fmla="*/ 593787 h 127"/>
              <a:gd name="T22" fmla="*/ 540954 w 116"/>
              <a:gd name="T23" fmla="*/ 895112 h 127"/>
              <a:gd name="T24" fmla="*/ 1028700 w 116"/>
              <a:gd name="T25" fmla="*/ 1125537 h 12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6" h="127">
                <a:moveTo>
                  <a:pt x="79" y="0"/>
                </a:moveTo>
                <a:cubicBezTo>
                  <a:pt x="78" y="1"/>
                  <a:pt x="74" y="4"/>
                  <a:pt x="78" y="7"/>
                </a:cubicBezTo>
                <a:cubicBezTo>
                  <a:pt x="83" y="10"/>
                  <a:pt x="106" y="15"/>
                  <a:pt x="106" y="17"/>
                </a:cubicBezTo>
                <a:cubicBezTo>
                  <a:pt x="105" y="20"/>
                  <a:pt x="85" y="21"/>
                  <a:pt x="78" y="22"/>
                </a:cubicBezTo>
                <a:cubicBezTo>
                  <a:pt x="70" y="23"/>
                  <a:pt x="70" y="23"/>
                  <a:pt x="60" y="25"/>
                </a:cubicBezTo>
                <a:cubicBezTo>
                  <a:pt x="49" y="26"/>
                  <a:pt x="26" y="29"/>
                  <a:pt x="17" y="31"/>
                </a:cubicBezTo>
                <a:cubicBezTo>
                  <a:pt x="7" y="33"/>
                  <a:pt x="4" y="34"/>
                  <a:pt x="2" y="36"/>
                </a:cubicBezTo>
                <a:cubicBezTo>
                  <a:pt x="0" y="38"/>
                  <a:pt x="0" y="41"/>
                  <a:pt x="3" y="43"/>
                </a:cubicBezTo>
                <a:cubicBezTo>
                  <a:pt x="7" y="45"/>
                  <a:pt x="17" y="48"/>
                  <a:pt x="24" y="50"/>
                </a:cubicBezTo>
                <a:cubicBezTo>
                  <a:pt x="31" y="53"/>
                  <a:pt x="36" y="56"/>
                  <a:pt x="45" y="58"/>
                </a:cubicBezTo>
                <a:cubicBezTo>
                  <a:pt x="54" y="61"/>
                  <a:pt x="76" y="60"/>
                  <a:pt x="78" y="67"/>
                </a:cubicBezTo>
                <a:cubicBezTo>
                  <a:pt x="81" y="74"/>
                  <a:pt x="54" y="91"/>
                  <a:pt x="61" y="101"/>
                </a:cubicBezTo>
                <a:cubicBezTo>
                  <a:pt x="67" y="111"/>
                  <a:pt x="104" y="122"/>
                  <a:pt x="116" y="127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96" name="Freeform 850"/>
          <p:cNvSpPr>
            <a:spLocks/>
          </p:cNvSpPr>
          <p:nvPr/>
        </p:nvSpPr>
        <p:spPr bwMode="auto">
          <a:xfrm>
            <a:off x="4353189" y="1824241"/>
            <a:ext cx="301625" cy="434975"/>
          </a:xfrm>
          <a:custGeom>
            <a:avLst/>
            <a:gdLst>
              <a:gd name="T0" fmla="*/ 159684 w 34"/>
              <a:gd name="T1" fmla="*/ 434975 h 49"/>
              <a:gd name="T2" fmla="*/ 159684 w 34"/>
              <a:gd name="T3" fmla="*/ 363959 h 49"/>
              <a:gd name="T4" fmla="*/ 17743 w 34"/>
              <a:gd name="T5" fmla="*/ 221926 h 49"/>
              <a:gd name="T6" fmla="*/ 88713 w 34"/>
              <a:gd name="T7" fmla="*/ 8877 h 49"/>
              <a:gd name="T8" fmla="*/ 301625 w 34"/>
              <a:gd name="T9" fmla="*/ 150910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" h="49">
                <a:moveTo>
                  <a:pt x="18" y="49"/>
                </a:moveTo>
                <a:cubicBezTo>
                  <a:pt x="19" y="47"/>
                  <a:pt x="20" y="45"/>
                  <a:pt x="18" y="41"/>
                </a:cubicBezTo>
                <a:cubicBezTo>
                  <a:pt x="15" y="37"/>
                  <a:pt x="3" y="32"/>
                  <a:pt x="2" y="25"/>
                </a:cubicBezTo>
                <a:cubicBezTo>
                  <a:pt x="0" y="19"/>
                  <a:pt x="4" y="3"/>
                  <a:pt x="10" y="1"/>
                </a:cubicBezTo>
                <a:cubicBezTo>
                  <a:pt x="15" y="0"/>
                  <a:pt x="24" y="9"/>
                  <a:pt x="34" y="17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97" name="Freeform 851"/>
          <p:cNvSpPr>
            <a:spLocks/>
          </p:cNvSpPr>
          <p:nvPr/>
        </p:nvSpPr>
        <p:spPr bwMode="auto">
          <a:xfrm>
            <a:off x="4867539" y="1621041"/>
            <a:ext cx="425450" cy="354013"/>
          </a:xfrm>
          <a:custGeom>
            <a:avLst/>
            <a:gdLst>
              <a:gd name="T0" fmla="*/ 79772 w 48"/>
              <a:gd name="T1" fmla="*/ 354013 h 40"/>
              <a:gd name="T2" fmla="*/ 17727 w 48"/>
              <a:gd name="T3" fmla="*/ 141605 h 40"/>
              <a:gd name="T4" fmla="*/ 203861 w 48"/>
              <a:gd name="T5" fmla="*/ 0 h 40"/>
              <a:gd name="T6" fmla="*/ 389996 w 48"/>
              <a:gd name="T7" fmla="*/ 141605 h 40"/>
              <a:gd name="T8" fmla="*/ 389996 w 48"/>
              <a:gd name="T9" fmla="*/ 354013 h 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0">
                <a:moveTo>
                  <a:pt x="9" y="40"/>
                </a:moveTo>
                <a:cubicBezTo>
                  <a:pt x="4" y="32"/>
                  <a:pt x="0" y="23"/>
                  <a:pt x="2" y="16"/>
                </a:cubicBezTo>
                <a:cubicBezTo>
                  <a:pt x="4" y="10"/>
                  <a:pt x="16" y="0"/>
                  <a:pt x="23" y="0"/>
                </a:cubicBezTo>
                <a:cubicBezTo>
                  <a:pt x="30" y="0"/>
                  <a:pt x="41" y="10"/>
                  <a:pt x="44" y="16"/>
                </a:cubicBezTo>
                <a:cubicBezTo>
                  <a:pt x="48" y="23"/>
                  <a:pt x="46" y="32"/>
                  <a:pt x="44" y="40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98" name="Freeform 852"/>
          <p:cNvSpPr>
            <a:spLocks/>
          </p:cNvSpPr>
          <p:nvPr/>
        </p:nvSpPr>
        <p:spPr bwMode="auto">
          <a:xfrm>
            <a:off x="5080264" y="2178254"/>
            <a:ext cx="576263" cy="319087"/>
          </a:xfrm>
          <a:custGeom>
            <a:avLst/>
            <a:gdLst>
              <a:gd name="T0" fmla="*/ 212774 w 65"/>
              <a:gd name="T1" fmla="*/ 79772 h 36"/>
              <a:gd name="T2" fmla="*/ 283699 w 65"/>
              <a:gd name="T3" fmla="*/ 79772 h 36"/>
              <a:gd name="T4" fmla="*/ 425548 w 65"/>
              <a:gd name="T5" fmla="*/ 8864 h 36"/>
              <a:gd name="T6" fmla="*/ 567397 w 65"/>
              <a:gd name="T7" fmla="*/ 150680 h 36"/>
              <a:gd name="T8" fmla="*/ 354623 w 65"/>
              <a:gd name="T9" fmla="*/ 292496 h 36"/>
              <a:gd name="T10" fmla="*/ 0 w 65"/>
              <a:gd name="T11" fmla="*/ 292496 h 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5" h="36">
                <a:moveTo>
                  <a:pt x="24" y="9"/>
                </a:moveTo>
                <a:cubicBezTo>
                  <a:pt x="26" y="10"/>
                  <a:pt x="28" y="11"/>
                  <a:pt x="32" y="9"/>
                </a:cubicBezTo>
                <a:cubicBezTo>
                  <a:pt x="36" y="8"/>
                  <a:pt x="42" y="0"/>
                  <a:pt x="48" y="1"/>
                </a:cubicBezTo>
                <a:cubicBezTo>
                  <a:pt x="53" y="3"/>
                  <a:pt x="65" y="12"/>
                  <a:pt x="64" y="17"/>
                </a:cubicBezTo>
                <a:cubicBezTo>
                  <a:pt x="62" y="23"/>
                  <a:pt x="50" y="31"/>
                  <a:pt x="40" y="33"/>
                </a:cubicBezTo>
                <a:cubicBezTo>
                  <a:pt x="29" y="36"/>
                  <a:pt x="14" y="35"/>
                  <a:pt x="0" y="33"/>
                </a:cubicBezTo>
              </a:path>
            </a:pathLst>
          </a:custGeom>
          <a:noFill/>
          <a:ln w="52388">
            <a:solidFill>
              <a:srgbClr val="66FF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99" name="Group 853"/>
          <p:cNvGrpSpPr>
            <a:grpSpLocks/>
          </p:cNvGrpSpPr>
          <p:nvPr/>
        </p:nvGrpSpPr>
        <p:grpSpPr bwMode="auto">
          <a:xfrm>
            <a:off x="4486539" y="2541791"/>
            <a:ext cx="106363" cy="469900"/>
            <a:chOff x="2970" y="1700"/>
            <a:chExt cx="67" cy="296"/>
          </a:xfrm>
        </p:grpSpPr>
        <p:sp>
          <p:nvSpPr>
            <p:cNvPr id="11146" name="Freeform 854"/>
            <p:cNvSpPr>
              <a:spLocks/>
            </p:cNvSpPr>
            <p:nvPr/>
          </p:nvSpPr>
          <p:spPr bwMode="auto">
            <a:xfrm>
              <a:off x="2970" y="1734"/>
              <a:ext cx="22" cy="117"/>
            </a:xfrm>
            <a:custGeom>
              <a:avLst/>
              <a:gdLst>
                <a:gd name="T0" fmla="*/ 22 w 4"/>
                <a:gd name="T1" fmla="*/ 0 h 21"/>
                <a:gd name="T2" fmla="*/ 17 w 4"/>
                <a:gd name="T3" fmla="*/ 6 h 21"/>
                <a:gd name="T4" fmla="*/ 11 w 4"/>
                <a:gd name="T5" fmla="*/ 11 h 21"/>
                <a:gd name="T6" fmla="*/ 11 w 4"/>
                <a:gd name="T7" fmla="*/ 11 h 21"/>
                <a:gd name="T8" fmla="*/ 17 w 4"/>
                <a:gd name="T9" fmla="*/ 39 h 21"/>
                <a:gd name="T10" fmla="*/ 11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5"/>
                    <a:pt x="3" y="7"/>
                  </a:cubicBezTo>
                  <a:cubicBezTo>
                    <a:pt x="3" y="9"/>
                    <a:pt x="3" y="11"/>
                    <a:pt x="2" y="13"/>
                  </a:cubicBezTo>
                  <a:cubicBezTo>
                    <a:pt x="2" y="14"/>
                    <a:pt x="2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47" name="Freeform 855"/>
            <p:cNvSpPr>
              <a:spLocks/>
            </p:cNvSpPr>
            <p:nvPr/>
          </p:nvSpPr>
          <p:spPr bwMode="auto">
            <a:xfrm>
              <a:off x="2970" y="1862"/>
              <a:ext cx="22" cy="118"/>
            </a:xfrm>
            <a:custGeom>
              <a:avLst/>
              <a:gdLst>
                <a:gd name="T0" fmla="*/ 22 w 4"/>
                <a:gd name="T1" fmla="*/ 118 h 21"/>
                <a:gd name="T2" fmla="*/ 17 w 4"/>
                <a:gd name="T3" fmla="*/ 112 h 21"/>
                <a:gd name="T4" fmla="*/ 11 w 4"/>
                <a:gd name="T5" fmla="*/ 107 h 21"/>
                <a:gd name="T6" fmla="*/ 11 w 4"/>
                <a:gd name="T7" fmla="*/ 107 h 21"/>
                <a:gd name="T8" fmla="*/ 17 w 4"/>
                <a:gd name="T9" fmla="*/ 79 h 21"/>
                <a:gd name="T10" fmla="*/ 11 w 4"/>
                <a:gd name="T11" fmla="*/ 45 h 21"/>
                <a:gd name="T12" fmla="*/ 6 w 4"/>
                <a:gd name="T13" fmla="*/ 34 h 21"/>
                <a:gd name="T14" fmla="*/ 6 w 4"/>
                <a:gd name="T15" fmla="*/ 28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0"/>
                    <a:pt x="3" y="20"/>
                  </a:cubicBezTo>
                  <a:cubicBezTo>
                    <a:pt x="2" y="20"/>
                    <a:pt x="2" y="20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3" y="14"/>
                  </a:cubicBezTo>
                  <a:cubicBezTo>
                    <a:pt x="3" y="12"/>
                    <a:pt x="3" y="10"/>
                    <a:pt x="2" y="8"/>
                  </a:cubicBezTo>
                  <a:cubicBezTo>
                    <a:pt x="2" y="8"/>
                    <a:pt x="2" y="7"/>
                    <a:pt x="1" y="6"/>
                  </a:cubicBezTo>
                  <a:cubicBezTo>
                    <a:pt x="1" y="6"/>
                    <a:pt x="1" y="5"/>
                    <a:pt x="1" y="5"/>
                  </a:cubicBezTo>
                  <a:cubicBezTo>
                    <a:pt x="1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148" name="Group 856"/>
            <p:cNvGrpSpPr>
              <a:grpSpLocks/>
            </p:cNvGrpSpPr>
            <p:nvPr/>
          </p:nvGrpSpPr>
          <p:grpSpPr bwMode="auto">
            <a:xfrm>
              <a:off x="2975" y="1700"/>
              <a:ext cx="62" cy="296"/>
              <a:chOff x="2975" y="1700"/>
              <a:chExt cx="62" cy="296"/>
            </a:xfrm>
          </p:grpSpPr>
          <p:sp>
            <p:nvSpPr>
              <p:cNvPr id="11149" name="Freeform 857"/>
              <p:cNvSpPr>
                <a:spLocks/>
              </p:cNvSpPr>
              <p:nvPr/>
            </p:nvSpPr>
            <p:spPr bwMode="auto">
              <a:xfrm>
                <a:off x="3009" y="1734"/>
                <a:ext cx="17" cy="117"/>
              </a:xfrm>
              <a:custGeom>
                <a:avLst/>
                <a:gdLst>
                  <a:gd name="T0" fmla="*/ 17 w 3"/>
                  <a:gd name="T1" fmla="*/ 0 h 21"/>
                  <a:gd name="T2" fmla="*/ 11 w 3"/>
                  <a:gd name="T3" fmla="*/ 6 h 21"/>
                  <a:gd name="T4" fmla="*/ 11 w 3"/>
                  <a:gd name="T5" fmla="*/ 11 h 21"/>
                  <a:gd name="T6" fmla="*/ 11 w 3"/>
                  <a:gd name="T7" fmla="*/ 11 h 21"/>
                  <a:gd name="T8" fmla="*/ 11 w 3"/>
                  <a:gd name="T9" fmla="*/ 39 h 21"/>
                  <a:gd name="T10" fmla="*/ 11 w 3"/>
                  <a:gd name="T11" fmla="*/ 72 h 21"/>
                  <a:gd name="T12" fmla="*/ 6 w 3"/>
                  <a:gd name="T13" fmla="*/ 84 h 21"/>
                  <a:gd name="T14" fmla="*/ 0 w 3"/>
                  <a:gd name="T15" fmla="*/ 89 h 21"/>
                  <a:gd name="T16" fmla="*/ 0 w 3"/>
                  <a:gd name="T17" fmla="*/ 117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" h="21">
                    <a:moveTo>
                      <a:pt x="3" y="0"/>
                    </a:moveTo>
                    <a:cubicBezTo>
                      <a:pt x="3" y="0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4"/>
                      <a:pt x="2" y="5"/>
                      <a:pt x="2" y="7"/>
                    </a:cubicBezTo>
                    <a:cubicBezTo>
                      <a:pt x="2" y="9"/>
                      <a:pt x="2" y="11"/>
                      <a:pt x="2" y="13"/>
                    </a:cubicBezTo>
                    <a:cubicBezTo>
                      <a:pt x="2" y="14"/>
                      <a:pt x="1" y="14"/>
                      <a:pt x="1" y="15"/>
                    </a:cubicBezTo>
                    <a:cubicBezTo>
                      <a:pt x="1" y="15"/>
                      <a:pt x="0" y="16"/>
                      <a:pt x="0" y="16"/>
                    </a:cubicBezTo>
                    <a:cubicBezTo>
                      <a:pt x="0" y="18"/>
                      <a:pt x="0" y="19"/>
                      <a:pt x="0" y="21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0" name="Freeform 858"/>
              <p:cNvSpPr>
                <a:spLocks/>
              </p:cNvSpPr>
              <p:nvPr/>
            </p:nvSpPr>
            <p:spPr bwMode="auto">
              <a:xfrm>
                <a:off x="3014" y="1734"/>
                <a:ext cx="23" cy="106"/>
              </a:xfrm>
              <a:custGeom>
                <a:avLst/>
                <a:gdLst>
                  <a:gd name="T0" fmla="*/ 12 w 4"/>
                  <a:gd name="T1" fmla="*/ 0 h 19"/>
                  <a:gd name="T2" fmla="*/ 12 w 4"/>
                  <a:gd name="T3" fmla="*/ 0 h 19"/>
                  <a:gd name="T4" fmla="*/ 6 w 4"/>
                  <a:gd name="T5" fmla="*/ 6 h 19"/>
                  <a:gd name="T6" fmla="*/ 6 w 4"/>
                  <a:gd name="T7" fmla="*/ 11 h 19"/>
                  <a:gd name="T8" fmla="*/ 0 w 4"/>
                  <a:gd name="T9" fmla="*/ 11 h 19"/>
                  <a:gd name="T10" fmla="*/ 6 w 4"/>
                  <a:gd name="T11" fmla="*/ 22 h 19"/>
                  <a:gd name="T12" fmla="*/ 17 w 4"/>
                  <a:gd name="T13" fmla="*/ 45 h 19"/>
                  <a:gd name="T14" fmla="*/ 17 w 4"/>
                  <a:gd name="T15" fmla="*/ 50 h 19"/>
                  <a:gd name="T16" fmla="*/ 23 w 4"/>
                  <a:gd name="T17" fmla="*/ 56 h 19"/>
                  <a:gd name="T18" fmla="*/ 23 w 4"/>
                  <a:gd name="T19" fmla="*/ 78 h 19"/>
                  <a:gd name="T20" fmla="*/ 12 w 4"/>
                  <a:gd name="T21" fmla="*/ 106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5"/>
                      <a:pt x="2" y="7"/>
                      <a:pt x="3" y="8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3" y="9"/>
                      <a:pt x="4" y="10"/>
                      <a:pt x="4" y="10"/>
                    </a:cubicBezTo>
                    <a:cubicBezTo>
                      <a:pt x="4" y="11"/>
                      <a:pt x="4" y="13"/>
                      <a:pt x="4" y="14"/>
                    </a:cubicBezTo>
                    <a:cubicBezTo>
                      <a:pt x="3" y="15"/>
                      <a:pt x="2" y="18"/>
                      <a:pt x="2" y="19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1" name="Oval 859"/>
              <p:cNvSpPr>
                <a:spLocks noChangeArrowheads="1"/>
              </p:cNvSpPr>
              <p:nvPr/>
            </p:nvSpPr>
            <p:spPr bwMode="auto">
              <a:xfrm>
                <a:off x="3020" y="1980"/>
                <a:ext cx="17" cy="16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2" name="Freeform 860"/>
              <p:cNvSpPr>
                <a:spLocks/>
              </p:cNvSpPr>
              <p:nvPr/>
            </p:nvSpPr>
            <p:spPr bwMode="auto">
              <a:xfrm>
                <a:off x="3003" y="1862"/>
                <a:ext cx="23" cy="118"/>
              </a:xfrm>
              <a:custGeom>
                <a:avLst/>
                <a:gdLst>
                  <a:gd name="T0" fmla="*/ 23 w 4"/>
                  <a:gd name="T1" fmla="*/ 118 h 21"/>
                  <a:gd name="T2" fmla="*/ 17 w 4"/>
                  <a:gd name="T3" fmla="*/ 112 h 21"/>
                  <a:gd name="T4" fmla="*/ 17 w 4"/>
                  <a:gd name="T5" fmla="*/ 107 h 21"/>
                  <a:gd name="T6" fmla="*/ 12 w 4"/>
                  <a:gd name="T7" fmla="*/ 107 h 21"/>
                  <a:gd name="T8" fmla="*/ 17 w 4"/>
                  <a:gd name="T9" fmla="*/ 79 h 21"/>
                  <a:gd name="T10" fmla="*/ 17 w 4"/>
                  <a:gd name="T11" fmla="*/ 45 h 21"/>
                  <a:gd name="T12" fmla="*/ 12 w 4"/>
                  <a:gd name="T13" fmla="*/ 34 h 21"/>
                  <a:gd name="T14" fmla="*/ 6 w 4"/>
                  <a:gd name="T15" fmla="*/ 28 h 21"/>
                  <a:gd name="T16" fmla="*/ 0 w 4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" h="21">
                    <a:moveTo>
                      <a:pt x="4" y="21"/>
                    </a:moveTo>
                    <a:cubicBezTo>
                      <a:pt x="4" y="21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19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2" y="17"/>
                      <a:pt x="2" y="16"/>
                      <a:pt x="3" y="14"/>
                    </a:cubicBezTo>
                    <a:cubicBezTo>
                      <a:pt x="3" y="12"/>
                      <a:pt x="3" y="10"/>
                      <a:pt x="3" y="8"/>
                    </a:cubicBezTo>
                    <a:cubicBezTo>
                      <a:pt x="2" y="8"/>
                      <a:pt x="2" y="7"/>
                      <a:pt x="2" y="6"/>
                    </a:cubicBezTo>
                    <a:cubicBezTo>
                      <a:pt x="1" y="6"/>
                      <a:pt x="1" y="5"/>
                      <a:pt x="1" y="5"/>
                    </a:cubicBezTo>
                    <a:cubicBezTo>
                      <a:pt x="1" y="4"/>
                      <a:pt x="0" y="2"/>
                      <a:pt x="0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3" name="Freeform 861"/>
              <p:cNvSpPr>
                <a:spLocks/>
              </p:cNvSpPr>
              <p:nvPr/>
            </p:nvSpPr>
            <p:spPr bwMode="auto">
              <a:xfrm>
                <a:off x="3014" y="1873"/>
                <a:ext cx="23" cy="107"/>
              </a:xfrm>
              <a:custGeom>
                <a:avLst/>
                <a:gdLst>
                  <a:gd name="T0" fmla="*/ 12 w 4"/>
                  <a:gd name="T1" fmla="*/ 107 h 19"/>
                  <a:gd name="T2" fmla="*/ 12 w 4"/>
                  <a:gd name="T3" fmla="*/ 107 h 19"/>
                  <a:gd name="T4" fmla="*/ 6 w 4"/>
                  <a:gd name="T5" fmla="*/ 101 h 19"/>
                  <a:gd name="T6" fmla="*/ 6 w 4"/>
                  <a:gd name="T7" fmla="*/ 96 h 19"/>
                  <a:gd name="T8" fmla="*/ 0 w 4"/>
                  <a:gd name="T9" fmla="*/ 96 h 19"/>
                  <a:gd name="T10" fmla="*/ 0 w 4"/>
                  <a:gd name="T11" fmla="*/ 84 h 19"/>
                  <a:gd name="T12" fmla="*/ 12 w 4"/>
                  <a:gd name="T13" fmla="*/ 68 h 19"/>
                  <a:gd name="T14" fmla="*/ 17 w 4"/>
                  <a:gd name="T15" fmla="*/ 56 h 19"/>
                  <a:gd name="T16" fmla="*/ 17 w 4"/>
                  <a:gd name="T17" fmla="*/ 51 h 19"/>
                  <a:gd name="T18" fmla="*/ 17 w 4"/>
                  <a:gd name="T19" fmla="*/ 28 h 19"/>
                  <a:gd name="T20" fmla="*/ 12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2" y="19"/>
                      <a:pt x="1" y="18"/>
                      <a:pt x="1" y="18"/>
                    </a:cubicBezTo>
                    <a:cubicBezTo>
                      <a:pt x="1" y="18"/>
                      <a:pt x="1" y="18"/>
                      <a:pt x="1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1" y="14"/>
                      <a:pt x="2" y="12"/>
                      <a:pt x="2" y="12"/>
                    </a:cubicBezTo>
                    <a:cubicBezTo>
                      <a:pt x="3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4" y="8"/>
                      <a:pt x="4" y="6"/>
                      <a:pt x="3" y="5"/>
                    </a:cubicBezTo>
                    <a:cubicBezTo>
                      <a:pt x="3" y="4"/>
                      <a:pt x="2" y="1"/>
                      <a:pt x="2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4" name="Freeform 862"/>
              <p:cNvSpPr>
                <a:spLocks/>
              </p:cNvSpPr>
              <p:nvPr/>
            </p:nvSpPr>
            <p:spPr bwMode="auto">
              <a:xfrm>
                <a:off x="2981" y="1734"/>
                <a:ext cx="22" cy="106"/>
              </a:xfrm>
              <a:custGeom>
                <a:avLst/>
                <a:gdLst>
                  <a:gd name="T0" fmla="*/ 11 w 4"/>
                  <a:gd name="T1" fmla="*/ 0 h 19"/>
                  <a:gd name="T2" fmla="*/ 11 w 4"/>
                  <a:gd name="T3" fmla="*/ 0 h 19"/>
                  <a:gd name="T4" fmla="*/ 6 w 4"/>
                  <a:gd name="T5" fmla="*/ 6 h 19"/>
                  <a:gd name="T6" fmla="*/ 0 w 4"/>
                  <a:gd name="T7" fmla="*/ 11 h 19"/>
                  <a:gd name="T8" fmla="*/ 0 w 4"/>
                  <a:gd name="T9" fmla="*/ 11 h 19"/>
                  <a:gd name="T10" fmla="*/ 0 w 4"/>
                  <a:gd name="T11" fmla="*/ 22 h 19"/>
                  <a:gd name="T12" fmla="*/ 11 w 4"/>
                  <a:gd name="T13" fmla="*/ 45 h 19"/>
                  <a:gd name="T14" fmla="*/ 17 w 4"/>
                  <a:gd name="T15" fmla="*/ 50 h 19"/>
                  <a:gd name="T16" fmla="*/ 17 w 4"/>
                  <a:gd name="T17" fmla="*/ 56 h 19"/>
                  <a:gd name="T18" fmla="*/ 17 w 4"/>
                  <a:gd name="T19" fmla="*/ 78 h 19"/>
                  <a:gd name="T20" fmla="*/ 6 w 4"/>
                  <a:gd name="T21" fmla="*/ 106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5"/>
                      <a:pt x="2" y="7"/>
                      <a:pt x="2" y="8"/>
                    </a:cubicBezTo>
                    <a:cubicBezTo>
                      <a:pt x="2" y="8"/>
                      <a:pt x="3" y="9"/>
                      <a:pt x="3" y="9"/>
                    </a:cubicBezTo>
                    <a:cubicBezTo>
                      <a:pt x="3" y="9"/>
                      <a:pt x="3" y="10"/>
                      <a:pt x="3" y="10"/>
                    </a:cubicBezTo>
                    <a:cubicBezTo>
                      <a:pt x="3" y="11"/>
                      <a:pt x="4" y="13"/>
                      <a:pt x="3" y="14"/>
                    </a:cubicBezTo>
                    <a:cubicBezTo>
                      <a:pt x="3" y="15"/>
                      <a:pt x="1" y="18"/>
                      <a:pt x="1" y="19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5" name="Oval 863"/>
              <p:cNvSpPr>
                <a:spLocks noChangeArrowheads="1"/>
              </p:cNvSpPr>
              <p:nvPr/>
            </p:nvSpPr>
            <p:spPr bwMode="auto">
              <a:xfrm>
                <a:off x="2981" y="1980"/>
                <a:ext cx="17" cy="16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6" name="Freeform 864"/>
              <p:cNvSpPr>
                <a:spLocks/>
              </p:cNvSpPr>
              <p:nvPr/>
            </p:nvSpPr>
            <p:spPr bwMode="auto">
              <a:xfrm>
                <a:off x="2981" y="1873"/>
                <a:ext cx="22" cy="107"/>
              </a:xfrm>
              <a:custGeom>
                <a:avLst/>
                <a:gdLst>
                  <a:gd name="T0" fmla="*/ 11 w 4"/>
                  <a:gd name="T1" fmla="*/ 107 h 19"/>
                  <a:gd name="T2" fmla="*/ 11 w 4"/>
                  <a:gd name="T3" fmla="*/ 107 h 19"/>
                  <a:gd name="T4" fmla="*/ 6 w 4"/>
                  <a:gd name="T5" fmla="*/ 101 h 19"/>
                  <a:gd name="T6" fmla="*/ 0 w 4"/>
                  <a:gd name="T7" fmla="*/ 96 h 19"/>
                  <a:gd name="T8" fmla="*/ 0 w 4"/>
                  <a:gd name="T9" fmla="*/ 96 h 19"/>
                  <a:gd name="T10" fmla="*/ 0 w 4"/>
                  <a:gd name="T11" fmla="*/ 84 h 19"/>
                  <a:gd name="T12" fmla="*/ 11 w 4"/>
                  <a:gd name="T13" fmla="*/ 68 h 19"/>
                  <a:gd name="T14" fmla="*/ 17 w 4"/>
                  <a:gd name="T15" fmla="*/ 56 h 19"/>
                  <a:gd name="T16" fmla="*/ 17 w 4"/>
                  <a:gd name="T17" fmla="*/ 51 h 19"/>
                  <a:gd name="T18" fmla="*/ 17 w 4"/>
                  <a:gd name="T19" fmla="*/ 28 h 19"/>
                  <a:gd name="T20" fmla="*/ 6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1" y="19"/>
                      <a:pt x="1" y="18"/>
                      <a:pt x="1" y="18"/>
                    </a:cubicBezTo>
                    <a:cubicBezTo>
                      <a:pt x="1" y="18"/>
                      <a:pt x="0" y="18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0" y="14"/>
                      <a:pt x="2" y="12"/>
                      <a:pt x="2" y="12"/>
                    </a:cubicBezTo>
                    <a:cubicBezTo>
                      <a:pt x="2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3" y="8"/>
                      <a:pt x="4" y="6"/>
                      <a:pt x="3" y="5"/>
                    </a:cubicBezTo>
                    <a:cubicBezTo>
                      <a:pt x="3" y="4"/>
                      <a:pt x="1" y="1"/>
                      <a:pt x="1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7" name="Oval 865"/>
              <p:cNvSpPr>
                <a:spLocks noChangeArrowheads="1"/>
              </p:cNvSpPr>
              <p:nvPr/>
            </p:nvSpPr>
            <p:spPr bwMode="auto">
              <a:xfrm>
                <a:off x="3020" y="1717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8" name="Oval 866"/>
              <p:cNvSpPr>
                <a:spLocks noChangeArrowheads="1"/>
              </p:cNvSpPr>
              <p:nvPr/>
            </p:nvSpPr>
            <p:spPr bwMode="auto">
              <a:xfrm>
                <a:off x="2987" y="1717"/>
                <a:ext cx="16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9" name="Oval 867"/>
              <p:cNvSpPr>
                <a:spLocks noChangeArrowheads="1"/>
              </p:cNvSpPr>
              <p:nvPr/>
            </p:nvSpPr>
            <p:spPr bwMode="auto">
              <a:xfrm>
                <a:off x="2975" y="1700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800" name="Oval 868"/>
          <p:cNvSpPr>
            <a:spLocks noChangeArrowheads="1"/>
          </p:cNvSpPr>
          <p:nvPr/>
        </p:nvSpPr>
        <p:spPr bwMode="auto">
          <a:xfrm>
            <a:off x="6604264" y="22671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1" name="Oval 869"/>
          <p:cNvSpPr>
            <a:spLocks noChangeArrowheads="1"/>
          </p:cNvSpPr>
          <p:nvPr/>
        </p:nvSpPr>
        <p:spPr bwMode="auto">
          <a:xfrm>
            <a:off x="6631252" y="22941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2" name="Oval 870"/>
          <p:cNvSpPr>
            <a:spLocks noChangeArrowheads="1"/>
          </p:cNvSpPr>
          <p:nvPr/>
        </p:nvSpPr>
        <p:spPr bwMode="auto">
          <a:xfrm>
            <a:off x="6577277" y="2241754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3" name="Oval 871"/>
          <p:cNvSpPr>
            <a:spLocks noChangeArrowheads="1"/>
          </p:cNvSpPr>
          <p:nvPr/>
        </p:nvSpPr>
        <p:spPr bwMode="auto">
          <a:xfrm>
            <a:off x="6010539" y="22766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4" name="Oval 872"/>
          <p:cNvSpPr>
            <a:spLocks noChangeArrowheads="1"/>
          </p:cNvSpPr>
          <p:nvPr/>
        </p:nvSpPr>
        <p:spPr bwMode="auto">
          <a:xfrm>
            <a:off x="5958152" y="22766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5" name="Oval 873"/>
          <p:cNvSpPr>
            <a:spLocks noChangeArrowheads="1"/>
          </p:cNvSpPr>
          <p:nvPr/>
        </p:nvSpPr>
        <p:spPr bwMode="auto">
          <a:xfrm>
            <a:off x="6064514" y="22766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6" name="Oval 874"/>
          <p:cNvSpPr>
            <a:spLocks noChangeArrowheads="1"/>
          </p:cNvSpPr>
          <p:nvPr/>
        </p:nvSpPr>
        <p:spPr bwMode="auto">
          <a:xfrm>
            <a:off x="6285177" y="22766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7" name="Oval 875"/>
          <p:cNvSpPr>
            <a:spLocks noChangeArrowheads="1"/>
          </p:cNvSpPr>
          <p:nvPr/>
        </p:nvSpPr>
        <p:spPr bwMode="auto">
          <a:xfrm>
            <a:off x="6169289" y="22766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8" name="Oval 876"/>
          <p:cNvSpPr>
            <a:spLocks noChangeArrowheads="1"/>
          </p:cNvSpPr>
          <p:nvPr/>
        </p:nvSpPr>
        <p:spPr bwMode="auto">
          <a:xfrm>
            <a:off x="6232789" y="22766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9" name="Oval 877"/>
          <p:cNvSpPr>
            <a:spLocks noChangeArrowheads="1"/>
          </p:cNvSpPr>
          <p:nvPr/>
        </p:nvSpPr>
        <p:spPr bwMode="auto">
          <a:xfrm>
            <a:off x="6116902" y="22766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0" name="Oval 878"/>
          <p:cNvSpPr>
            <a:spLocks noChangeArrowheads="1"/>
          </p:cNvSpPr>
          <p:nvPr/>
        </p:nvSpPr>
        <p:spPr bwMode="auto">
          <a:xfrm>
            <a:off x="6339152" y="22766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1" name="Oval 879"/>
          <p:cNvSpPr>
            <a:spLocks noChangeArrowheads="1"/>
          </p:cNvSpPr>
          <p:nvPr/>
        </p:nvSpPr>
        <p:spPr bwMode="auto">
          <a:xfrm>
            <a:off x="6559814" y="22766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2" name="Oval 880"/>
          <p:cNvSpPr>
            <a:spLocks noChangeArrowheads="1"/>
          </p:cNvSpPr>
          <p:nvPr/>
        </p:nvSpPr>
        <p:spPr bwMode="auto">
          <a:xfrm>
            <a:off x="6445514" y="22766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3" name="Oval 881"/>
          <p:cNvSpPr>
            <a:spLocks noChangeArrowheads="1"/>
          </p:cNvSpPr>
          <p:nvPr/>
        </p:nvSpPr>
        <p:spPr bwMode="auto">
          <a:xfrm>
            <a:off x="6497902" y="22766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4" name="Oval 882"/>
          <p:cNvSpPr>
            <a:spLocks noChangeArrowheads="1"/>
          </p:cNvSpPr>
          <p:nvPr/>
        </p:nvSpPr>
        <p:spPr bwMode="auto">
          <a:xfrm>
            <a:off x="6391539" y="22766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5" name="Oval 883"/>
          <p:cNvSpPr>
            <a:spLocks noChangeArrowheads="1"/>
          </p:cNvSpPr>
          <p:nvPr/>
        </p:nvSpPr>
        <p:spPr bwMode="auto">
          <a:xfrm>
            <a:off x="6037527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6" name="Oval 884"/>
          <p:cNvSpPr>
            <a:spLocks noChangeArrowheads="1"/>
          </p:cNvSpPr>
          <p:nvPr/>
        </p:nvSpPr>
        <p:spPr bwMode="auto">
          <a:xfrm>
            <a:off x="5983552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7" name="Oval 885"/>
          <p:cNvSpPr>
            <a:spLocks noChangeArrowheads="1"/>
          </p:cNvSpPr>
          <p:nvPr/>
        </p:nvSpPr>
        <p:spPr bwMode="auto">
          <a:xfrm>
            <a:off x="6089914" y="230366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8" name="Oval 886"/>
          <p:cNvSpPr>
            <a:spLocks noChangeArrowheads="1"/>
          </p:cNvSpPr>
          <p:nvPr/>
        </p:nvSpPr>
        <p:spPr bwMode="auto">
          <a:xfrm>
            <a:off x="6312164" y="230366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9" name="Oval 887"/>
          <p:cNvSpPr>
            <a:spLocks noChangeArrowheads="1"/>
          </p:cNvSpPr>
          <p:nvPr/>
        </p:nvSpPr>
        <p:spPr bwMode="auto">
          <a:xfrm>
            <a:off x="6205802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0" name="Oval 888"/>
          <p:cNvSpPr>
            <a:spLocks noChangeArrowheads="1"/>
          </p:cNvSpPr>
          <p:nvPr/>
        </p:nvSpPr>
        <p:spPr bwMode="auto">
          <a:xfrm>
            <a:off x="6258189" y="230366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1" name="Oval 889"/>
          <p:cNvSpPr>
            <a:spLocks noChangeArrowheads="1"/>
          </p:cNvSpPr>
          <p:nvPr/>
        </p:nvSpPr>
        <p:spPr bwMode="auto">
          <a:xfrm>
            <a:off x="6143889" y="230366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2" name="Oval 890"/>
          <p:cNvSpPr>
            <a:spLocks noChangeArrowheads="1"/>
          </p:cNvSpPr>
          <p:nvPr/>
        </p:nvSpPr>
        <p:spPr bwMode="auto">
          <a:xfrm>
            <a:off x="6364552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3" name="Oval 891"/>
          <p:cNvSpPr>
            <a:spLocks noChangeArrowheads="1"/>
          </p:cNvSpPr>
          <p:nvPr/>
        </p:nvSpPr>
        <p:spPr bwMode="auto">
          <a:xfrm>
            <a:off x="6586802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4" name="Oval 892"/>
          <p:cNvSpPr>
            <a:spLocks noChangeArrowheads="1"/>
          </p:cNvSpPr>
          <p:nvPr/>
        </p:nvSpPr>
        <p:spPr bwMode="auto">
          <a:xfrm>
            <a:off x="6480439" y="230366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5" name="Oval 893"/>
          <p:cNvSpPr>
            <a:spLocks noChangeArrowheads="1"/>
          </p:cNvSpPr>
          <p:nvPr/>
        </p:nvSpPr>
        <p:spPr bwMode="auto">
          <a:xfrm>
            <a:off x="6532827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6" name="Oval 894"/>
          <p:cNvSpPr>
            <a:spLocks noChangeArrowheads="1"/>
          </p:cNvSpPr>
          <p:nvPr/>
        </p:nvSpPr>
        <p:spPr bwMode="auto">
          <a:xfrm>
            <a:off x="6418527" y="230366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7" name="Oval 895"/>
          <p:cNvSpPr>
            <a:spLocks noChangeArrowheads="1"/>
          </p:cNvSpPr>
          <p:nvPr/>
        </p:nvSpPr>
        <p:spPr bwMode="auto">
          <a:xfrm>
            <a:off x="5983552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8" name="Oval 896"/>
          <p:cNvSpPr>
            <a:spLocks noChangeArrowheads="1"/>
          </p:cNvSpPr>
          <p:nvPr/>
        </p:nvSpPr>
        <p:spPr bwMode="auto">
          <a:xfrm>
            <a:off x="6037527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9" name="Oval 897"/>
          <p:cNvSpPr>
            <a:spLocks noChangeArrowheads="1"/>
          </p:cNvSpPr>
          <p:nvPr/>
        </p:nvSpPr>
        <p:spPr bwMode="auto">
          <a:xfrm>
            <a:off x="6258189" y="22496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0" name="Oval 898"/>
          <p:cNvSpPr>
            <a:spLocks noChangeArrowheads="1"/>
          </p:cNvSpPr>
          <p:nvPr/>
        </p:nvSpPr>
        <p:spPr bwMode="auto">
          <a:xfrm>
            <a:off x="6143889" y="224969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1" name="Oval 899"/>
          <p:cNvSpPr>
            <a:spLocks noChangeArrowheads="1"/>
          </p:cNvSpPr>
          <p:nvPr/>
        </p:nvSpPr>
        <p:spPr bwMode="auto">
          <a:xfrm>
            <a:off x="6196277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2" name="Oval 900"/>
          <p:cNvSpPr>
            <a:spLocks noChangeArrowheads="1"/>
          </p:cNvSpPr>
          <p:nvPr/>
        </p:nvSpPr>
        <p:spPr bwMode="auto">
          <a:xfrm>
            <a:off x="6089914" y="22496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3" name="Oval 901"/>
          <p:cNvSpPr>
            <a:spLocks noChangeArrowheads="1"/>
          </p:cNvSpPr>
          <p:nvPr/>
        </p:nvSpPr>
        <p:spPr bwMode="auto">
          <a:xfrm>
            <a:off x="6312164" y="22496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4" name="Oval 902"/>
          <p:cNvSpPr>
            <a:spLocks noChangeArrowheads="1"/>
          </p:cNvSpPr>
          <p:nvPr/>
        </p:nvSpPr>
        <p:spPr bwMode="auto">
          <a:xfrm>
            <a:off x="6532827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5" name="Oval 903"/>
          <p:cNvSpPr>
            <a:spLocks noChangeArrowheads="1"/>
          </p:cNvSpPr>
          <p:nvPr/>
        </p:nvSpPr>
        <p:spPr bwMode="auto">
          <a:xfrm>
            <a:off x="6418527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6" name="Oval 904"/>
          <p:cNvSpPr>
            <a:spLocks noChangeArrowheads="1"/>
          </p:cNvSpPr>
          <p:nvPr/>
        </p:nvSpPr>
        <p:spPr bwMode="auto">
          <a:xfrm>
            <a:off x="6470914" y="224969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7" name="Oval 905"/>
          <p:cNvSpPr>
            <a:spLocks noChangeArrowheads="1"/>
          </p:cNvSpPr>
          <p:nvPr/>
        </p:nvSpPr>
        <p:spPr bwMode="auto">
          <a:xfrm>
            <a:off x="6364552" y="224969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8" name="Oval 906"/>
          <p:cNvSpPr>
            <a:spLocks noChangeArrowheads="1"/>
          </p:cNvSpPr>
          <p:nvPr/>
        </p:nvSpPr>
        <p:spPr bwMode="auto">
          <a:xfrm>
            <a:off x="6134364" y="23481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9" name="Oval 907"/>
          <p:cNvSpPr>
            <a:spLocks noChangeArrowheads="1"/>
          </p:cNvSpPr>
          <p:nvPr/>
        </p:nvSpPr>
        <p:spPr bwMode="auto">
          <a:xfrm>
            <a:off x="6028002" y="234811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0" name="Oval 908"/>
          <p:cNvSpPr>
            <a:spLocks noChangeArrowheads="1"/>
          </p:cNvSpPr>
          <p:nvPr/>
        </p:nvSpPr>
        <p:spPr bwMode="auto">
          <a:xfrm>
            <a:off x="6081977" y="234811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1" name="Oval 909"/>
          <p:cNvSpPr>
            <a:spLocks noChangeArrowheads="1"/>
          </p:cNvSpPr>
          <p:nvPr/>
        </p:nvSpPr>
        <p:spPr bwMode="auto">
          <a:xfrm>
            <a:off x="5966089" y="23481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2" name="Oval 910"/>
          <p:cNvSpPr>
            <a:spLocks noChangeArrowheads="1"/>
          </p:cNvSpPr>
          <p:nvPr/>
        </p:nvSpPr>
        <p:spPr bwMode="auto">
          <a:xfrm>
            <a:off x="6188339" y="234811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3" name="Oval 911"/>
          <p:cNvSpPr>
            <a:spLocks noChangeArrowheads="1"/>
          </p:cNvSpPr>
          <p:nvPr/>
        </p:nvSpPr>
        <p:spPr bwMode="auto">
          <a:xfrm>
            <a:off x="6409002" y="234811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4" name="Oval 912"/>
          <p:cNvSpPr>
            <a:spLocks noChangeArrowheads="1"/>
          </p:cNvSpPr>
          <p:nvPr/>
        </p:nvSpPr>
        <p:spPr bwMode="auto">
          <a:xfrm>
            <a:off x="6302639" y="23481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5" name="Oval 913"/>
          <p:cNvSpPr>
            <a:spLocks noChangeArrowheads="1"/>
          </p:cNvSpPr>
          <p:nvPr/>
        </p:nvSpPr>
        <p:spPr bwMode="auto">
          <a:xfrm>
            <a:off x="6356614" y="234811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6" name="Oval 914"/>
          <p:cNvSpPr>
            <a:spLocks noChangeArrowheads="1"/>
          </p:cNvSpPr>
          <p:nvPr/>
        </p:nvSpPr>
        <p:spPr bwMode="auto">
          <a:xfrm>
            <a:off x="6240727" y="234811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7" name="Oval 915"/>
          <p:cNvSpPr>
            <a:spLocks noChangeArrowheads="1"/>
          </p:cNvSpPr>
          <p:nvPr/>
        </p:nvSpPr>
        <p:spPr bwMode="auto">
          <a:xfrm>
            <a:off x="6462977" y="234811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8" name="Oval 916"/>
          <p:cNvSpPr>
            <a:spLocks noChangeArrowheads="1"/>
          </p:cNvSpPr>
          <p:nvPr/>
        </p:nvSpPr>
        <p:spPr bwMode="auto">
          <a:xfrm>
            <a:off x="6683639" y="23481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9" name="Oval 917"/>
          <p:cNvSpPr>
            <a:spLocks noChangeArrowheads="1"/>
          </p:cNvSpPr>
          <p:nvPr/>
        </p:nvSpPr>
        <p:spPr bwMode="auto">
          <a:xfrm>
            <a:off x="6569339" y="2348116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0" name="Oval 918"/>
          <p:cNvSpPr>
            <a:spLocks noChangeArrowheads="1"/>
          </p:cNvSpPr>
          <p:nvPr/>
        </p:nvSpPr>
        <p:spPr bwMode="auto">
          <a:xfrm>
            <a:off x="6631252" y="2348116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1" name="Oval 919"/>
          <p:cNvSpPr>
            <a:spLocks noChangeArrowheads="1"/>
          </p:cNvSpPr>
          <p:nvPr/>
        </p:nvSpPr>
        <p:spPr bwMode="auto">
          <a:xfrm>
            <a:off x="6515364" y="2348116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2" name="Oval 920"/>
          <p:cNvSpPr>
            <a:spLocks noChangeArrowheads="1"/>
          </p:cNvSpPr>
          <p:nvPr/>
        </p:nvSpPr>
        <p:spPr bwMode="auto">
          <a:xfrm>
            <a:off x="6169289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3" name="Oval 921"/>
          <p:cNvSpPr>
            <a:spLocks noChangeArrowheads="1"/>
          </p:cNvSpPr>
          <p:nvPr/>
        </p:nvSpPr>
        <p:spPr bwMode="auto">
          <a:xfrm>
            <a:off x="6054989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4" name="Oval 922"/>
          <p:cNvSpPr>
            <a:spLocks noChangeArrowheads="1"/>
          </p:cNvSpPr>
          <p:nvPr/>
        </p:nvSpPr>
        <p:spPr bwMode="auto">
          <a:xfrm>
            <a:off x="6107377" y="23735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5" name="Oval 923"/>
          <p:cNvSpPr>
            <a:spLocks noChangeArrowheads="1"/>
          </p:cNvSpPr>
          <p:nvPr/>
        </p:nvSpPr>
        <p:spPr bwMode="auto">
          <a:xfrm>
            <a:off x="6001014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" name="Oval 924"/>
          <p:cNvSpPr>
            <a:spLocks noChangeArrowheads="1"/>
          </p:cNvSpPr>
          <p:nvPr/>
        </p:nvSpPr>
        <p:spPr bwMode="auto">
          <a:xfrm>
            <a:off x="6213739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7" name="Oval 925"/>
          <p:cNvSpPr>
            <a:spLocks noChangeArrowheads="1"/>
          </p:cNvSpPr>
          <p:nvPr/>
        </p:nvSpPr>
        <p:spPr bwMode="auto">
          <a:xfrm>
            <a:off x="6435989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8" name="Oval 926"/>
          <p:cNvSpPr>
            <a:spLocks noChangeArrowheads="1"/>
          </p:cNvSpPr>
          <p:nvPr/>
        </p:nvSpPr>
        <p:spPr bwMode="auto">
          <a:xfrm>
            <a:off x="6329627" y="23735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9" name="Oval 927"/>
          <p:cNvSpPr>
            <a:spLocks noChangeArrowheads="1"/>
          </p:cNvSpPr>
          <p:nvPr/>
        </p:nvSpPr>
        <p:spPr bwMode="auto">
          <a:xfrm>
            <a:off x="6382014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0" name="Oval 928"/>
          <p:cNvSpPr>
            <a:spLocks noChangeArrowheads="1"/>
          </p:cNvSpPr>
          <p:nvPr/>
        </p:nvSpPr>
        <p:spPr bwMode="auto">
          <a:xfrm>
            <a:off x="6275652" y="23735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1" name="Oval 929"/>
          <p:cNvSpPr>
            <a:spLocks noChangeArrowheads="1"/>
          </p:cNvSpPr>
          <p:nvPr/>
        </p:nvSpPr>
        <p:spPr bwMode="auto">
          <a:xfrm>
            <a:off x="6488377" y="23735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2" name="Oval 930"/>
          <p:cNvSpPr>
            <a:spLocks noChangeArrowheads="1"/>
          </p:cNvSpPr>
          <p:nvPr/>
        </p:nvSpPr>
        <p:spPr bwMode="auto">
          <a:xfrm>
            <a:off x="6710627" y="23735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3" name="Oval 931"/>
          <p:cNvSpPr>
            <a:spLocks noChangeArrowheads="1"/>
          </p:cNvSpPr>
          <p:nvPr/>
        </p:nvSpPr>
        <p:spPr bwMode="auto">
          <a:xfrm>
            <a:off x="6604264" y="23735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4" name="Oval 932"/>
          <p:cNvSpPr>
            <a:spLocks noChangeArrowheads="1"/>
          </p:cNvSpPr>
          <p:nvPr/>
        </p:nvSpPr>
        <p:spPr bwMode="auto">
          <a:xfrm>
            <a:off x="6658239" y="23735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5" name="Oval 933"/>
          <p:cNvSpPr>
            <a:spLocks noChangeArrowheads="1"/>
          </p:cNvSpPr>
          <p:nvPr/>
        </p:nvSpPr>
        <p:spPr bwMode="auto">
          <a:xfrm>
            <a:off x="6551877" y="23735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6" name="Oval 934"/>
          <p:cNvSpPr>
            <a:spLocks noChangeArrowheads="1"/>
          </p:cNvSpPr>
          <p:nvPr/>
        </p:nvSpPr>
        <p:spPr bwMode="auto">
          <a:xfrm>
            <a:off x="6107377" y="23211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7" name="Oval 935"/>
          <p:cNvSpPr>
            <a:spLocks noChangeArrowheads="1"/>
          </p:cNvSpPr>
          <p:nvPr/>
        </p:nvSpPr>
        <p:spPr bwMode="auto">
          <a:xfrm>
            <a:off x="6001014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8" name="Oval 936"/>
          <p:cNvSpPr>
            <a:spLocks noChangeArrowheads="1"/>
          </p:cNvSpPr>
          <p:nvPr/>
        </p:nvSpPr>
        <p:spPr bwMode="auto">
          <a:xfrm>
            <a:off x="6054989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9" name="Oval 937"/>
          <p:cNvSpPr>
            <a:spLocks noChangeArrowheads="1"/>
          </p:cNvSpPr>
          <p:nvPr/>
        </p:nvSpPr>
        <p:spPr bwMode="auto">
          <a:xfrm>
            <a:off x="6161352" y="23211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0" name="Oval 938"/>
          <p:cNvSpPr>
            <a:spLocks noChangeArrowheads="1"/>
          </p:cNvSpPr>
          <p:nvPr/>
        </p:nvSpPr>
        <p:spPr bwMode="auto">
          <a:xfrm>
            <a:off x="6382014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1" name="Oval 939"/>
          <p:cNvSpPr>
            <a:spLocks noChangeArrowheads="1"/>
          </p:cNvSpPr>
          <p:nvPr/>
        </p:nvSpPr>
        <p:spPr bwMode="auto">
          <a:xfrm>
            <a:off x="6267714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2" name="Oval 940"/>
          <p:cNvSpPr>
            <a:spLocks noChangeArrowheads="1"/>
          </p:cNvSpPr>
          <p:nvPr/>
        </p:nvSpPr>
        <p:spPr bwMode="auto">
          <a:xfrm>
            <a:off x="6329627" y="23211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3" name="Oval 941"/>
          <p:cNvSpPr>
            <a:spLocks noChangeArrowheads="1"/>
          </p:cNvSpPr>
          <p:nvPr/>
        </p:nvSpPr>
        <p:spPr bwMode="auto">
          <a:xfrm>
            <a:off x="6213739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4" name="Oval 942"/>
          <p:cNvSpPr>
            <a:spLocks noChangeArrowheads="1"/>
          </p:cNvSpPr>
          <p:nvPr/>
        </p:nvSpPr>
        <p:spPr bwMode="auto">
          <a:xfrm>
            <a:off x="6435989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5" name="Oval 943"/>
          <p:cNvSpPr>
            <a:spLocks noChangeArrowheads="1"/>
          </p:cNvSpPr>
          <p:nvPr/>
        </p:nvSpPr>
        <p:spPr bwMode="auto">
          <a:xfrm>
            <a:off x="6658239" y="23211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6" name="Oval 944"/>
          <p:cNvSpPr>
            <a:spLocks noChangeArrowheads="1"/>
          </p:cNvSpPr>
          <p:nvPr/>
        </p:nvSpPr>
        <p:spPr bwMode="auto">
          <a:xfrm>
            <a:off x="6542352" y="23211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7" name="Oval 945"/>
          <p:cNvSpPr>
            <a:spLocks noChangeArrowheads="1"/>
          </p:cNvSpPr>
          <p:nvPr/>
        </p:nvSpPr>
        <p:spPr bwMode="auto">
          <a:xfrm>
            <a:off x="6604264" y="23211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8" name="Oval 946"/>
          <p:cNvSpPr>
            <a:spLocks noChangeArrowheads="1"/>
          </p:cNvSpPr>
          <p:nvPr/>
        </p:nvSpPr>
        <p:spPr bwMode="auto">
          <a:xfrm>
            <a:off x="6488377" y="23211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9" name="Oval 947"/>
          <p:cNvSpPr>
            <a:spLocks noChangeArrowheads="1"/>
          </p:cNvSpPr>
          <p:nvPr/>
        </p:nvSpPr>
        <p:spPr bwMode="auto">
          <a:xfrm>
            <a:off x="6028002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0" name="Oval 948"/>
          <p:cNvSpPr>
            <a:spLocks noChangeArrowheads="1"/>
          </p:cNvSpPr>
          <p:nvPr/>
        </p:nvSpPr>
        <p:spPr bwMode="auto">
          <a:xfrm>
            <a:off x="6250252" y="24179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1" name="Oval 949"/>
          <p:cNvSpPr>
            <a:spLocks noChangeArrowheads="1"/>
          </p:cNvSpPr>
          <p:nvPr/>
        </p:nvSpPr>
        <p:spPr bwMode="auto">
          <a:xfrm>
            <a:off x="6134364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2" name="Oval 950"/>
          <p:cNvSpPr>
            <a:spLocks noChangeArrowheads="1"/>
          </p:cNvSpPr>
          <p:nvPr/>
        </p:nvSpPr>
        <p:spPr bwMode="auto">
          <a:xfrm>
            <a:off x="6196277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3" name="Oval 951"/>
          <p:cNvSpPr>
            <a:spLocks noChangeArrowheads="1"/>
          </p:cNvSpPr>
          <p:nvPr/>
        </p:nvSpPr>
        <p:spPr bwMode="auto">
          <a:xfrm>
            <a:off x="6081977" y="24179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4" name="Oval 952"/>
          <p:cNvSpPr>
            <a:spLocks noChangeArrowheads="1"/>
          </p:cNvSpPr>
          <p:nvPr/>
        </p:nvSpPr>
        <p:spPr bwMode="auto">
          <a:xfrm>
            <a:off x="5975614" y="24179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5" name="Oval 953"/>
          <p:cNvSpPr>
            <a:spLocks noChangeArrowheads="1"/>
          </p:cNvSpPr>
          <p:nvPr/>
        </p:nvSpPr>
        <p:spPr bwMode="auto">
          <a:xfrm>
            <a:off x="6302639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6" name="Oval 954"/>
          <p:cNvSpPr>
            <a:spLocks noChangeArrowheads="1"/>
          </p:cNvSpPr>
          <p:nvPr/>
        </p:nvSpPr>
        <p:spPr bwMode="auto">
          <a:xfrm>
            <a:off x="6524889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7" name="Oval 955"/>
          <p:cNvSpPr>
            <a:spLocks noChangeArrowheads="1"/>
          </p:cNvSpPr>
          <p:nvPr/>
        </p:nvSpPr>
        <p:spPr bwMode="auto">
          <a:xfrm>
            <a:off x="6409002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8" name="Oval 956"/>
          <p:cNvSpPr>
            <a:spLocks noChangeArrowheads="1"/>
          </p:cNvSpPr>
          <p:nvPr/>
        </p:nvSpPr>
        <p:spPr bwMode="auto">
          <a:xfrm>
            <a:off x="6470914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9" name="Oval 957"/>
          <p:cNvSpPr>
            <a:spLocks noChangeArrowheads="1"/>
          </p:cNvSpPr>
          <p:nvPr/>
        </p:nvSpPr>
        <p:spPr bwMode="auto">
          <a:xfrm>
            <a:off x="6356614" y="241796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0" name="Oval 958"/>
          <p:cNvSpPr>
            <a:spLocks noChangeArrowheads="1"/>
          </p:cNvSpPr>
          <p:nvPr/>
        </p:nvSpPr>
        <p:spPr bwMode="auto">
          <a:xfrm>
            <a:off x="6577277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1" name="Oval 959"/>
          <p:cNvSpPr>
            <a:spLocks noChangeArrowheads="1"/>
          </p:cNvSpPr>
          <p:nvPr/>
        </p:nvSpPr>
        <p:spPr bwMode="auto">
          <a:xfrm>
            <a:off x="6799527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2" name="Oval 960"/>
          <p:cNvSpPr>
            <a:spLocks noChangeArrowheads="1"/>
          </p:cNvSpPr>
          <p:nvPr/>
        </p:nvSpPr>
        <p:spPr bwMode="auto">
          <a:xfrm>
            <a:off x="6683639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3" name="Oval 961"/>
          <p:cNvSpPr>
            <a:spLocks noChangeArrowheads="1"/>
          </p:cNvSpPr>
          <p:nvPr/>
        </p:nvSpPr>
        <p:spPr bwMode="auto">
          <a:xfrm>
            <a:off x="6737614" y="241796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4" name="Oval 962"/>
          <p:cNvSpPr>
            <a:spLocks noChangeArrowheads="1"/>
          </p:cNvSpPr>
          <p:nvPr/>
        </p:nvSpPr>
        <p:spPr bwMode="auto">
          <a:xfrm>
            <a:off x="6631252" y="241796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5" name="Oval 963"/>
          <p:cNvSpPr>
            <a:spLocks noChangeArrowheads="1"/>
          </p:cNvSpPr>
          <p:nvPr/>
        </p:nvSpPr>
        <p:spPr bwMode="auto">
          <a:xfrm>
            <a:off x="6054989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6" name="Oval 964"/>
          <p:cNvSpPr>
            <a:spLocks noChangeArrowheads="1"/>
          </p:cNvSpPr>
          <p:nvPr/>
        </p:nvSpPr>
        <p:spPr bwMode="auto">
          <a:xfrm>
            <a:off x="6275652" y="24449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7" name="Oval 965"/>
          <p:cNvSpPr>
            <a:spLocks noChangeArrowheads="1"/>
          </p:cNvSpPr>
          <p:nvPr/>
        </p:nvSpPr>
        <p:spPr bwMode="auto">
          <a:xfrm>
            <a:off x="6169289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8" name="Oval 966"/>
          <p:cNvSpPr>
            <a:spLocks noChangeArrowheads="1"/>
          </p:cNvSpPr>
          <p:nvPr/>
        </p:nvSpPr>
        <p:spPr bwMode="auto">
          <a:xfrm>
            <a:off x="6223264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9" name="Oval 967"/>
          <p:cNvSpPr>
            <a:spLocks noChangeArrowheads="1"/>
          </p:cNvSpPr>
          <p:nvPr/>
        </p:nvSpPr>
        <p:spPr bwMode="auto">
          <a:xfrm>
            <a:off x="6107377" y="24449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0" name="Oval 968"/>
          <p:cNvSpPr>
            <a:spLocks noChangeArrowheads="1"/>
          </p:cNvSpPr>
          <p:nvPr/>
        </p:nvSpPr>
        <p:spPr bwMode="auto">
          <a:xfrm>
            <a:off x="6001014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1" name="Oval 969"/>
          <p:cNvSpPr>
            <a:spLocks noChangeArrowheads="1"/>
          </p:cNvSpPr>
          <p:nvPr/>
        </p:nvSpPr>
        <p:spPr bwMode="auto">
          <a:xfrm>
            <a:off x="6329627" y="24449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2" name="Oval 970"/>
          <p:cNvSpPr>
            <a:spLocks noChangeArrowheads="1"/>
          </p:cNvSpPr>
          <p:nvPr/>
        </p:nvSpPr>
        <p:spPr bwMode="auto">
          <a:xfrm>
            <a:off x="6551877" y="24449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3" name="Oval 971"/>
          <p:cNvSpPr>
            <a:spLocks noChangeArrowheads="1"/>
          </p:cNvSpPr>
          <p:nvPr/>
        </p:nvSpPr>
        <p:spPr bwMode="auto">
          <a:xfrm>
            <a:off x="6445514" y="24449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4" name="Oval 972"/>
          <p:cNvSpPr>
            <a:spLocks noChangeArrowheads="1"/>
          </p:cNvSpPr>
          <p:nvPr/>
        </p:nvSpPr>
        <p:spPr bwMode="auto">
          <a:xfrm>
            <a:off x="6497902" y="2444954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5" name="Oval 973"/>
          <p:cNvSpPr>
            <a:spLocks noChangeArrowheads="1"/>
          </p:cNvSpPr>
          <p:nvPr/>
        </p:nvSpPr>
        <p:spPr bwMode="auto">
          <a:xfrm>
            <a:off x="6382014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6" name="Oval 974"/>
          <p:cNvSpPr>
            <a:spLocks noChangeArrowheads="1"/>
          </p:cNvSpPr>
          <p:nvPr/>
        </p:nvSpPr>
        <p:spPr bwMode="auto">
          <a:xfrm>
            <a:off x="6604264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7" name="Oval 975"/>
          <p:cNvSpPr>
            <a:spLocks noChangeArrowheads="1"/>
          </p:cNvSpPr>
          <p:nvPr/>
        </p:nvSpPr>
        <p:spPr bwMode="auto">
          <a:xfrm>
            <a:off x="6826514" y="24449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8" name="Oval 976"/>
          <p:cNvSpPr>
            <a:spLocks noChangeArrowheads="1"/>
          </p:cNvSpPr>
          <p:nvPr/>
        </p:nvSpPr>
        <p:spPr bwMode="auto">
          <a:xfrm>
            <a:off x="6720152" y="24449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9" name="Oval 977"/>
          <p:cNvSpPr>
            <a:spLocks noChangeArrowheads="1"/>
          </p:cNvSpPr>
          <p:nvPr/>
        </p:nvSpPr>
        <p:spPr bwMode="auto">
          <a:xfrm>
            <a:off x="6772539" y="244495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0" name="Oval 978"/>
          <p:cNvSpPr>
            <a:spLocks noChangeArrowheads="1"/>
          </p:cNvSpPr>
          <p:nvPr/>
        </p:nvSpPr>
        <p:spPr bwMode="auto">
          <a:xfrm>
            <a:off x="6658239" y="2444954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1" name="Oval 979"/>
          <p:cNvSpPr>
            <a:spLocks noChangeArrowheads="1"/>
          </p:cNvSpPr>
          <p:nvPr/>
        </p:nvSpPr>
        <p:spPr bwMode="auto">
          <a:xfrm>
            <a:off x="6001014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2" name="Oval 980"/>
          <p:cNvSpPr>
            <a:spLocks noChangeArrowheads="1"/>
          </p:cNvSpPr>
          <p:nvPr/>
        </p:nvSpPr>
        <p:spPr bwMode="auto">
          <a:xfrm>
            <a:off x="6223264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3" name="Oval 981"/>
          <p:cNvSpPr>
            <a:spLocks noChangeArrowheads="1"/>
          </p:cNvSpPr>
          <p:nvPr/>
        </p:nvSpPr>
        <p:spPr bwMode="auto">
          <a:xfrm>
            <a:off x="6107377" y="23909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4" name="Oval 982"/>
          <p:cNvSpPr>
            <a:spLocks noChangeArrowheads="1"/>
          </p:cNvSpPr>
          <p:nvPr/>
        </p:nvSpPr>
        <p:spPr bwMode="auto">
          <a:xfrm>
            <a:off x="6169289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5" name="Oval 983"/>
          <p:cNvSpPr>
            <a:spLocks noChangeArrowheads="1"/>
          </p:cNvSpPr>
          <p:nvPr/>
        </p:nvSpPr>
        <p:spPr bwMode="auto">
          <a:xfrm>
            <a:off x="6054989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6" name="Oval 984"/>
          <p:cNvSpPr>
            <a:spLocks noChangeArrowheads="1"/>
          </p:cNvSpPr>
          <p:nvPr/>
        </p:nvSpPr>
        <p:spPr bwMode="auto">
          <a:xfrm>
            <a:off x="6275652" y="23909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7" name="Oval 985"/>
          <p:cNvSpPr>
            <a:spLocks noChangeArrowheads="1"/>
          </p:cNvSpPr>
          <p:nvPr/>
        </p:nvSpPr>
        <p:spPr bwMode="auto">
          <a:xfrm>
            <a:off x="6497902" y="23909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8" name="Oval 986"/>
          <p:cNvSpPr>
            <a:spLocks noChangeArrowheads="1"/>
          </p:cNvSpPr>
          <p:nvPr/>
        </p:nvSpPr>
        <p:spPr bwMode="auto">
          <a:xfrm>
            <a:off x="6382014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9" name="Oval 987"/>
          <p:cNvSpPr>
            <a:spLocks noChangeArrowheads="1"/>
          </p:cNvSpPr>
          <p:nvPr/>
        </p:nvSpPr>
        <p:spPr bwMode="auto">
          <a:xfrm>
            <a:off x="6435989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0" name="Oval 988"/>
          <p:cNvSpPr>
            <a:spLocks noChangeArrowheads="1"/>
          </p:cNvSpPr>
          <p:nvPr/>
        </p:nvSpPr>
        <p:spPr bwMode="auto">
          <a:xfrm>
            <a:off x="6329627" y="23909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1" name="Oval 989"/>
          <p:cNvSpPr>
            <a:spLocks noChangeArrowheads="1"/>
          </p:cNvSpPr>
          <p:nvPr/>
        </p:nvSpPr>
        <p:spPr bwMode="auto">
          <a:xfrm>
            <a:off x="6551877" y="23909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2" name="Oval 990"/>
          <p:cNvSpPr>
            <a:spLocks noChangeArrowheads="1"/>
          </p:cNvSpPr>
          <p:nvPr/>
        </p:nvSpPr>
        <p:spPr bwMode="auto">
          <a:xfrm>
            <a:off x="6772539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3" name="Oval 991"/>
          <p:cNvSpPr>
            <a:spLocks noChangeArrowheads="1"/>
          </p:cNvSpPr>
          <p:nvPr/>
        </p:nvSpPr>
        <p:spPr bwMode="auto">
          <a:xfrm>
            <a:off x="6658239" y="239097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4" name="Oval 992"/>
          <p:cNvSpPr>
            <a:spLocks noChangeArrowheads="1"/>
          </p:cNvSpPr>
          <p:nvPr/>
        </p:nvSpPr>
        <p:spPr bwMode="auto">
          <a:xfrm>
            <a:off x="6710627" y="239097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5" name="Oval 993"/>
          <p:cNvSpPr>
            <a:spLocks noChangeArrowheads="1"/>
          </p:cNvSpPr>
          <p:nvPr/>
        </p:nvSpPr>
        <p:spPr bwMode="auto">
          <a:xfrm>
            <a:off x="6604264" y="239097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6" name="Freeform 994"/>
          <p:cNvSpPr>
            <a:spLocks/>
          </p:cNvSpPr>
          <p:nvPr/>
        </p:nvSpPr>
        <p:spPr bwMode="auto">
          <a:xfrm>
            <a:off x="6213739" y="2578304"/>
            <a:ext cx="26988" cy="185737"/>
          </a:xfrm>
          <a:custGeom>
            <a:avLst/>
            <a:gdLst>
              <a:gd name="T0" fmla="*/ 26988 w 3"/>
              <a:gd name="T1" fmla="*/ 0 h 21"/>
              <a:gd name="T2" fmla="*/ 17992 w 3"/>
              <a:gd name="T3" fmla="*/ 8845 h 21"/>
              <a:gd name="T4" fmla="*/ 17992 w 3"/>
              <a:gd name="T5" fmla="*/ 17689 h 21"/>
              <a:gd name="T6" fmla="*/ 17992 w 3"/>
              <a:gd name="T7" fmla="*/ 17689 h 21"/>
              <a:gd name="T8" fmla="*/ 17992 w 3"/>
              <a:gd name="T9" fmla="*/ 61912 h 21"/>
              <a:gd name="T10" fmla="*/ 17992 w 3"/>
              <a:gd name="T11" fmla="*/ 114980 h 21"/>
              <a:gd name="T12" fmla="*/ 8996 w 3"/>
              <a:gd name="T13" fmla="*/ 132669 h 21"/>
              <a:gd name="T14" fmla="*/ 0 w 3"/>
              <a:gd name="T15" fmla="*/ 141514 h 21"/>
              <a:gd name="T16" fmla="*/ 0 w 3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27" name="Freeform 995"/>
          <p:cNvSpPr>
            <a:spLocks/>
          </p:cNvSpPr>
          <p:nvPr/>
        </p:nvSpPr>
        <p:spPr bwMode="auto">
          <a:xfrm>
            <a:off x="6223264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8731 w 4"/>
              <a:gd name="T11" fmla="*/ 35242 h 20"/>
              <a:gd name="T12" fmla="*/ 26194 w 4"/>
              <a:gd name="T13" fmla="*/ 70485 h 20"/>
              <a:gd name="T14" fmla="*/ 26194 w 4"/>
              <a:gd name="T15" fmla="*/ 79295 h 20"/>
              <a:gd name="T16" fmla="*/ 34925 w 4"/>
              <a:gd name="T17" fmla="*/ 88106 h 20"/>
              <a:gd name="T18" fmla="*/ 34925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1" y="2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12"/>
                  <a:pt x="4" y="13"/>
                  <a:pt x="4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28" name="Oval 996"/>
          <p:cNvSpPr>
            <a:spLocks noChangeArrowheads="1"/>
          </p:cNvSpPr>
          <p:nvPr/>
        </p:nvSpPr>
        <p:spPr bwMode="auto">
          <a:xfrm>
            <a:off x="6232789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9" name="Freeform 997"/>
          <p:cNvSpPr>
            <a:spLocks/>
          </p:cNvSpPr>
          <p:nvPr/>
        </p:nvSpPr>
        <p:spPr bwMode="auto">
          <a:xfrm>
            <a:off x="6205802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9602 h 21"/>
              <a:gd name="T12" fmla="*/ 17463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3" y="9"/>
                </a:cubicBezTo>
                <a:cubicBezTo>
                  <a:pt x="2" y="8"/>
                  <a:pt x="2" y="7"/>
                  <a:pt x="2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0" name="Freeform 998"/>
          <p:cNvSpPr>
            <a:spLocks/>
          </p:cNvSpPr>
          <p:nvPr/>
        </p:nvSpPr>
        <p:spPr bwMode="auto">
          <a:xfrm>
            <a:off x="6223264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1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4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1" name="Freeform 999"/>
          <p:cNvSpPr>
            <a:spLocks/>
          </p:cNvSpPr>
          <p:nvPr/>
        </p:nvSpPr>
        <p:spPr bwMode="auto">
          <a:xfrm>
            <a:off x="6435989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0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2" name="Freeform 1000"/>
          <p:cNvSpPr>
            <a:spLocks/>
          </p:cNvSpPr>
          <p:nvPr/>
        </p:nvSpPr>
        <p:spPr bwMode="auto">
          <a:xfrm>
            <a:off x="6453452" y="2578304"/>
            <a:ext cx="26987" cy="176212"/>
          </a:xfrm>
          <a:custGeom>
            <a:avLst/>
            <a:gdLst>
              <a:gd name="T0" fmla="*/ 8996 w 3"/>
              <a:gd name="T1" fmla="*/ 0 h 20"/>
              <a:gd name="T2" fmla="*/ 8996 w 3"/>
              <a:gd name="T3" fmla="*/ 8811 h 20"/>
              <a:gd name="T4" fmla="*/ 8996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7991 w 3"/>
              <a:gd name="T13" fmla="*/ 70485 h 20"/>
              <a:gd name="T14" fmla="*/ 17991 w 3"/>
              <a:gd name="T15" fmla="*/ 79295 h 20"/>
              <a:gd name="T16" fmla="*/ 26987 w 3"/>
              <a:gd name="T17" fmla="*/ 88106 h 20"/>
              <a:gd name="T18" fmla="*/ 26987 w 3"/>
              <a:gd name="T19" fmla="*/ 123348 h 20"/>
              <a:gd name="T20" fmla="*/ 8996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1" y="0"/>
                </a:moveTo>
                <a:cubicBezTo>
                  <a:pt x="1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0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2" y="9"/>
                  <a:pt x="2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3" name="Oval 1001"/>
          <p:cNvSpPr>
            <a:spLocks noChangeArrowheads="1"/>
          </p:cNvSpPr>
          <p:nvPr/>
        </p:nvSpPr>
        <p:spPr bwMode="auto">
          <a:xfrm>
            <a:off x="6453452" y="29672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34" name="Freeform 1002"/>
          <p:cNvSpPr>
            <a:spLocks/>
          </p:cNvSpPr>
          <p:nvPr/>
        </p:nvSpPr>
        <p:spPr bwMode="auto">
          <a:xfrm>
            <a:off x="6435989" y="2781504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76892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9602 h 21"/>
              <a:gd name="T12" fmla="*/ 8996 w 3"/>
              <a:gd name="T13" fmla="*/ 61912 h 21"/>
              <a:gd name="T14" fmla="*/ 0 w 3"/>
              <a:gd name="T15" fmla="*/ 53068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5" name="Freeform 1003"/>
          <p:cNvSpPr>
            <a:spLocks/>
          </p:cNvSpPr>
          <p:nvPr/>
        </p:nvSpPr>
        <p:spPr bwMode="auto">
          <a:xfrm>
            <a:off x="6445514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8731 w 4"/>
              <a:gd name="T11" fmla="*/ 132849 h 19"/>
              <a:gd name="T12" fmla="*/ 26194 w 4"/>
              <a:gd name="T13" fmla="*/ 106279 h 19"/>
              <a:gd name="T14" fmla="*/ 26194 w 4"/>
              <a:gd name="T15" fmla="*/ 88566 h 19"/>
              <a:gd name="T16" fmla="*/ 34925 w 4"/>
              <a:gd name="T17" fmla="*/ 79709 h 19"/>
              <a:gd name="T18" fmla="*/ 34925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1" y="17"/>
                  <a:pt x="0" y="17"/>
                  <a:pt x="0" y="17"/>
                </a:cubicBezTo>
                <a:cubicBezTo>
                  <a:pt x="1" y="16"/>
                  <a:pt x="1" y="16"/>
                  <a:pt x="1" y="15"/>
                </a:cubicBezTo>
                <a:cubicBezTo>
                  <a:pt x="1" y="15"/>
                  <a:pt x="2" y="12"/>
                  <a:pt x="3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4" y="10"/>
                  <a:pt x="4" y="9"/>
                  <a:pt x="4" y="9"/>
                </a:cubicBezTo>
                <a:cubicBezTo>
                  <a:pt x="4" y="8"/>
                  <a:pt x="4" y="6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6" name="Freeform 1004"/>
          <p:cNvSpPr>
            <a:spLocks/>
          </p:cNvSpPr>
          <p:nvPr/>
        </p:nvSpPr>
        <p:spPr bwMode="auto">
          <a:xfrm>
            <a:off x="6320102" y="2578304"/>
            <a:ext cx="36512" cy="185737"/>
          </a:xfrm>
          <a:custGeom>
            <a:avLst/>
            <a:gdLst>
              <a:gd name="T0" fmla="*/ 36512 w 4"/>
              <a:gd name="T1" fmla="*/ 0 h 21"/>
              <a:gd name="T2" fmla="*/ 27384 w 4"/>
              <a:gd name="T3" fmla="*/ 8845 h 21"/>
              <a:gd name="T4" fmla="*/ 18256 w 4"/>
              <a:gd name="T5" fmla="*/ 17689 h 21"/>
              <a:gd name="T6" fmla="*/ 18256 w 4"/>
              <a:gd name="T7" fmla="*/ 17689 h 21"/>
              <a:gd name="T8" fmla="*/ 27384 w 4"/>
              <a:gd name="T9" fmla="*/ 61912 h 21"/>
              <a:gd name="T10" fmla="*/ 18256 w 4"/>
              <a:gd name="T11" fmla="*/ 114980 h 21"/>
              <a:gd name="T12" fmla="*/ 9128 w 4"/>
              <a:gd name="T13" fmla="*/ 132669 h 21"/>
              <a:gd name="T14" fmla="*/ 9128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7" name="Freeform 1005"/>
          <p:cNvSpPr>
            <a:spLocks/>
          </p:cNvSpPr>
          <p:nvPr/>
        </p:nvSpPr>
        <p:spPr bwMode="auto">
          <a:xfrm>
            <a:off x="6339152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0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8731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38" name="Oval 1006"/>
          <p:cNvSpPr>
            <a:spLocks noChangeArrowheads="1"/>
          </p:cNvSpPr>
          <p:nvPr/>
        </p:nvSpPr>
        <p:spPr bwMode="auto">
          <a:xfrm>
            <a:off x="6339152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39" name="Freeform 1007"/>
          <p:cNvSpPr>
            <a:spLocks/>
          </p:cNvSpPr>
          <p:nvPr/>
        </p:nvSpPr>
        <p:spPr bwMode="auto">
          <a:xfrm>
            <a:off x="6320102" y="2781504"/>
            <a:ext cx="36512" cy="185737"/>
          </a:xfrm>
          <a:custGeom>
            <a:avLst/>
            <a:gdLst>
              <a:gd name="T0" fmla="*/ 36512 w 4"/>
              <a:gd name="T1" fmla="*/ 185737 h 21"/>
              <a:gd name="T2" fmla="*/ 27384 w 4"/>
              <a:gd name="T3" fmla="*/ 176892 h 21"/>
              <a:gd name="T4" fmla="*/ 18256 w 4"/>
              <a:gd name="T5" fmla="*/ 176892 h 21"/>
              <a:gd name="T6" fmla="*/ 18256 w 4"/>
              <a:gd name="T7" fmla="*/ 168048 h 21"/>
              <a:gd name="T8" fmla="*/ 27384 w 4"/>
              <a:gd name="T9" fmla="*/ 123825 h 21"/>
              <a:gd name="T10" fmla="*/ 18256 w 4"/>
              <a:gd name="T11" fmla="*/ 79602 h 21"/>
              <a:gd name="T12" fmla="*/ 9128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3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0" name="Freeform 1008"/>
          <p:cNvSpPr>
            <a:spLocks/>
          </p:cNvSpPr>
          <p:nvPr/>
        </p:nvSpPr>
        <p:spPr bwMode="auto">
          <a:xfrm>
            <a:off x="6339152" y="2798966"/>
            <a:ext cx="25400" cy="168275"/>
          </a:xfrm>
          <a:custGeom>
            <a:avLst/>
            <a:gdLst>
              <a:gd name="T0" fmla="*/ 16933 w 3"/>
              <a:gd name="T1" fmla="*/ 168275 h 19"/>
              <a:gd name="T2" fmla="*/ 8467 w 3"/>
              <a:gd name="T3" fmla="*/ 168275 h 19"/>
              <a:gd name="T4" fmla="*/ 8467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6933 w 3"/>
              <a:gd name="T13" fmla="*/ 106279 h 19"/>
              <a:gd name="T14" fmla="*/ 25400 w 3"/>
              <a:gd name="T15" fmla="*/ 88566 h 19"/>
              <a:gd name="T16" fmla="*/ 25400 w 3"/>
              <a:gd name="T17" fmla="*/ 79709 h 19"/>
              <a:gd name="T18" fmla="*/ 25400 w 3"/>
              <a:gd name="T19" fmla="*/ 44283 h 19"/>
              <a:gd name="T20" fmla="*/ 8467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1" name="Freeform 1009"/>
          <p:cNvSpPr>
            <a:spLocks/>
          </p:cNvSpPr>
          <p:nvPr/>
        </p:nvSpPr>
        <p:spPr bwMode="auto">
          <a:xfrm>
            <a:off x="6374077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3" y="2"/>
                  <a:pt x="3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2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2" name="Freeform 1010"/>
          <p:cNvSpPr>
            <a:spLocks/>
          </p:cNvSpPr>
          <p:nvPr/>
        </p:nvSpPr>
        <p:spPr bwMode="auto">
          <a:xfrm>
            <a:off x="6391539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1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3" name="Oval 1011"/>
          <p:cNvSpPr>
            <a:spLocks noChangeArrowheads="1"/>
          </p:cNvSpPr>
          <p:nvPr/>
        </p:nvSpPr>
        <p:spPr bwMode="auto">
          <a:xfrm>
            <a:off x="6391539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44" name="Freeform 1012"/>
          <p:cNvSpPr>
            <a:spLocks/>
          </p:cNvSpPr>
          <p:nvPr/>
        </p:nvSpPr>
        <p:spPr bwMode="auto">
          <a:xfrm>
            <a:off x="6374077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5" name="Freeform 1013"/>
          <p:cNvSpPr>
            <a:spLocks/>
          </p:cNvSpPr>
          <p:nvPr/>
        </p:nvSpPr>
        <p:spPr bwMode="auto">
          <a:xfrm>
            <a:off x="6391539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6" name="Freeform 1014"/>
          <p:cNvSpPr>
            <a:spLocks/>
          </p:cNvSpPr>
          <p:nvPr/>
        </p:nvSpPr>
        <p:spPr bwMode="auto">
          <a:xfrm>
            <a:off x="6267714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2" y="7"/>
                </a:cubicBezTo>
                <a:cubicBezTo>
                  <a:pt x="2" y="9"/>
                  <a:pt x="3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7" name="Freeform 1015"/>
          <p:cNvSpPr>
            <a:spLocks/>
          </p:cNvSpPr>
          <p:nvPr/>
        </p:nvSpPr>
        <p:spPr bwMode="auto">
          <a:xfrm>
            <a:off x="6285177" y="2578304"/>
            <a:ext cx="26987" cy="176212"/>
          </a:xfrm>
          <a:custGeom>
            <a:avLst/>
            <a:gdLst>
              <a:gd name="T0" fmla="*/ 17991 w 3"/>
              <a:gd name="T1" fmla="*/ 0 h 20"/>
              <a:gd name="T2" fmla="*/ 8996 w 3"/>
              <a:gd name="T3" fmla="*/ 8811 h 20"/>
              <a:gd name="T4" fmla="*/ 8996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7991 w 3"/>
              <a:gd name="T13" fmla="*/ 70485 h 20"/>
              <a:gd name="T14" fmla="*/ 26987 w 3"/>
              <a:gd name="T15" fmla="*/ 79295 h 20"/>
              <a:gd name="T16" fmla="*/ 26987 w 3"/>
              <a:gd name="T17" fmla="*/ 88106 h 20"/>
              <a:gd name="T18" fmla="*/ 26987 w 3"/>
              <a:gd name="T19" fmla="*/ 123348 h 20"/>
              <a:gd name="T20" fmla="*/ 8996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2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48" name="Oval 1016"/>
          <p:cNvSpPr>
            <a:spLocks noChangeArrowheads="1"/>
          </p:cNvSpPr>
          <p:nvPr/>
        </p:nvSpPr>
        <p:spPr bwMode="auto">
          <a:xfrm>
            <a:off x="6285177" y="29672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49" name="Freeform 1017"/>
          <p:cNvSpPr>
            <a:spLocks/>
          </p:cNvSpPr>
          <p:nvPr/>
        </p:nvSpPr>
        <p:spPr bwMode="auto">
          <a:xfrm>
            <a:off x="6267714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0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0" name="Freeform 1018"/>
          <p:cNvSpPr>
            <a:spLocks/>
          </p:cNvSpPr>
          <p:nvPr/>
        </p:nvSpPr>
        <p:spPr bwMode="auto">
          <a:xfrm>
            <a:off x="6285177" y="2798966"/>
            <a:ext cx="26987" cy="168275"/>
          </a:xfrm>
          <a:custGeom>
            <a:avLst/>
            <a:gdLst>
              <a:gd name="T0" fmla="*/ 17991 w 3"/>
              <a:gd name="T1" fmla="*/ 168275 h 19"/>
              <a:gd name="T2" fmla="*/ 8996 w 3"/>
              <a:gd name="T3" fmla="*/ 168275 h 19"/>
              <a:gd name="T4" fmla="*/ 8996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7991 w 3"/>
              <a:gd name="T13" fmla="*/ 106279 h 19"/>
              <a:gd name="T14" fmla="*/ 26987 w 3"/>
              <a:gd name="T15" fmla="*/ 88566 h 19"/>
              <a:gd name="T16" fmla="*/ 26987 w 3"/>
              <a:gd name="T17" fmla="*/ 79709 h 19"/>
              <a:gd name="T18" fmla="*/ 26987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1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1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1" name="Freeform 1019"/>
          <p:cNvSpPr>
            <a:spLocks/>
          </p:cNvSpPr>
          <p:nvPr/>
        </p:nvSpPr>
        <p:spPr bwMode="auto">
          <a:xfrm>
            <a:off x="5948627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8731 w 4"/>
              <a:gd name="T11" fmla="*/ 35242 h 20"/>
              <a:gd name="T12" fmla="*/ 26194 w 4"/>
              <a:gd name="T13" fmla="*/ 70485 h 20"/>
              <a:gd name="T14" fmla="*/ 26194 w 4"/>
              <a:gd name="T15" fmla="*/ 79295 h 20"/>
              <a:gd name="T16" fmla="*/ 34925 w 4"/>
              <a:gd name="T17" fmla="*/ 88106 h 20"/>
              <a:gd name="T18" fmla="*/ 34925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1" y="2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8"/>
                  <a:pt x="3" y="9"/>
                  <a:pt x="3" y="9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12"/>
                  <a:pt x="4" y="13"/>
                  <a:pt x="4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2" name="Oval 1020"/>
          <p:cNvSpPr>
            <a:spLocks noChangeArrowheads="1"/>
          </p:cNvSpPr>
          <p:nvPr/>
        </p:nvSpPr>
        <p:spPr bwMode="auto">
          <a:xfrm>
            <a:off x="5958152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3" name="Freeform 1021"/>
          <p:cNvSpPr>
            <a:spLocks/>
          </p:cNvSpPr>
          <p:nvPr/>
        </p:nvSpPr>
        <p:spPr bwMode="auto">
          <a:xfrm>
            <a:off x="5948627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8731 w 4"/>
              <a:gd name="T11" fmla="*/ 132849 h 19"/>
              <a:gd name="T12" fmla="*/ 26194 w 4"/>
              <a:gd name="T13" fmla="*/ 106279 h 19"/>
              <a:gd name="T14" fmla="*/ 26194 w 4"/>
              <a:gd name="T15" fmla="*/ 88566 h 19"/>
              <a:gd name="T16" fmla="*/ 34925 w 4"/>
              <a:gd name="T17" fmla="*/ 79709 h 19"/>
              <a:gd name="T18" fmla="*/ 34925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1" y="17"/>
                  <a:pt x="0" y="17"/>
                  <a:pt x="0" y="17"/>
                </a:cubicBezTo>
                <a:cubicBezTo>
                  <a:pt x="1" y="16"/>
                  <a:pt x="1" y="16"/>
                  <a:pt x="1" y="15"/>
                </a:cubicBezTo>
                <a:cubicBezTo>
                  <a:pt x="1" y="15"/>
                  <a:pt x="2" y="12"/>
                  <a:pt x="3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4" y="9"/>
                  <a:pt x="4" y="9"/>
                </a:cubicBezTo>
                <a:cubicBezTo>
                  <a:pt x="4" y="8"/>
                  <a:pt x="4" y="6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4" name="Freeform 1022"/>
          <p:cNvSpPr>
            <a:spLocks/>
          </p:cNvSpPr>
          <p:nvPr/>
        </p:nvSpPr>
        <p:spPr bwMode="auto">
          <a:xfrm>
            <a:off x="6161352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5" name="Freeform 1023"/>
          <p:cNvSpPr>
            <a:spLocks/>
          </p:cNvSpPr>
          <p:nvPr/>
        </p:nvSpPr>
        <p:spPr bwMode="auto">
          <a:xfrm>
            <a:off x="6178814" y="2578304"/>
            <a:ext cx="26988" cy="176212"/>
          </a:xfrm>
          <a:custGeom>
            <a:avLst/>
            <a:gdLst>
              <a:gd name="T0" fmla="*/ 17992 w 3"/>
              <a:gd name="T1" fmla="*/ 0 h 20"/>
              <a:gd name="T2" fmla="*/ 8996 w 3"/>
              <a:gd name="T3" fmla="*/ 8811 h 20"/>
              <a:gd name="T4" fmla="*/ 8996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7992 w 3"/>
              <a:gd name="T13" fmla="*/ 70485 h 20"/>
              <a:gd name="T14" fmla="*/ 26988 w 3"/>
              <a:gd name="T15" fmla="*/ 79295 h 20"/>
              <a:gd name="T16" fmla="*/ 26988 w 3"/>
              <a:gd name="T17" fmla="*/ 88106 h 20"/>
              <a:gd name="T18" fmla="*/ 26988 w 3"/>
              <a:gd name="T19" fmla="*/ 123348 h 20"/>
              <a:gd name="T20" fmla="*/ 8996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1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0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" name="Oval 0"/>
          <p:cNvSpPr>
            <a:spLocks noChangeArrowheads="1"/>
          </p:cNvSpPr>
          <p:nvPr/>
        </p:nvSpPr>
        <p:spPr bwMode="auto">
          <a:xfrm>
            <a:off x="6178814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7" name="Freeform 1"/>
          <p:cNvSpPr>
            <a:spLocks/>
          </p:cNvSpPr>
          <p:nvPr/>
        </p:nvSpPr>
        <p:spPr bwMode="auto">
          <a:xfrm>
            <a:off x="6161352" y="2781504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76892 h 21"/>
              <a:gd name="T4" fmla="*/ 17991 w 3"/>
              <a:gd name="T5" fmla="*/ 176892 h 21"/>
              <a:gd name="T6" fmla="*/ 17991 w 3"/>
              <a:gd name="T7" fmla="*/ 168048 h 21"/>
              <a:gd name="T8" fmla="*/ 17991 w 3"/>
              <a:gd name="T9" fmla="*/ 123825 h 21"/>
              <a:gd name="T10" fmla="*/ 17991 w 3"/>
              <a:gd name="T11" fmla="*/ 79602 h 21"/>
              <a:gd name="T12" fmla="*/ 8996 w 3"/>
              <a:gd name="T13" fmla="*/ 61912 h 21"/>
              <a:gd name="T14" fmla="*/ 0 w 3"/>
              <a:gd name="T15" fmla="*/ 53068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" name="Freeform 2"/>
          <p:cNvSpPr>
            <a:spLocks/>
          </p:cNvSpPr>
          <p:nvPr/>
        </p:nvSpPr>
        <p:spPr bwMode="auto">
          <a:xfrm>
            <a:off x="6169289" y="2798966"/>
            <a:ext cx="36513" cy="168275"/>
          </a:xfrm>
          <a:custGeom>
            <a:avLst/>
            <a:gdLst>
              <a:gd name="T0" fmla="*/ 18257 w 4"/>
              <a:gd name="T1" fmla="*/ 168275 h 19"/>
              <a:gd name="T2" fmla="*/ 18257 w 4"/>
              <a:gd name="T3" fmla="*/ 168275 h 19"/>
              <a:gd name="T4" fmla="*/ 9128 w 4"/>
              <a:gd name="T5" fmla="*/ 168275 h 19"/>
              <a:gd name="T6" fmla="*/ 9128 w 4"/>
              <a:gd name="T7" fmla="*/ 150562 h 19"/>
              <a:gd name="T8" fmla="*/ 0 w 4"/>
              <a:gd name="T9" fmla="*/ 150562 h 19"/>
              <a:gd name="T10" fmla="*/ 9128 w 4"/>
              <a:gd name="T11" fmla="*/ 132849 h 19"/>
              <a:gd name="T12" fmla="*/ 27385 w 4"/>
              <a:gd name="T13" fmla="*/ 106279 h 19"/>
              <a:gd name="T14" fmla="*/ 27385 w 4"/>
              <a:gd name="T15" fmla="*/ 88566 h 19"/>
              <a:gd name="T16" fmla="*/ 36513 w 4"/>
              <a:gd name="T17" fmla="*/ 79709 h 19"/>
              <a:gd name="T18" fmla="*/ 36513 w 4"/>
              <a:gd name="T19" fmla="*/ 44283 h 19"/>
              <a:gd name="T20" fmla="*/ 18257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1" y="17"/>
                  <a:pt x="0" y="17"/>
                  <a:pt x="0" y="17"/>
                </a:cubicBezTo>
                <a:cubicBezTo>
                  <a:pt x="1" y="16"/>
                  <a:pt x="1" y="16"/>
                  <a:pt x="1" y="15"/>
                </a:cubicBezTo>
                <a:cubicBezTo>
                  <a:pt x="1" y="15"/>
                  <a:pt x="2" y="12"/>
                  <a:pt x="3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4" y="10"/>
                  <a:pt x="4" y="9"/>
                  <a:pt x="4" y="9"/>
                </a:cubicBezTo>
                <a:cubicBezTo>
                  <a:pt x="4" y="8"/>
                  <a:pt x="4" y="6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" name="Freeform 3"/>
          <p:cNvSpPr>
            <a:spLocks/>
          </p:cNvSpPr>
          <p:nvPr/>
        </p:nvSpPr>
        <p:spPr bwMode="auto">
          <a:xfrm>
            <a:off x="6045464" y="2578304"/>
            <a:ext cx="36513" cy="185737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845 h 21"/>
              <a:gd name="T4" fmla="*/ 18257 w 4"/>
              <a:gd name="T5" fmla="*/ 17689 h 21"/>
              <a:gd name="T6" fmla="*/ 18257 w 4"/>
              <a:gd name="T7" fmla="*/ 17689 h 21"/>
              <a:gd name="T8" fmla="*/ 27385 w 4"/>
              <a:gd name="T9" fmla="*/ 61912 h 21"/>
              <a:gd name="T10" fmla="*/ 18257 w 4"/>
              <a:gd name="T11" fmla="*/ 114980 h 21"/>
              <a:gd name="T12" fmla="*/ 9128 w 4"/>
              <a:gd name="T13" fmla="*/ 132669 h 21"/>
              <a:gd name="T14" fmla="*/ 9128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0" name="Freeform 4"/>
          <p:cNvSpPr>
            <a:spLocks/>
          </p:cNvSpPr>
          <p:nvPr/>
        </p:nvSpPr>
        <p:spPr bwMode="auto">
          <a:xfrm>
            <a:off x="6064514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0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8731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1" name="Oval 5"/>
          <p:cNvSpPr>
            <a:spLocks noChangeArrowheads="1"/>
          </p:cNvSpPr>
          <p:nvPr/>
        </p:nvSpPr>
        <p:spPr bwMode="auto">
          <a:xfrm>
            <a:off x="6064514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62" name="Freeform 6"/>
          <p:cNvSpPr>
            <a:spLocks/>
          </p:cNvSpPr>
          <p:nvPr/>
        </p:nvSpPr>
        <p:spPr bwMode="auto">
          <a:xfrm>
            <a:off x="6045464" y="2781504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27385 w 4"/>
              <a:gd name="T3" fmla="*/ 176892 h 21"/>
              <a:gd name="T4" fmla="*/ 18257 w 4"/>
              <a:gd name="T5" fmla="*/ 176892 h 21"/>
              <a:gd name="T6" fmla="*/ 18257 w 4"/>
              <a:gd name="T7" fmla="*/ 168048 h 21"/>
              <a:gd name="T8" fmla="*/ 27385 w 4"/>
              <a:gd name="T9" fmla="*/ 123825 h 21"/>
              <a:gd name="T10" fmla="*/ 18257 w 4"/>
              <a:gd name="T11" fmla="*/ 79602 h 21"/>
              <a:gd name="T12" fmla="*/ 9128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3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" name="Freeform 7"/>
          <p:cNvSpPr>
            <a:spLocks/>
          </p:cNvSpPr>
          <p:nvPr/>
        </p:nvSpPr>
        <p:spPr bwMode="auto">
          <a:xfrm>
            <a:off x="6064514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8731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" name="Freeform 8"/>
          <p:cNvSpPr>
            <a:spLocks/>
          </p:cNvSpPr>
          <p:nvPr/>
        </p:nvSpPr>
        <p:spPr bwMode="auto">
          <a:xfrm>
            <a:off x="6099439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3" y="2"/>
                  <a:pt x="3" y="2"/>
                </a:cubicBezTo>
                <a:cubicBezTo>
                  <a:pt x="3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3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" name="Freeform 9"/>
          <p:cNvSpPr>
            <a:spLocks/>
          </p:cNvSpPr>
          <p:nvPr/>
        </p:nvSpPr>
        <p:spPr bwMode="auto">
          <a:xfrm>
            <a:off x="6116902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1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12"/>
                  <a:pt x="4" y="13"/>
                  <a:pt x="3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" name="Oval 10"/>
          <p:cNvSpPr>
            <a:spLocks noChangeArrowheads="1"/>
          </p:cNvSpPr>
          <p:nvPr/>
        </p:nvSpPr>
        <p:spPr bwMode="auto">
          <a:xfrm>
            <a:off x="6126427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67" name="Freeform 11"/>
          <p:cNvSpPr>
            <a:spLocks/>
          </p:cNvSpPr>
          <p:nvPr/>
        </p:nvSpPr>
        <p:spPr bwMode="auto">
          <a:xfrm>
            <a:off x="6099439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9602 h 21"/>
              <a:gd name="T12" fmla="*/ 17463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3" y="9"/>
                </a:cubicBezTo>
                <a:cubicBezTo>
                  <a:pt x="2" y="8"/>
                  <a:pt x="2" y="7"/>
                  <a:pt x="2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" name="Freeform 12"/>
          <p:cNvSpPr>
            <a:spLocks/>
          </p:cNvSpPr>
          <p:nvPr/>
        </p:nvSpPr>
        <p:spPr bwMode="auto">
          <a:xfrm>
            <a:off x="6116902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1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9" name="Freeform 13"/>
          <p:cNvSpPr>
            <a:spLocks/>
          </p:cNvSpPr>
          <p:nvPr/>
        </p:nvSpPr>
        <p:spPr bwMode="auto">
          <a:xfrm>
            <a:off x="5993077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2" y="7"/>
                </a:cubicBezTo>
                <a:cubicBezTo>
                  <a:pt x="2" y="9"/>
                  <a:pt x="3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" name="Freeform 14"/>
          <p:cNvSpPr>
            <a:spLocks/>
          </p:cNvSpPr>
          <p:nvPr/>
        </p:nvSpPr>
        <p:spPr bwMode="auto">
          <a:xfrm>
            <a:off x="6010539" y="2578304"/>
            <a:ext cx="26988" cy="176212"/>
          </a:xfrm>
          <a:custGeom>
            <a:avLst/>
            <a:gdLst>
              <a:gd name="T0" fmla="*/ 17992 w 3"/>
              <a:gd name="T1" fmla="*/ 0 h 20"/>
              <a:gd name="T2" fmla="*/ 8996 w 3"/>
              <a:gd name="T3" fmla="*/ 8811 h 20"/>
              <a:gd name="T4" fmla="*/ 8996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7992 w 3"/>
              <a:gd name="T13" fmla="*/ 70485 h 20"/>
              <a:gd name="T14" fmla="*/ 26988 w 3"/>
              <a:gd name="T15" fmla="*/ 79295 h 20"/>
              <a:gd name="T16" fmla="*/ 26988 w 3"/>
              <a:gd name="T17" fmla="*/ 88106 h 20"/>
              <a:gd name="T18" fmla="*/ 26988 w 3"/>
              <a:gd name="T19" fmla="*/ 123348 h 20"/>
              <a:gd name="T20" fmla="*/ 8996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2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1" name="Oval 15"/>
          <p:cNvSpPr>
            <a:spLocks noChangeArrowheads="1"/>
          </p:cNvSpPr>
          <p:nvPr/>
        </p:nvSpPr>
        <p:spPr bwMode="auto">
          <a:xfrm>
            <a:off x="6010539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72" name="Freeform 16"/>
          <p:cNvSpPr>
            <a:spLocks/>
          </p:cNvSpPr>
          <p:nvPr/>
        </p:nvSpPr>
        <p:spPr bwMode="auto">
          <a:xfrm>
            <a:off x="5993077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0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" name="Freeform 17"/>
          <p:cNvSpPr>
            <a:spLocks/>
          </p:cNvSpPr>
          <p:nvPr/>
        </p:nvSpPr>
        <p:spPr bwMode="auto">
          <a:xfrm>
            <a:off x="6010539" y="2798966"/>
            <a:ext cx="26988" cy="168275"/>
          </a:xfrm>
          <a:custGeom>
            <a:avLst/>
            <a:gdLst>
              <a:gd name="T0" fmla="*/ 17992 w 3"/>
              <a:gd name="T1" fmla="*/ 168275 h 19"/>
              <a:gd name="T2" fmla="*/ 8996 w 3"/>
              <a:gd name="T3" fmla="*/ 168275 h 19"/>
              <a:gd name="T4" fmla="*/ 8996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7992 w 3"/>
              <a:gd name="T13" fmla="*/ 106279 h 19"/>
              <a:gd name="T14" fmla="*/ 26988 w 3"/>
              <a:gd name="T15" fmla="*/ 88566 h 19"/>
              <a:gd name="T16" fmla="*/ 26988 w 3"/>
              <a:gd name="T17" fmla="*/ 79709 h 19"/>
              <a:gd name="T18" fmla="*/ 26988 w 3"/>
              <a:gd name="T19" fmla="*/ 44283 h 19"/>
              <a:gd name="T20" fmla="*/ 8996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1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0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1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" name="Freeform 18"/>
          <p:cNvSpPr>
            <a:spLocks/>
          </p:cNvSpPr>
          <p:nvPr/>
        </p:nvSpPr>
        <p:spPr bwMode="auto">
          <a:xfrm>
            <a:off x="6480439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3" y="2"/>
                  <a:pt x="3" y="2"/>
                </a:cubicBezTo>
                <a:cubicBezTo>
                  <a:pt x="3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3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5" name="Freeform 19"/>
          <p:cNvSpPr>
            <a:spLocks/>
          </p:cNvSpPr>
          <p:nvPr/>
        </p:nvSpPr>
        <p:spPr bwMode="auto">
          <a:xfrm>
            <a:off x="6497902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1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12"/>
                  <a:pt x="4" y="13"/>
                  <a:pt x="3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6" name="Oval 20"/>
          <p:cNvSpPr>
            <a:spLocks noChangeArrowheads="1"/>
          </p:cNvSpPr>
          <p:nvPr/>
        </p:nvSpPr>
        <p:spPr bwMode="auto">
          <a:xfrm>
            <a:off x="6507427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77" name="Freeform 21"/>
          <p:cNvSpPr>
            <a:spLocks/>
          </p:cNvSpPr>
          <p:nvPr/>
        </p:nvSpPr>
        <p:spPr bwMode="auto">
          <a:xfrm>
            <a:off x="6480439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26194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26194 w 4"/>
              <a:gd name="T11" fmla="*/ 79602 h 21"/>
              <a:gd name="T12" fmla="*/ 17463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3" y="9"/>
                </a:cubicBezTo>
                <a:cubicBezTo>
                  <a:pt x="2" y="8"/>
                  <a:pt x="2" y="7"/>
                  <a:pt x="2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8" name="Freeform 22"/>
          <p:cNvSpPr>
            <a:spLocks/>
          </p:cNvSpPr>
          <p:nvPr/>
        </p:nvSpPr>
        <p:spPr bwMode="auto">
          <a:xfrm>
            <a:off x="6497902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1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9" name="Freeform 23"/>
          <p:cNvSpPr>
            <a:spLocks/>
          </p:cNvSpPr>
          <p:nvPr/>
        </p:nvSpPr>
        <p:spPr bwMode="auto">
          <a:xfrm>
            <a:off x="6710627" y="2578304"/>
            <a:ext cx="26987" cy="185737"/>
          </a:xfrm>
          <a:custGeom>
            <a:avLst/>
            <a:gdLst>
              <a:gd name="T0" fmla="*/ 26987 w 3"/>
              <a:gd name="T1" fmla="*/ 0 h 21"/>
              <a:gd name="T2" fmla="*/ 17991 w 3"/>
              <a:gd name="T3" fmla="*/ 8845 h 21"/>
              <a:gd name="T4" fmla="*/ 17991 w 3"/>
              <a:gd name="T5" fmla="*/ 17689 h 21"/>
              <a:gd name="T6" fmla="*/ 17991 w 3"/>
              <a:gd name="T7" fmla="*/ 17689 h 21"/>
              <a:gd name="T8" fmla="*/ 17991 w 3"/>
              <a:gd name="T9" fmla="*/ 61912 h 21"/>
              <a:gd name="T10" fmla="*/ 17991 w 3"/>
              <a:gd name="T11" fmla="*/ 114980 h 21"/>
              <a:gd name="T12" fmla="*/ 8996 w 3"/>
              <a:gd name="T13" fmla="*/ 132669 h 21"/>
              <a:gd name="T14" fmla="*/ 0 w 3"/>
              <a:gd name="T15" fmla="*/ 141514 h 21"/>
              <a:gd name="T16" fmla="*/ 0 w 3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0" name="Freeform 24"/>
          <p:cNvSpPr>
            <a:spLocks/>
          </p:cNvSpPr>
          <p:nvPr/>
        </p:nvSpPr>
        <p:spPr bwMode="auto">
          <a:xfrm>
            <a:off x="6720152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8731 w 4"/>
              <a:gd name="T11" fmla="*/ 35242 h 20"/>
              <a:gd name="T12" fmla="*/ 26194 w 4"/>
              <a:gd name="T13" fmla="*/ 70485 h 20"/>
              <a:gd name="T14" fmla="*/ 26194 w 4"/>
              <a:gd name="T15" fmla="*/ 79295 h 20"/>
              <a:gd name="T16" fmla="*/ 34925 w 4"/>
              <a:gd name="T17" fmla="*/ 88106 h 20"/>
              <a:gd name="T18" fmla="*/ 34925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1" y="2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4" y="10"/>
                  <a:pt x="4" y="10"/>
                </a:cubicBezTo>
                <a:cubicBezTo>
                  <a:pt x="4" y="12"/>
                  <a:pt x="4" y="13"/>
                  <a:pt x="4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1" name="Oval 25"/>
          <p:cNvSpPr>
            <a:spLocks noChangeArrowheads="1"/>
          </p:cNvSpPr>
          <p:nvPr/>
        </p:nvSpPr>
        <p:spPr bwMode="auto">
          <a:xfrm>
            <a:off x="6728089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82" name="Freeform 26"/>
          <p:cNvSpPr>
            <a:spLocks/>
          </p:cNvSpPr>
          <p:nvPr/>
        </p:nvSpPr>
        <p:spPr bwMode="auto">
          <a:xfrm>
            <a:off x="6701102" y="2781504"/>
            <a:ext cx="36512" cy="185737"/>
          </a:xfrm>
          <a:custGeom>
            <a:avLst/>
            <a:gdLst>
              <a:gd name="T0" fmla="*/ 36512 w 4"/>
              <a:gd name="T1" fmla="*/ 185737 h 21"/>
              <a:gd name="T2" fmla="*/ 27384 w 4"/>
              <a:gd name="T3" fmla="*/ 176892 h 21"/>
              <a:gd name="T4" fmla="*/ 27384 w 4"/>
              <a:gd name="T5" fmla="*/ 176892 h 21"/>
              <a:gd name="T6" fmla="*/ 18256 w 4"/>
              <a:gd name="T7" fmla="*/ 168048 h 21"/>
              <a:gd name="T8" fmla="*/ 27384 w 4"/>
              <a:gd name="T9" fmla="*/ 123825 h 21"/>
              <a:gd name="T10" fmla="*/ 27384 w 4"/>
              <a:gd name="T11" fmla="*/ 79602 h 21"/>
              <a:gd name="T12" fmla="*/ 18256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3" y="20"/>
                  <a:pt x="3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3" y="9"/>
                </a:cubicBezTo>
                <a:cubicBezTo>
                  <a:pt x="2" y="8"/>
                  <a:pt x="2" y="7"/>
                  <a:pt x="2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3" name="Freeform 27"/>
          <p:cNvSpPr>
            <a:spLocks/>
          </p:cNvSpPr>
          <p:nvPr/>
        </p:nvSpPr>
        <p:spPr bwMode="auto">
          <a:xfrm>
            <a:off x="6720152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1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4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4" name="Freeform 28"/>
          <p:cNvSpPr>
            <a:spLocks/>
          </p:cNvSpPr>
          <p:nvPr/>
        </p:nvSpPr>
        <p:spPr bwMode="auto">
          <a:xfrm>
            <a:off x="6594739" y="2578304"/>
            <a:ext cx="36513" cy="185737"/>
          </a:xfrm>
          <a:custGeom>
            <a:avLst/>
            <a:gdLst>
              <a:gd name="T0" fmla="*/ 36513 w 4"/>
              <a:gd name="T1" fmla="*/ 0 h 21"/>
              <a:gd name="T2" fmla="*/ 27385 w 4"/>
              <a:gd name="T3" fmla="*/ 8845 h 21"/>
              <a:gd name="T4" fmla="*/ 18257 w 4"/>
              <a:gd name="T5" fmla="*/ 17689 h 21"/>
              <a:gd name="T6" fmla="*/ 18257 w 4"/>
              <a:gd name="T7" fmla="*/ 17689 h 21"/>
              <a:gd name="T8" fmla="*/ 27385 w 4"/>
              <a:gd name="T9" fmla="*/ 61912 h 21"/>
              <a:gd name="T10" fmla="*/ 18257 w 4"/>
              <a:gd name="T11" fmla="*/ 114980 h 21"/>
              <a:gd name="T12" fmla="*/ 9128 w 4"/>
              <a:gd name="T13" fmla="*/ 132669 h 21"/>
              <a:gd name="T14" fmla="*/ 9128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3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5" name="Freeform 29"/>
          <p:cNvSpPr>
            <a:spLocks/>
          </p:cNvSpPr>
          <p:nvPr/>
        </p:nvSpPr>
        <p:spPr bwMode="auto">
          <a:xfrm>
            <a:off x="6613789" y="2578304"/>
            <a:ext cx="25400" cy="176212"/>
          </a:xfrm>
          <a:custGeom>
            <a:avLst/>
            <a:gdLst>
              <a:gd name="T0" fmla="*/ 16933 w 3"/>
              <a:gd name="T1" fmla="*/ 0 h 20"/>
              <a:gd name="T2" fmla="*/ 8467 w 3"/>
              <a:gd name="T3" fmla="*/ 8811 h 20"/>
              <a:gd name="T4" fmla="*/ 8467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6933 w 3"/>
              <a:gd name="T13" fmla="*/ 70485 h 20"/>
              <a:gd name="T14" fmla="*/ 25400 w 3"/>
              <a:gd name="T15" fmla="*/ 79295 h 20"/>
              <a:gd name="T16" fmla="*/ 25400 w 3"/>
              <a:gd name="T17" fmla="*/ 88106 h 20"/>
              <a:gd name="T18" fmla="*/ 25400 w 3"/>
              <a:gd name="T19" fmla="*/ 123348 h 20"/>
              <a:gd name="T20" fmla="*/ 8467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2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6" name="Oval 30"/>
          <p:cNvSpPr>
            <a:spLocks noChangeArrowheads="1"/>
          </p:cNvSpPr>
          <p:nvPr/>
        </p:nvSpPr>
        <p:spPr bwMode="auto">
          <a:xfrm>
            <a:off x="6613789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87" name="Freeform 31"/>
          <p:cNvSpPr>
            <a:spLocks/>
          </p:cNvSpPr>
          <p:nvPr/>
        </p:nvSpPr>
        <p:spPr bwMode="auto">
          <a:xfrm>
            <a:off x="6594739" y="2781504"/>
            <a:ext cx="36513" cy="185737"/>
          </a:xfrm>
          <a:custGeom>
            <a:avLst/>
            <a:gdLst>
              <a:gd name="T0" fmla="*/ 36513 w 4"/>
              <a:gd name="T1" fmla="*/ 185737 h 21"/>
              <a:gd name="T2" fmla="*/ 18257 w 4"/>
              <a:gd name="T3" fmla="*/ 176892 h 21"/>
              <a:gd name="T4" fmla="*/ 18257 w 4"/>
              <a:gd name="T5" fmla="*/ 176892 h 21"/>
              <a:gd name="T6" fmla="*/ 18257 w 4"/>
              <a:gd name="T7" fmla="*/ 168048 h 21"/>
              <a:gd name="T8" fmla="*/ 18257 w 4"/>
              <a:gd name="T9" fmla="*/ 123825 h 21"/>
              <a:gd name="T10" fmla="*/ 18257 w 4"/>
              <a:gd name="T11" fmla="*/ 79602 h 21"/>
              <a:gd name="T12" fmla="*/ 9128 w 4"/>
              <a:gd name="T13" fmla="*/ 61912 h 21"/>
              <a:gd name="T14" fmla="*/ 9128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2" y="14"/>
                </a:cubicBezTo>
                <a:cubicBezTo>
                  <a:pt x="2" y="12"/>
                  <a:pt x="3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8" name="Freeform 32"/>
          <p:cNvSpPr>
            <a:spLocks/>
          </p:cNvSpPr>
          <p:nvPr/>
        </p:nvSpPr>
        <p:spPr bwMode="auto">
          <a:xfrm>
            <a:off x="6613789" y="2798966"/>
            <a:ext cx="25400" cy="168275"/>
          </a:xfrm>
          <a:custGeom>
            <a:avLst/>
            <a:gdLst>
              <a:gd name="T0" fmla="*/ 16933 w 3"/>
              <a:gd name="T1" fmla="*/ 168275 h 19"/>
              <a:gd name="T2" fmla="*/ 8467 w 3"/>
              <a:gd name="T3" fmla="*/ 168275 h 19"/>
              <a:gd name="T4" fmla="*/ 8467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6933 w 3"/>
              <a:gd name="T13" fmla="*/ 106279 h 19"/>
              <a:gd name="T14" fmla="*/ 25400 w 3"/>
              <a:gd name="T15" fmla="*/ 88566 h 19"/>
              <a:gd name="T16" fmla="*/ 25400 w 3"/>
              <a:gd name="T17" fmla="*/ 79709 h 19"/>
              <a:gd name="T18" fmla="*/ 25400 w 3"/>
              <a:gd name="T19" fmla="*/ 44283 h 19"/>
              <a:gd name="T20" fmla="*/ 8467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1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89" name="Freeform 33"/>
          <p:cNvSpPr>
            <a:spLocks/>
          </p:cNvSpPr>
          <p:nvPr/>
        </p:nvSpPr>
        <p:spPr bwMode="auto">
          <a:xfrm>
            <a:off x="6648714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3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2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0" name="Freeform 34"/>
          <p:cNvSpPr>
            <a:spLocks/>
          </p:cNvSpPr>
          <p:nvPr/>
        </p:nvSpPr>
        <p:spPr bwMode="auto">
          <a:xfrm>
            <a:off x="6666177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0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1" name="Oval 35"/>
          <p:cNvSpPr>
            <a:spLocks noChangeArrowheads="1"/>
          </p:cNvSpPr>
          <p:nvPr/>
        </p:nvSpPr>
        <p:spPr bwMode="auto">
          <a:xfrm>
            <a:off x="6666177" y="29672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92" name="Freeform 36"/>
          <p:cNvSpPr>
            <a:spLocks/>
          </p:cNvSpPr>
          <p:nvPr/>
        </p:nvSpPr>
        <p:spPr bwMode="auto">
          <a:xfrm>
            <a:off x="6648714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3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3" name="Freeform 37"/>
          <p:cNvSpPr>
            <a:spLocks/>
          </p:cNvSpPr>
          <p:nvPr/>
        </p:nvSpPr>
        <p:spPr bwMode="auto">
          <a:xfrm>
            <a:off x="6666177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8731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4" name="Freeform 38"/>
          <p:cNvSpPr>
            <a:spLocks/>
          </p:cNvSpPr>
          <p:nvPr/>
        </p:nvSpPr>
        <p:spPr bwMode="auto">
          <a:xfrm>
            <a:off x="6542352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0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5" name="Freeform 39"/>
          <p:cNvSpPr>
            <a:spLocks/>
          </p:cNvSpPr>
          <p:nvPr/>
        </p:nvSpPr>
        <p:spPr bwMode="auto">
          <a:xfrm>
            <a:off x="6559814" y="2578304"/>
            <a:ext cx="26988" cy="176212"/>
          </a:xfrm>
          <a:custGeom>
            <a:avLst/>
            <a:gdLst>
              <a:gd name="T0" fmla="*/ 8996 w 3"/>
              <a:gd name="T1" fmla="*/ 0 h 20"/>
              <a:gd name="T2" fmla="*/ 8996 w 3"/>
              <a:gd name="T3" fmla="*/ 8811 h 20"/>
              <a:gd name="T4" fmla="*/ 8996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7992 w 3"/>
              <a:gd name="T13" fmla="*/ 70485 h 20"/>
              <a:gd name="T14" fmla="*/ 17992 w 3"/>
              <a:gd name="T15" fmla="*/ 79295 h 20"/>
              <a:gd name="T16" fmla="*/ 26988 w 3"/>
              <a:gd name="T17" fmla="*/ 88106 h 20"/>
              <a:gd name="T18" fmla="*/ 26988 w 3"/>
              <a:gd name="T19" fmla="*/ 123348 h 20"/>
              <a:gd name="T20" fmla="*/ 8996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1" y="0"/>
                </a:moveTo>
                <a:cubicBezTo>
                  <a:pt x="1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0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2" y="9"/>
                  <a:pt x="2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6" name="Oval 40"/>
          <p:cNvSpPr>
            <a:spLocks noChangeArrowheads="1"/>
          </p:cNvSpPr>
          <p:nvPr/>
        </p:nvSpPr>
        <p:spPr bwMode="auto">
          <a:xfrm>
            <a:off x="6559814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97" name="Freeform 41"/>
          <p:cNvSpPr>
            <a:spLocks/>
          </p:cNvSpPr>
          <p:nvPr/>
        </p:nvSpPr>
        <p:spPr bwMode="auto">
          <a:xfrm>
            <a:off x="6542352" y="2781504"/>
            <a:ext cx="26987" cy="185737"/>
          </a:xfrm>
          <a:custGeom>
            <a:avLst/>
            <a:gdLst>
              <a:gd name="T0" fmla="*/ 26987 w 3"/>
              <a:gd name="T1" fmla="*/ 185737 h 21"/>
              <a:gd name="T2" fmla="*/ 17991 w 3"/>
              <a:gd name="T3" fmla="*/ 176892 h 21"/>
              <a:gd name="T4" fmla="*/ 17991 w 3"/>
              <a:gd name="T5" fmla="*/ 176892 h 21"/>
              <a:gd name="T6" fmla="*/ 17991 w 3"/>
              <a:gd name="T7" fmla="*/ 168048 h 21"/>
              <a:gd name="T8" fmla="*/ 17991 w 3"/>
              <a:gd name="T9" fmla="*/ 123825 h 21"/>
              <a:gd name="T10" fmla="*/ 17991 w 3"/>
              <a:gd name="T11" fmla="*/ 79602 h 21"/>
              <a:gd name="T12" fmla="*/ 8996 w 3"/>
              <a:gd name="T13" fmla="*/ 61912 h 21"/>
              <a:gd name="T14" fmla="*/ 0 w 3"/>
              <a:gd name="T15" fmla="*/ 53068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8" name="Freeform 42"/>
          <p:cNvSpPr>
            <a:spLocks/>
          </p:cNvSpPr>
          <p:nvPr/>
        </p:nvSpPr>
        <p:spPr bwMode="auto">
          <a:xfrm>
            <a:off x="6551877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8731 w 4"/>
              <a:gd name="T11" fmla="*/ 132849 h 19"/>
              <a:gd name="T12" fmla="*/ 26194 w 4"/>
              <a:gd name="T13" fmla="*/ 106279 h 19"/>
              <a:gd name="T14" fmla="*/ 26194 w 4"/>
              <a:gd name="T15" fmla="*/ 88566 h 19"/>
              <a:gd name="T16" fmla="*/ 34925 w 4"/>
              <a:gd name="T17" fmla="*/ 79709 h 19"/>
              <a:gd name="T18" fmla="*/ 34925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1" y="17"/>
                  <a:pt x="0" y="17"/>
                  <a:pt x="0" y="17"/>
                </a:cubicBezTo>
                <a:cubicBezTo>
                  <a:pt x="1" y="16"/>
                  <a:pt x="1" y="16"/>
                  <a:pt x="1" y="15"/>
                </a:cubicBezTo>
                <a:cubicBezTo>
                  <a:pt x="1" y="15"/>
                  <a:pt x="2" y="12"/>
                  <a:pt x="3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4" y="10"/>
                  <a:pt x="4" y="9"/>
                  <a:pt x="4" y="9"/>
                </a:cubicBezTo>
                <a:cubicBezTo>
                  <a:pt x="4" y="8"/>
                  <a:pt x="4" y="6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99" name="Freeform 43"/>
          <p:cNvSpPr>
            <a:spLocks/>
          </p:cNvSpPr>
          <p:nvPr/>
        </p:nvSpPr>
        <p:spPr bwMode="auto">
          <a:xfrm>
            <a:off x="6755077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26194 w 4"/>
              <a:gd name="T3" fmla="*/ 8845 h 21"/>
              <a:gd name="T4" fmla="*/ 26194 w 4"/>
              <a:gd name="T5" fmla="*/ 17689 h 21"/>
              <a:gd name="T6" fmla="*/ 17463 w 4"/>
              <a:gd name="T7" fmla="*/ 17689 h 21"/>
              <a:gd name="T8" fmla="*/ 26194 w 4"/>
              <a:gd name="T9" fmla="*/ 61912 h 21"/>
              <a:gd name="T10" fmla="*/ 26194 w 4"/>
              <a:gd name="T11" fmla="*/ 114980 h 21"/>
              <a:gd name="T12" fmla="*/ 17463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4" y="0"/>
                  <a:pt x="3" y="1"/>
                  <a:pt x="3" y="1"/>
                </a:cubicBezTo>
                <a:cubicBezTo>
                  <a:pt x="3" y="2"/>
                  <a:pt x="3" y="2"/>
                  <a:pt x="3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3" y="7"/>
                </a:cubicBezTo>
                <a:cubicBezTo>
                  <a:pt x="3" y="9"/>
                  <a:pt x="3" y="11"/>
                  <a:pt x="3" y="13"/>
                </a:cubicBezTo>
                <a:cubicBezTo>
                  <a:pt x="2" y="14"/>
                  <a:pt x="2" y="14"/>
                  <a:pt x="2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1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0" name="Freeform 44"/>
          <p:cNvSpPr>
            <a:spLocks/>
          </p:cNvSpPr>
          <p:nvPr/>
        </p:nvSpPr>
        <p:spPr bwMode="auto">
          <a:xfrm>
            <a:off x="6772539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0 w 4"/>
              <a:gd name="T11" fmla="*/ 35242 h 20"/>
              <a:gd name="T12" fmla="*/ 17463 w 4"/>
              <a:gd name="T13" fmla="*/ 70485 h 20"/>
              <a:gd name="T14" fmla="*/ 26194 w 4"/>
              <a:gd name="T15" fmla="*/ 79295 h 20"/>
              <a:gd name="T16" fmla="*/ 26194 w 4"/>
              <a:gd name="T17" fmla="*/ 88106 h 20"/>
              <a:gd name="T18" fmla="*/ 26194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1" y="5"/>
                  <a:pt x="2" y="7"/>
                  <a:pt x="2" y="8"/>
                </a:cubicBezTo>
                <a:cubicBezTo>
                  <a:pt x="3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4" y="13"/>
                  <a:pt x="3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1" name="Oval 45"/>
          <p:cNvSpPr>
            <a:spLocks noChangeArrowheads="1"/>
          </p:cNvSpPr>
          <p:nvPr/>
        </p:nvSpPr>
        <p:spPr bwMode="auto">
          <a:xfrm>
            <a:off x="6772539" y="29672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02" name="Freeform 46"/>
          <p:cNvSpPr>
            <a:spLocks/>
          </p:cNvSpPr>
          <p:nvPr/>
        </p:nvSpPr>
        <p:spPr bwMode="auto">
          <a:xfrm>
            <a:off x="6755077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26194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26194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4" y="21"/>
                  <a:pt x="3" y="21"/>
                  <a:pt x="3" y="20"/>
                </a:cubicBezTo>
                <a:cubicBezTo>
                  <a:pt x="3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3" y="14"/>
                </a:cubicBezTo>
                <a:cubicBezTo>
                  <a:pt x="3" y="12"/>
                  <a:pt x="3" y="10"/>
                  <a:pt x="2" y="9"/>
                </a:cubicBezTo>
                <a:cubicBezTo>
                  <a:pt x="2" y="8"/>
                  <a:pt x="2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1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3" name="Freeform 47"/>
          <p:cNvSpPr>
            <a:spLocks/>
          </p:cNvSpPr>
          <p:nvPr/>
        </p:nvSpPr>
        <p:spPr bwMode="auto">
          <a:xfrm>
            <a:off x="6772539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0 w 4"/>
              <a:gd name="T7" fmla="*/ 150562 h 19"/>
              <a:gd name="T8" fmla="*/ 0 w 4"/>
              <a:gd name="T9" fmla="*/ 150562 h 19"/>
              <a:gd name="T10" fmla="*/ 0 w 4"/>
              <a:gd name="T11" fmla="*/ 132849 h 19"/>
              <a:gd name="T12" fmla="*/ 17463 w 4"/>
              <a:gd name="T13" fmla="*/ 106279 h 19"/>
              <a:gd name="T14" fmla="*/ 26194 w 4"/>
              <a:gd name="T15" fmla="*/ 88566 h 19"/>
              <a:gd name="T16" fmla="*/ 26194 w 4"/>
              <a:gd name="T17" fmla="*/ 79709 h 19"/>
              <a:gd name="T18" fmla="*/ 26194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2" y="12"/>
                  <a:pt x="2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4" y="6"/>
                  <a:pt x="3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4" name="Freeform 48"/>
          <p:cNvSpPr>
            <a:spLocks/>
          </p:cNvSpPr>
          <p:nvPr/>
        </p:nvSpPr>
        <p:spPr bwMode="auto">
          <a:xfrm>
            <a:off x="6870964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8731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3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2" y="4"/>
                  <a:pt x="2" y="6"/>
                  <a:pt x="2" y="7"/>
                </a:cubicBezTo>
                <a:cubicBezTo>
                  <a:pt x="3" y="9"/>
                  <a:pt x="3" y="11"/>
                  <a:pt x="2" y="13"/>
                </a:cubicBezTo>
                <a:cubicBezTo>
                  <a:pt x="2" y="14"/>
                  <a:pt x="2" y="14"/>
                  <a:pt x="1" y="15"/>
                </a:cubicBezTo>
                <a:cubicBezTo>
                  <a:pt x="1" y="15"/>
                  <a:pt x="1" y="16"/>
                  <a:pt x="1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5" name="Freeform 49"/>
          <p:cNvSpPr>
            <a:spLocks/>
          </p:cNvSpPr>
          <p:nvPr/>
        </p:nvSpPr>
        <p:spPr bwMode="auto">
          <a:xfrm>
            <a:off x="6888427" y="2578304"/>
            <a:ext cx="25400" cy="176212"/>
          </a:xfrm>
          <a:custGeom>
            <a:avLst/>
            <a:gdLst>
              <a:gd name="T0" fmla="*/ 16933 w 3"/>
              <a:gd name="T1" fmla="*/ 0 h 20"/>
              <a:gd name="T2" fmla="*/ 8467 w 3"/>
              <a:gd name="T3" fmla="*/ 8811 h 20"/>
              <a:gd name="T4" fmla="*/ 8467 w 3"/>
              <a:gd name="T5" fmla="*/ 8811 h 20"/>
              <a:gd name="T6" fmla="*/ 0 w 3"/>
              <a:gd name="T7" fmla="*/ 17621 h 20"/>
              <a:gd name="T8" fmla="*/ 0 w 3"/>
              <a:gd name="T9" fmla="*/ 26432 h 20"/>
              <a:gd name="T10" fmla="*/ 0 w 3"/>
              <a:gd name="T11" fmla="*/ 35242 h 20"/>
              <a:gd name="T12" fmla="*/ 16933 w 3"/>
              <a:gd name="T13" fmla="*/ 70485 h 20"/>
              <a:gd name="T14" fmla="*/ 25400 w 3"/>
              <a:gd name="T15" fmla="*/ 79295 h 20"/>
              <a:gd name="T16" fmla="*/ 25400 w 3"/>
              <a:gd name="T17" fmla="*/ 88106 h 20"/>
              <a:gd name="T18" fmla="*/ 25400 w 3"/>
              <a:gd name="T19" fmla="*/ 123348 h 20"/>
              <a:gd name="T20" fmla="*/ 8467 w 3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20">
                <a:moveTo>
                  <a:pt x="2" y="0"/>
                </a:moveTo>
                <a:cubicBezTo>
                  <a:pt x="2" y="1"/>
                  <a:pt x="2" y="0"/>
                  <a:pt x="1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0" y="2"/>
                  <a:pt x="0" y="2"/>
                </a:cubicBezTo>
                <a:cubicBezTo>
                  <a:pt x="0" y="2"/>
                  <a:pt x="0" y="3"/>
                  <a:pt x="0" y="3"/>
                </a:cubicBezTo>
                <a:cubicBezTo>
                  <a:pt x="0" y="3"/>
                  <a:pt x="0" y="4"/>
                  <a:pt x="0" y="4"/>
                </a:cubicBezTo>
                <a:cubicBezTo>
                  <a:pt x="0" y="5"/>
                  <a:pt x="1" y="7"/>
                  <a:pt x="2" y="8"/>
                </a:cubicBezTo>
                <a:cubicBezTo>
                  <a:pt x="2" y="8"/>
                  <a:pt x="3" y="9"/>
                  <a:pt x="3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3" y="12"/>
                  <a:pt x="3" y="13"/>
                  <a:pt x="3" y="14"/>
                </a:cubicBezTo>
                <a:cubicBezTo>
                  <a:pt x="2" y="16"/>
                  <a:pt x="1" y="18"/>
                  <a:pt x="1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6" name="Oval 50"/>
          <p:cNvSpPr>
            <a:spLocks noChangeArrowheads="1"/>
          </p:cNvSpPr>
          <p:nvPr/>
        </p:nvSpPr>
        <p:spPr bwMode="auto">
          <a:xfrm>
            <a:off x="6888427" y="29672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07" name="Freeform 51"/>
          <p:cNvSpPr>
            <a:spLocks/>
          </p:cNvSpPr>
          <p:nvPr/>
        </p:nvSpPr>
        <p:spPr bwMode="auto">
          <a:xfrm>
            <a:off x="6870964" y="2781504"/>
            <a:ext cx="34925" cy="185737"/>
          </a:xfrm>
          <a:custGeom>
            <a:avLst/>
            <a:gdLst>
              <a:gd name="T0" fmla="*/ 34925 w 4"/>
              <a:gd name="T1" fmla="*/ 185737 h 21"/>
              <a:gd name="T2" fmla="*/ 17463 w 4"/>
              <a:gd name="T3" fmla="*/ 176892 h 21"/>
              <a:gd name="T4" fmla="*/ 17463 w 4"/>
              <a:gd name="T5" fmla="*/ 176892 h 21"/>
              <a:gd name="T6" fmla="*/ 17463 w 4"/>
              <a:gd name="T7" fmla="*/ 168048 h 21"/>
              <a:gd name="T8" fmla="*/ 17463 w 4"/>
              <a:gd name="T9" fmla="*/ 123825 h 21"/>
              <a:gd name="T10" fmla="*/ 17463 w 4"/>
              <a:gd name="T11" fmla="*/ 79602 h 21"/>
              <a:gd name="T12" fmla="*/ 8731 w 4"/>
              <a:gd name="T13" fmla="*/ 61912 h 21"/>
              <a:gd name="T14" fmla="*/ 8731 w 4"/>
              <a:gd name="T15" fmla="*/ 53068 h 21"/>
              <a:gd name="T16" fmla="*/ 0 w 4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21"/>
                </a:moveTo>
                <a:cubicBezTo>
                  <a:pt x="3" y="21"/>
                  <a:pt x="3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2" y="17"/>
                  <a:pt x="2" y="16"/>
                  <a:pt x="2" y="14"/>
                </a:cubicBezTo>
                <a:cubicBezTo>
                  <a:pt x="2" y="12"/>
                  <a:pt x="3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1" y="6"/>
                  <a:pt x="1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8" name="Freeform 52"/>
          <p:cNvSpPr>
            <a:spLocks/>
          </p:cNvSpPr>
          <p:nvPr/>
        </p:nvSpPr>
        <p:spPr bwMode="auto">
          <a:xfrm>
            <a:off x="6888427" y="2798966"/>
            <a:ext cx="25400" cy="168275"/>
          </a:xfrm>
          <a:custGeom>
            <a:avLst/>
            <a:gdLst>
              <a:gd name="T0" fmla="*/ 16933 w 3"/>
              <a:gd name="T1" fmla="*/ 168275 h 19"/>
              <a:gd name="T2" fmla="*/ 8467 w 3"/>
              <a:gd name="T3" fmla="*/ 168275 h 19"/>
              <a:gd name="T4" fmla="*/ 8467 w 3"/>
              <a:gd name="T5" fmla="*/ 168275 h 19"/>
              <a:gd name="T6" fmla="*/ 0 w 3"/>
              <a:gd name="T7" fmla="*/ 150562 h 19"/>
              <a:gd name="T8" fmla="*/ 0 w 3"/>
              <a:gd name="T9" fmla="*/ 150562 h 19"/>
              <a:gd name="T10" fmla="*/ 0 w 3"/>
              <a:gd name="T11" fmla="*/ 132849 h 19"/>
              <a:gd name="T12" fmla="*/ 16933 w 3"/>
              <a:gd name="T13" fmla="*/ 106279 h 19"/>
              <a:gd name="T14" fmla="*/ 25400 w 3"/>
              <a:gd name="T15" fmla="*/ 88566 h 19"/>
              <a:gd name="T16" fmla="*/ 25400 w 3"/>
              <a:gd name="T17" fmla="*/ 79709 h 19"/>
              <a:gd name="T18" fmla="*/ 25400 w 3"/>
              <a:gd name="T19" fmla="*/ 44283 h 19"/>
              <a:gd name="T20" fmla="*/ 8467 w 3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" h="19">
                <a:moveTo>
                  <a:pt x="2" y="19"/>
                </a:moveTo>
                <a:cubicBezTo>
                  <a:pt x="2" y="19"/>
                  <a:pt x="2" y="19"/>
                  <a:pt x="1" y="19"/>
                </a:cubicBezTo>
                <a:cubicBezTo>
                  <a:pt x="1" y="19"/>
                  <a:pt x="1" y="19"/>
                  <a:pt x="1" y="19"/>
                </a:cubicBezTo>
                <a:cubicBezTo>
                  <a:pt x="1" y="18"/>
                  <a:pt x="0" y="18"/>
                  <a:pt x="0" y="17"/>
                </a:cubicBezTo>
                <a:cubicBezTo>
                  <a:pt x="0" y="17"/>
                  <a:pt x="0" y="17"/>
                  <a:pt x="0" y="17"/>
                </a:cubicBezTo>
                <a:cubicBezTo>
                  <a:pt x="0" y="16"/>
                  <a:pt x="0" y="16"/>
                  <a:pt x="0" y="15"/>
                </a:cubicBezTo>
                <a:cubicBezTo>
                  <a:pt x="0" y="15"/>
                  <a:pt x="1" y="12"/>
                  <a:pt x="2" y="12"/>
                </a:cubicBezTo>
                <a:cubicBezTo>
                  <a:pt x="2" y="11"/>
                  <a:pt x="3" y="11"/>
                  <a:pt x="3" y="10"/>
                </a:cubicBezTo>
                <a:cubicBezTo>
                  <a:pt x="3" y="10"/>
                  <a:pt x="3" y="9"/>
                  <a:pt x="3" y="9"/>
                </a:cubicBezTo>
                <a:cubicBezTo>
                  <a:pt x="3" y="8"/>
                  <a:pt x="3" y="6"/>
                  <a:pt x="3" y="5"/>
                </a:cubicBezTo>
                <a:cubicBezTo>
                  <a:pt x="2" y="4"/>
                  <a:pt x="1" y="1"/>
                  <a:pt x="1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09" name="Oval 53"/>
          <p:cNvSpPr>
            <a:spLocks noChangeArrowheads="1"/>
          </p:cNvSpPr>
          <p:nvPr/>
        </p:nvSpPr>
        <p:spPr bwMode="auto">
          <a:xfrm>
            <a:off x="6232789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0" name="Oval 54"/>
          <p:cNvSpPr>
            <a:spLocks noChangeArrowheads="1"/>
          </p:cNvSpPr>
          <p:nvPr/>
        </p:nvSpPr>
        <p:spPr bwMode="auto">
          <a:xfrm>
            <a:off x="6453452" y="25513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1" name="Oval 55"/>
          <p:cNvSpPr>
            <a:spLocks noChangeArrowheads="1"/>
          </p:cNvSpPr>
          <p:nvPr/>
        </p:nvSpPr>
        <p:spPr bwMode="auto">
          <a:xfrm>
            <a:off x="6347089" y="25513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2" name="Oval 56"/>
          <p:cNvSpPr>
            <a:spLocks noChangeArrowheads="1"/>
          </p:cNvSpPr>
          <p:nvPr/>
        </p:nvSpPr>
        <p:spPr bwMode="auto">
          <a:xfrm>
            <a:off x="6401064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3" name="Oval 57"/>
          <p:cNvSpPr>
            <a:spLocks noChangeArrowheads="1"/>
          </p:cNvSpPr>
          <p:nvPr/>
        </p:nvSpPr>
        <p:spPr bwMode="auto">
          <a:xfrm>
            <a:off x="6285177" y="25513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4" name="Oval 58"/>
          <p:cNvSpPr>
            <a:spLocks noChangeArrowheads="1"/>
          </p:cNvSpPr>
          <p:nvPr/>
        </p:nvSpPr>
        <p:spPr bwMode="auto">
          <a:xfrm>
            <a:off x="5958152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5" name="Oval 59"/>
          <p:cNvSpPr>
            <a:spLocks noChangeArrowheads="1"/>
          </p:cNvSpPr>
          <p:nvPr/>
        </p:nvSpPr>
        <p:spPr bwMode="auto">
          <a:xfrm>
            <a:off x="6178814" y="25513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6" name="Oval 60"/>
          <p:cNvSpPr>
            <a:spLocks noChangeArrowheads="1"/>
          </p:cNvSpPr>
          <p:nvPr/>
        </p:nvSpPr>
        <p:spPr bwMode="auto">
          <a:xfrm>
            <a:off x="6072452" y="25513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7" name="Oval 61"/>
          <p:cNvSpPr>
            <a:spLocks noChangeArrowheads="1"/>
          </p:cNvSpPr>
          <p:nvPr/>
        </p:nvSpPr>
        <p:spPr bwMode="auto">
          <a:xfrm>
            <a:off x="6126427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8" name="Oval 62"/>
          <p:cNvSpPr>
            <a:spLocks noChangeArrowheads="1"/>
          </p:cNvSpPr>
          <p:nvPr/>
        </p:nvSpPr>
        <p:spPr bwMode="auto">
          <a:xfrm>
            <a:off x="6010539" y="25513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9" name="Oval 63"/>
          <p:cNvSpPr>
            <a:spLocks noChangeArrowheads="1"/>
          </p:cNvSpPr>
          <p:nvPr/>
        </p:nvSpPr>
        <p:spPr bwMode="auto">
          <a:xfrm>
            <a:off x="6507427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0" name="Oval 64"/>
          <p:cNvSpPr>
            <a:spLocks noChangeArrowheads="1"/>
          </p:cNvSpPr>
          <p:nvPr/>
        </p:nvSpPr>
        <p:spPr bwMode="auto">
          <a:xfrm>
            <a:off x="6728089" y="25513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1" name="Oval 65"/>
          <p:cNvSpPr>
            <a:spLocks noChangeArrowheads="1"/>
          </p:cNvSpPr>
          <p:nvPr/>
        </p:nvSpPr>
        <p:spPr bwMode="auto">
          <a:xfrm>
            <a:off x="6613789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2" name="Oval 66"/>
          <p:cNvSpPr>
            <a:spLocks noChangeArrowheads="1"/>
          </p:cNvSpPr>
          <p:nvPr/>
        </p:nvSpPr>
        <p:spPr bwMode="auto">
          <a:xfrm>
            <a:off x="6675702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3" name="Oval 67"/>
          <p:cNvSpPr>
            <a:spLocks noChangeArrowheads="1"/>
          </p:cNvSpPr>
          <p:nvPr/>
        </p:nvSpPr>
        <p:spPr bwMode="auto">
          <a:xfrm>
            <a:off x="6559814" y="2551316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4" name="Oval 68"/>
          <p:cNvSpPr>
            <a:spLocks noChangeArrowheads="1"/>
          </p:cNvSpPr>
          <p:nvPr/>
        </p:nvSpPr>
        <p:spPr bwMode="auto">
          <a:xfrm>
            <a:off x="6782064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5" name="Oval 69"/>
          <p:cNvSpPr>
            <a:spLocks noChangeArrowheads="1"/>
          </p:cNvSpPr>
          <p:nvPr/>
        </p:nvSpPr>
        <p:spPr bwMode="auto">
          <a:xfrm>
            <a:off x="6888427" y="2551316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6" name="Oval 70"/>
          <p:cNvSpPr>
            <a:spLocks noChangeArrowheads="1"/>
          </p:cNvSpPr>
          <p:nvPr/>
        </p:nvSpPr>
        <p:spPr bwMode="auto">
          <a:xfrm>
            <a:off x="6834452" y="2551316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7" name="Freeform 71"/>
          <p:cNvSpPr>
            <a:spLocks/>
          </p:cNvSpPr>
          <p:nvPr/>
        </p:nvSpPr>
        <p:spPr bwMode="auto">
          <a:xfrm>
            <a:off x="6816989" y="2578304"/>
            <a:ext cx="34925" cy="185737"/>
          </a:xfrm>
          <a:custGeom>
            <a:avLst/>
            <a:gdLst>
              <a:gd name="T0" fmla="*/ 34925 w 4"/>
              <a:gd name="T1" fmla="*/ 0 h 21"/>
              <a:gd name="T2" fmla="*/ 17463 w 4"/>
              <a:gd name="T3" fmla="*/ 8845 h 21"/>
              <a:gd name="T4" fmla="*/ 17463 w 4"/>
              <a:gd name="T5" fmla="*/ 17689 h 21"/>
              <a:gd name="T6" fmla="*/ 17463 w 4"/>
              <a:gd name="T7" fmla="*/ 17689 h 21"/>
              <a:gd name="T8" fmla="*/ 17463 w 4"/>
              <a:gd name="T9" fmla="*/ 61912 h 21"/>
              <a:gd name="T10" fmla="*/ 17463 w 4"/>
              <a:gd name="T11" fmla="*/ 114980 h 21"/>
              <a:gd name="T12" fmla="*/ 8731 w 4"/>
              <a:gd name="T13" fmla="*/ 132669 h 21"/>
              <a:gd name="T14" fmla="*/ 0 w 4"/>
              <a:gd name="T15" fmla="*/ 141514 h 21"/>
              <a:gd name="T16" fmla="*/ 0 w 4"/>
              <a:gd name="T17" fmla="*/ 185737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" h="21">
                <a:moveTo>
                  <a:pt x="4" y="0"/>
                </a:moveTo>
                <a:cubicBezTo>
                  <a:pt x="3" y="0"/>
                  <a:pt x="2" y="1"/>
                  <a:pt x="2" y="1"/>
                </a:cubicBezTo>
                <a:cubicBezTo>
                  <a:pt x="2" y="2"/>
                  <a:pt x="2" y="2"/>
                  <a:pt x="2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2" y="6"/>
                  <a:pt x="2" y="7"/>
                </a:cubicBezTo>
                <a:cubicBezTo>
                  <a:pt x="2" y="9"/>
                  <a:pt x="2" y="11"/>
                  <a:pt x="2" y="13"/>
                </a:cubicBezTo>
                <a:cubicBezTo>
                  <a:pt x="2" y="14"/>
                  <a:pt x="1" y="14"/>
                  <a:pt x="1" y="15"/>
                </a:cubicBezTo>
                <a:cubicBezTo>
                  <a:pt x="1" y="15"/>
                  <a:pt x="0" y="16"/>
                  <a:pt x="0" y="16"/>
                </a:cubicBezTo>
                <a:cubicBezTo>
                  <a:pt x="0" y="18"/>
                  <a:pt x="0" y="19"/>
                  <a:pt x="0" y="21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28" name="Freeform 72"/>
          <p:cNvSpPr>
            <a:spLocks/>
          </p:cNvSpPr>
          <p:nvPr/>
        </p:nvSpPr>
        <p:spPr bwMode="auto">
          <a:xfrm>
            <a:off x="6826514" y="2578304"/>
            <a:ext cx="34925" cy="176212"/>
          </a:xfrm>
          <a:custGeom>
            <a:avLst/>
            <a:gdLst>
              <a:gd name="T0" fmla="*/ 17463 w 4"/>
              <a:gd name="T1" fmla="*/ 0 h 20"/>
              <a:gd name="T2" fmla="*/ 17463 w 4"/>
              <a:gd name="T3" fmla="*/ 8811 h 20"/>
              <a:gd name="T4" fmla="*/ 8731 w 4"/>
              <a:gd name="T5" fmla="*/ 8811 h 20"/>
              <a:gd name="T6" fmla="*/ 8731 w 4"/>
              <a:gd name="T7" fmla="*/ 17621 h 20"/>
              <a:gd name="T8" fmla="*/ 0 w 4"/>
              <a:gd name="T9" fmla="*/ 26432 h 20"/>
              <a:gd name="T10" fmla="*/ 8731 w 4"/>
              <a:gd name="T11" fmla="*/ 35242 h 20"/>
              <a:gd name="T12" fmla="*/ 26194 w 4"/>
              <a:gd name="T13" fmla="*/ 70485 h 20"/>
              <a:gd name="T14" fmla="*/ 26194 w 4"/>
              <a:gd name="T15" fmla="*/ 79295 h 20"/>
              <a:gd name="T16" fmla="*/ 34925 w 4"/>
              <a:gd name="T17" fmla="*/ 88106 h 20"/>
              <a:gd name="T18" fmla="*/ 34925 w 4"/>
              <a:gd name="T19" fmla="*/ 123348 h 20"/>
              <a:gd name="T20" fmla="*/ 17463 w 4"/>
              <a:gd name="T21" fmla="*/ 176212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20">
                <a:moveTo>
                  <a:pt x="2" y="0"/>
                </a:moveTo>
                <a:cubicBezTo>
                  <a:pt x="2" y="1"/>
                  <a:pt x="2" y="0"/>
                  <a:pt x="2" y="1"/>
                </a:cubicBezTo>
                <a:cubicBezTo>
                  <a:pt x="2" y="1"/>
                  <a:pt x="1" y="1"/>
                  <a:pt x="1" y="1"/>
                </a:cubicBezTo>
                <a:cubicBezTo>
                  <a:pt x="1" y="1"/>
                  <a:pt x="1" y="2"/>
                  <a:pt x="1" y="2"/>
                </a:cubicBezTo>
                <a:cubicBezTo>
                  <a:pt x="1" y="2"/>
                  <a:pt x="0" y="3"/>
                  <a:pt x="0" y="3"/>
                </a:cubicBezTo>
                <a:cubicBezTo>
                  <a:pt x="1" y="3"/>
                  <a:pt x="1" y="4"/>
                  <a:pt x="1" y="4"/>
                </a:cubicBezTo>
                <a:cubicBezTo>
                  <a:pt x="1" y="5"/>
                  <a:pt x="2" y="7"/>
                  <a:pt x="3" y="8"/>
                </a:cubicBezTo>
                <a:cubicBezTo>
                  <a:pt x="3" y="8"/>
                  <a:pt x="3" y="9"/>
                  <a:pt x="3" y="9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12"/>
                  <a:pt x="4" y="13"/>
                  <a:pt x="4" y="14"/>
                </a:cubicBezTo>
                <a:cubicBezTo>
                  <a:pt x="3" y="16"/>
                  <a:pt x="2" y="18"/>
                  <a:pt x="2" y="2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29" name="Oval 73"/>
          <p:cNvSpPr>
            <a:spLocks noChangeArrowheads="1"/>
          </p:cNvSpPr>
          <p:nvPr/>
        </p:nvSpPr>
        <p:spPr bwMode="auto">
          <a:xfrm>
            <a:off x="6834452" y="29672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0" name="Freeform 74"/>
          <p:cNvSpPr>
            <a:spLocks/>
          </p:cNvSpPr>
          <p:nvPr/>
        </p:nvSpPr>
        <p:spPr bwMode="auto">
          <a:xfrm>
            <a:off x="6816989" y="2781504"/>
            <a:ext cx="26988" cy="185737"/>
          </a:xfrm>
          <a:custGeom>
            <a:avLst/>
            <a:gdLst>
              <a:gd name="T0" fmla="*/ 26988 w 3"/>
              <a:gd name="T1" fmla="*/ 185737 h 21"/>
              <a:gd name="T2" fmla="*/ 17992 w 3"/>
              <a:gd name="T3" fmla="*/ 176892 h 21"/>
              <a:gd name="T4" fmla="*/ 17992 w 3"/>
              <a:gd name="T5" fmla="*/ 176892 h 21"/>
              <a:gd name="T6" fmla="*/ 17992 w 3"/>
              <a:gd name="T7" fmla="*/ 168048 h 21"/>
              <a:gd name="T8" fmla="*/ 17992 w 3"/>
              <a:gd name="T9" fmla="*/ 123825 h 21"/>
              <a:gd name="T10" fmla="*/ 17992 w 3"/>
              <a:gd name="T11" fmla="*/ 79602 h 21"/>
              <a:gd name="T12" fmla="*/ 8996 w 3"/>
              <a:gd name="T13" fmla="*/ 61912 h 21"/>
              <a:gd name="T14" fmla="*/ 0 w 3"/>
              <a:gd name="T15" fmla="*/ 53068 h 21"/>
              <a:gd name="T16" fmla="*/ 0 w 3"/>
              <a:gd name="T17" fmla="*/ 0 h 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" h="21">
                <a:moveTo>
                  <a:pt x="3" y="21"/>
                </a:moveTo>
                <a:cubicBezTo>
                  <a:pt x="3" y="21"/>
                  <a:pt x="2" y="21"/>
                  <a:pt x="2" y="20"/>
                </a:cubicBezTo>
                <a:cubicBezTo>
                  <a:pt x="2" y="20"/>
                  <a:pt x="2" y="20"/>
                  <a:pt x="2" y="20"/>
                </a:cubicBezTo>
                <a:cubicBezTo>
                  <a:pt x="2" y="19"/>
                  <a:pt x="2" y="19"/>
                  <a:pt x="2" y="19"/>
                </a:cubicBezTo>
                <a:cubicBezTo>
                  <a:pt x="1" y="17"/>
                  <a:pt x="2" y="16"/>
                  <a:pt x="2" y="14"/>
                </a:cubicBezTo>
                <a:cubicBezTo>
                  <a:pt x="2" y="12"/>
                  <a:pt x="2" y="10"/>
                  <a:pt x="2" y="9"/>
                </a:cubicBezTo>
                <a:cubicBezTo>
                  <a:pt x="2" y="8"/>
                  <a:pt x="1" y="7"/>
                  <a:pt x="1" y="7"/>
                </a:cubicBezTo>
                <a:cubicBezTo>
                  <a:pt x="1" y="6"/>
                  <a:pt x="0" y="6"/>
                  <a:pt x="0" y="6"/>
                </a:cubicBezTo>
                <a:cubicBezTo>
                  <a:pt x="0" y="4"/>
                  <a:pt x="0" y="2"/>
                  <a:pt x="0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31" name="Freeform 75"/>
          <p:cNvSpPr>
            <a:spLocks/>
          </p:cNvSpPr>
          <p:nvPr/>
        </p:nvSpPr>
        <p:spPr bwMode="auto">
          <a:xfrm>
            <a:off x="6826514" y="2798966"/>
            <a:ext cx="34925" cy="168275"/>
          </a:xfrm>
          <a:custGeom>
            <a:avLst/>
            <a:gdLst>
              <a:gd name="T0" fmla="*/ 17463 w 4"/>
              <a:gd name="T1" fmla="*/ 168275 h 19"/>
              <a:gd name="T2" fmla="*/ 17463 w 4"/>
              <a:gd name="T3" fmla="*/ 168275 h 19"/>
              <a:gd name="T4" fmla="*/ 8731 w 4"/>
              <a:gd name="T5" fmla="*/ 168275 h 19"/>
              <a:gd name="T6" fmla="*/ 8731 w 4"/>
              <a:gd name="T7" fmla="*/ 150562 h 19"/>
              <a:gd name="T8" fmla="*/ 0 w 4"/>
              <a:gd name="T9" fmla="*/ 150562 h 19"/>
              <a:gd name="T10" fmla="*/ 8731 w 4"/>
              <a:gd name="T11" fmla="*/ 132849 h 19"/>
              <a:gd name="T12" fmla="*/ 26194 w 4"/>
              <a:gd name="T13" fmla="*/ 106279 h 19"/>
              <a:gd name="T14" fmla="*/ 26194 w 4"/>
              <a:gd name="T15" fmla="*/ 88566 h 19"/>
              <a:gd name="T16" fmla="*/ 34925 w 4"/>
              <a:gd name="T17" fmla="*/ 79709 h 19"/>
              <a:gd name="T18" fmla="*/ 34925 w 4"/>
              <a:gd name="T19" fmla="*/ 44283 h 19"/>
              <a:gd name="T20" fmla="*/ 17463 w 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" h="19">
                <a:moveTo>
                  <a:pt x="2" y="19"/>
                </a:moveTo>
                <a:cubicBezTo>
                  <a:pt x="2" y="19"/>
                  <a:pt x="2" y="19"/>
                  <a:pt x="2" y="19"/>
                </a:cubicBezTo>
                <a:cubicBezTo>
                  <a:pt x="2" y="19"/>
                  <a:pt x="1" y="19"/>
                  <a:pt x="1" y="19"/>
                </a:cubicBezTo>
                <a:cubicBezTo>
                  <a:pt x="1" y="18"/>
                  <a:pt x="1" y="18"/>
                  <a:pt x="1" y="17"/>
                </a:cubicBezTo>
                <a:cubicBezTo>
                  <a:pt x="1" y="17"/>
                  <a:pt x="0" y="17"/>
                  <a:pt x="0" y="17"/>
                </a:cubicBezTo>
                <a:cubicBezTo>
                  <a:pt x="1" y="16"/>
                  <a:pt x="1" y="16"/>
                  <a:pt x="1" y="15"/>
                </a:cubicBezTo>
                <a:cubicBezTo>
                  <a:pt x="1" y="15"/>
                  <a:pt x="2" y="12"/>
                  <a:pt x="3" y="12"/>
                </a:cubicBezTo>
                <a:cubicBezTo>
                  <a:pt x="3" y="11"/>
                  <a:pt x="3" y="11"/>
                  <a:pt x="3" y="10"/>
                </a:cubicBezTo>
                <a:cubicBezTo>
                  <a:pt x="3" y="10"/>
                  <a:pt x="4" y="9"/>
                  <a:pt x="4" y="9"/>
                </a:cubicBezTo>
                <a:cubicBezTo>
                  <a:pt x="4" y="8"/>
                  <a:pt x="4" y="6"/>
                  <a:pt x="4" y="5"/>
                </a:cubicBezTo>
                <a:cubicBezTo>
                  <a:pt x="3" y="4"/>
                  <a:pt x="2" y="1"/>
                  <a:pt x="2" y="0"/>
                </a:cubicBezTo>
              </a:path>
            </a:pathLst>
          </a:custGeom>
          <a:noFill/>
          <a:ln w="174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32" name="Oval 76"/>
          <p:cNvSpPr>
            <a:spLocks noChangeArrowheads="1"/>
          </p:cNvSpPr>
          <p:nvPr/>
        </p:nvSpPr>
        <p:spPr bwMode="auto">
          <a:xfrm>
            <a:off x="6134364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3" name="Oval 77"/>
          <p:cNvSpPr>
            <a:spLocks noChangeArrowheads="1"/>
          </p:cNvSpPr>
          <p:nvPr/>
        </p:nvSpPr>
        <p:spPr bwMode="auto">
          <a:xfrm>
            <a:off x="6356614" y="24973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4" name="Oval 78"/>
          <p:cNvSpPr>
            <a:spLocks noChangeArrowheads="1"/>
          </p:cNvSpPr>
          <p:nvPr/>
        </p:nvSpPr>
        <p:spPr bwMode="auto">
          <a:xfrm>
            <a:off x="6240727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5" name="Oval 79"/>
          <p:cNvSpPr>
            <a:spLocks noChangeArrowheads="1"/>
          </p:cNvSpPr>
          <p:nvPr/>
        </p:nvSpPr>
        <p:spPr bwMode="auto">
          <a:xfrm>
            <a:off x="6302639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6" name="Oval 80"/>
          <p:cNvSpPr>
            <a:spLocks noChangeArrowheads="1"/>
          </p:cNvSpPr>
          <p:nvPr/>
        </p:nvSpPr>
        <p:spPr bwMode="auto">
          <a:xfrm>
            <a:off x="6188339" y="24973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7" name="Oval 81"/>
          <p:cNvSpPr>
            <a:spLocks noChangeArrowheads="1"/>
          </p:cNvSpPr>
          <p:nvPr/>
        </p:nvSpPr>
        <p:spPr bwMode="auto">
          <a:xfrm>
            <a:off x="6081977" y="24973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8" name="Oval 82"/>
          <p:cNvSpPr>
            <a:spLocks noChangeArrowheads="1"/>
          </p:cNvSpPr>
          <p:nvPr/>
        </p:nvSpPr>
        <p:spPr bwMode="auto">
          <a:xfrm>
            <a:off x="5966089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9" name="Oval 83"/>
          <p:cNvSpPr>
            <a:spLocks noChangeArrowheads="1"/>
          </p:cNvSpPr>
          <p:nvPr/>
        </p:nvSpPr>
        <p:spPr bwMode="auto">
          <a:xfrm>
            <a:off x="6028002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0" name="Oval 84"/>
          <p:cNvSpPr>
            <a:spLocks noChangeArrowheads="1"/>
          </p:cNvSpPr>
          <p:nvPr/>
        </p:nvSpPr>
        <p:spPr bwMode="auto">
          <a:xfrm>
            <a:off x="6409002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1" name="Oval 85"/>
          <p:cNvSpPr>
            <a:spLocks noChangeArrowheads="1"/>
          </p:cNvSpPr>
          <p:nvPr/>
        </p:nvSpPr>
        <p:spPr bwMode="auto">
          <a:xfrm>
            <a:off x="6631252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2" name="Oval 86"/>
          <p:cNvSpPr>
            <a:spLocks noChangeArrowheads="1"/>
          </p:cNvSpPr>
          <p:nvPr/>
        </p:nvSpPr>
        <p:spPr bwMode="auto">
          <a:xfrm>
            <a:off x="6515364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3" name="Oval 87"/>
          <p:cNvSpPr>
            <a:spLocks noChangeArrowheads="1"/>
          </p:cNvSpPr>
          <p:nvPr/>
        </p:nvSpPr>
        <p:spPr bwMode="auto">
          <a:xfrm>
            <a:off x="6569339" y="24973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4" name="Oval 88"/>
          <p:cNvSpPr>
            <a:spLocks noChangeArrowheads="1"/>
          </p:cNvSpPr>
          <p:nvPr/>
        </p:nvSpPr>
        <p:spPr bwMode="auto">
          <a:xfrm>
            <a:off x="6462977" y="2497341"/>
            <a:ext cx="25400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5" name="Oval 89"/>
          <p:cNvSpPr>
            <a:spLocks noChangeArrowheads="1"/>
          </p:cNvSpPr>
          <p:nvPr/>
        </p:nvSpPr>
        <p:spPr bwMode="auto">
          <a:xfrm>
            <a:off x="6683639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6" name="Oval 90"/>
          <p:cNvSpPr>
            <a:spLocks noChangeArrowheads="1"/>
          </p:cNvSpPr>
          <p:nvPr/>
        </p:nvSpPr>
        <p:spPr bwMode="auto">
          <a:xfrm>
            <a:off x="6905889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7" name="Oval 91"/>
          <p:cNvSpPr>
            <a:spLocks noChangeArrowheads="1"/>
          </p:cNvSpPr>
          <p:nvPr/>
        </p:nvSpPr>
        <p:spPr bwMode="auto">
          <a:xfrm>
            <a:off x="6790002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8" name="Oval 92"/>
          <p:cNvSpPr>
            <a:spLocks noChangeArrowheads="1"/>
          </p:cNvSpPr>
          <p:nvPr/>
        </p:nvSpPr>
        <p:spPr bwMode="auto">
          <a:xfrm>
            <a:off x="6843977" y="24973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9" name="Oval 93"/>
          <p:cNvSpPr>
            <a:spLocks noChangeArrowheads="1"/>
          </p:cNvSpPr>
          <p:nvPr/>
        </p:nvSpPr>
        <p:spPr bwMode="auto">
          <a:xfrm>
            <a:off x="6737614" y="2497341"/>
            <a:ext cx="26988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0" name="Oval 94"/>
          <p:cNvSpPr>
            <a:spLocks noChangeArrowheads="1"/>
          </p:cNvSpPr>
          <p:nvPr/>
        </p:nvSpPr>
        <p:spPr bwMode="auto">
          <a:xfrm>
            <a:off x="6161352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1" name="Oval 95"/>
          <p:cNvSpPr>
            <a:spLocks noChangeArrowheads="1"/>
          </p:cNvSpPr>
          <p:nvPr/>
        </p:nvSpPr>
        <p:spPr bwMode="auto">
          <a:xfrm>
            <a:off x="6382014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2" name="Oval 96"/>
          <p:cNvSpPr>
            <a:spLocks noChangeArrowheads="1"/>
          </p:cNvSpPr>
          <p:nvPr/>
        </p:nvSpPr>
        <p:spPr bwMode="auto">
          <a:xfrm>
            <a:off x="6275652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3" name="Oval 97"/>
          <p:cNvSpPr>
            <a:spLocks noChangeArrowheads="1"/>
          </p:cNvSpPr>
          <p:nvPr/>
        </p:nvSpPr>
        <p:spPr bwMode="auto">
          <a:xfrm>
            <a:off x="6329627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4" name="Oval 98"/>
          <p:cNvSpPr>
            <a:spLocks noChangeArrowheads="1"/>
          </p:cNvSpPr>
          <p:nvPr/>
        </p:nvSpPr>
        <p:spPr bwMode="auto">
          <a:xfrm>
            <a:off x="6213739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5" name="Oval 99"/>
          <p:cNvSpPr>
            <a:spLocks noChangeArrowheads="1"/>
          </p:cNvSpPr>
          <p:nvPr/>
        </p:nvSpPr>
        <p:spPr bwMode="auto">
          <a:xfrm>
            <a:off x="6107377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6" name="Oval 100"/>
          <p:cNvSpPr>
            <a:spLocks noChangeArrowheads="1"/>
          </p:cNvSpPr>
          <p:nvPr/>
        </p:nvSpPr>
        <p:spPr bwMode="auto">
          <a:xfrm>
            <a:off x="6001014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7" name="Oval 101"/>
          <p:cNvSpPr>
            <a:spLocks noChangeArrowheads="1"/>
          </p:cNvSpPr>
          <p:nvPr/>
        </p:nvSpPr>
        <p:spPr bwMode="auto">
          <a:xfrm>
            <a:off x="6054989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8" name="Oval 102"/>
          <p:cNvSpPr>
            <a:spLocks noChangeArrowheads="1"/>
          </p:cNvSpPr>
          <p:nvPr/>
        </p:nvSpPr>
        <p:spPr bwMode="auto">
          <a:xfrm>
            <a:off x="6435989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" name="Oval 103"/>
          <p:cNvSpPr>
            <a:spLocks noChangeArrowheads="1"/>
          </p:cNvSpPr>
          <p:nvPr/>
        </p:nvSpPr>
        <p:spPr bwMode="auto">
          <a:xfrm>
            <a:off x="6658239" y="25243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" name="Oval 104"/>
          <p:cNvSpPr>
            <a:spLocks noChangeArrowheads="1"/>
          </p:cNvSpPr>
          <p:nvPr/>
        </p:nvSpPr>
        <p:spPr bwMode="auto">
          <a:xfrm>
            <a:off x="6551877" y="25243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" name="Oval 105"/>
          <p:cNvSpPr>
            <a:spLocks noChangeArrowheads="1"/>
          </p:cNvSpPr>
          <p:nvPr/>
        </p:nvSpPr>
        <p:spPr bwMode="auto">
          <a:xfrm>
            <a:off x="6604264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" name="Oval 106"/>
          <p:cNvSpPr>
            <a:spLocks noChangeArrowheads="1"/>
          </p:cNvSpPr>
          <p:nvPr/>
        </p:nvSpPr>
        <p:spPr bwMode="auto">
          <a:xfrm>
            <a:off x="6488377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" name="Oval 107"/>
          <p:cNvSpPr>
            <a:spLocks noChangeArrowheads="1"/>
          </p:cNvSpPr>
          <p:nvPr/>
        </p:nvSpPr>
        <p:spPr bwMode="auto">
          <a:xfrm>
            <a:off x="6710627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1064" name="Group 108"/>
          <p:cNvGrpSpPr>
            <a:grpSpLocks/>
          </p:cNvGrpSpPr>
          <p:nvPr/>
        </p:nvGrpSpPr>
        <p:grpSpPr bwMode="auto">
          <a:xfrm>
            <a:off x="6923352" y="2524329"/>
            <a:ext cx="106362" cy="469900"/>
            <a:chOff x="4505" y="1689"/>
            <a:chExt cx="67" cy="296"/>
          </a:xfrm>
        </p:grpSpPr>
        <p:sp>
          <p:nvSpPr>
            <p:cNvPr id="11132" name="Freeform 109"/>
            <p:cNvSpPr>
              <a:spLocks/>
            </p:cNvSpPr>
            <p:nvPr/>
          </p:nvSpPr>
          <p:spPr bwMode="auto">
            <a:xfrm>
              <a:off x="4505" y="1723"/>
              <a:ext cx="22" cy="117"/>
            </a:xfrm>
            <a:custGeom>
              <a:avLst/>
              <a:gdLst>
                <a:gd name="T0" fmla="*/ 22 w 4"/>
                <a:gd name="T1" fmla="*/ 0 h 21"/>
                <a:gd name="T2" fmla="*/ 17 w 4"/>
                <a:gd name="T3" fmla="*/ 6 h 21"/>
                <a:gd name="T4" fmla="*/ 11 w 4"/>
                <a:gd name="T5" fmla="*/ 11 h 21"/>
                <a:gd name="T6" fmla="*/ 11 w 4"/>
                <a:gd name="T7" fmla="*/ 11 h 21"/>
                <a:gd name="T8" fmla="*/ 17 w 4"/>
                <a:gd name="T9" fmla="*/ 39 h 21"/>
                <a:gd name="T10" fmla="*/ 11 w 4"/>
                <a:gd name="T11" fmla="*/ 72 h 21"/>
                <a:gd name="T12" fmla="*/ 6 w 4"/>
                <a:gd name="T13" fmla="*/ 84 h 21"/>
                <a:gd name="T14" fmla="*/ 6 w 4"/>
                <a:gd name="T15" fmla="*/ 89 h 21"/>
                <a:gd name="T16" fmla="*/ 0 w 4"/>
                <a:gd name="T17" fmla="*/ 117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4"/>
                    <a:pt x="2" y="6"/>
                    <a:pt x="3" y="7"/>
                  </a:cubicBezTo>
                  <a:cubicBezTo>
                    <a:pt x="3" y="9"/>
                    <a:pt x="3" y="11"/>
                    <a:pt x="2" y="13"/>
                  </a:cubicBezTo>
                  <a:cubicBezTo>
                    <a:pt x="2" y="14"/>
                    <a:pt x="2" y="14"/>
                    <a:pt x="1" y="15"/>
                  </a:cubicBezTo>
                  <a:cubicBezTo>
                    <a:pt x="1" y="15"/>
                    <a:pt x="1" y="16"/>
                    <a:pt x="1" y="16"/>
                  </a:cubicBezTo>
                  <a:cubicBezTo>
                    <a:pt x="1" y="18"/>
                    <a:pt x="0" y="19"/>
                    <a:pt x="0" y="21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33" name="Freeform 110"/>
            <p:cNvSpPr>
              <a:spLocks/>
            </p:cNvSpPr>
            <p:nvPr/>
          </p:nvSpPr>
          <p:spPr bwMode="auto">
            <a:xfrm>
              <a:off x="4505" y="1851"/>
              <a:ext cx="22" cy="117"/>
            </a:xfrm>
            <a:custGeom>
              <a:avLst/>
              <a:gdLst>
                <a:gd name="T0" fmla="*/ 22 w 4"/>
                <a:gd name="T1" fmla="*/ 117 h 21"/>
                <a:gd name="T2" fmla="*/ 17 w 4"/>
                <a:gd name="T3" fmla="*/ 111 h 21"/>
                <a:gd name="T4" fmla="*/ 11 w 4"/>
                <a:gd name="T5" fmla="*/ 111 h 21"/>
                <a:gd name="T6" fmla="*/ 11 w 4"/>
                <a:gd name="T7" fmla="*/ 106 h 21"/>
                <a:gd name="T8" fmla="*/ 17 w 4"/>
                <a:gd name="T9" fmla="*/ 78 h 21"/>
                <a:gd name="T10" fmla="*/ 11 w 4"/>
                <a:gd name="T11" fmla="*/ 50 h 21"/>
                <a:gd name="T12" fmla="*/ 6 w 4"/>
                <a:gd name="T13" fmla="*/ 39 h 21"/>
                <a:gd name="T14" fmla="*/ 6 w 4"/>
                <a:gd name="T15" fmla="*/ 33 h 21"/>
                <a:gd name="T16" fmla="*/ 0 w 4"/>
                <a:gd name="T17" fmla="*/ 0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21">
                  <a:moveTo>
                    <a:pt x="4" y="21"/>
                  </a:moveTo>
                  <a:cubicBezTo>
                    <a:pt x="3" y="21"/>
                    <a:pt x="3" y="21"/>
                    <a:pt x="3" y="20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7"/>
                    <a:pt x="2" y="16"/>
                    <a:pt x="3" y="14"/>
                  </a:cubicBezTo>
                  <a:cubicBezTo>
                    <a:pt x="3" y="12"/>
                    <a:pt x="3" y="10"/>
                    <a:pt x="2" y="9"/>
                  </a:cubicBezTo>
                  <a:cubicBezTo>
                    <a:pt x="2" y="8"/>
                    <a:pt x="2" y="7"/>
                    <a:pt x="1" y="7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4"/>
                    <a:pt x="0" y="2"/>
                    <a:pt x="0" y="0"/>
                  </a:cubicBezTo>
                </a:path>
              </a:pathLst>
            </a:custGeom>
            <a:noFill/>
            <a:ln w="1746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134" name="Group 111"/>
            <p:cNvGrpSpPr>
              <a:grpSpLocks/>
            </p:cNvGrpSpPr>
            <p:nvPr/>
          </p:nvGrpSpPr>
          <p:grpSpPr bwMode="auto">
            <a:xfrm>
              <a:off x="4511" y="1689"/>
              <a:ext cx="61" cy="296"/>
              <a:chOff x="4511" y="1689"/>
              <a:chExt cx="61" cy="296"/>
            </a:xfrm>
          </p:grpSpPr>
          <p:sp>
            <p:nvSpPr>
              <p:cNvPr id="11135" name="Freeform 112"/>
              <p:cNvSpPr>
                <a:spLocks/>
              </p:cNvSpPr>
              <p:nvPr/>
            </p:nvSpPr>
            <p:spPr bwMode="auto">
              <a:xfrm>
                <a:off x="4544" y="1723"/>
                <a:ext cx="17" cy="117"/>
              </a:xfrm>
              <a:custGeom>
                <a:avLst/>
                <a:gdLst>
                  <a:gd name="T0" fmla="*/ 17 w 3"/>
                  <a:gd name="T1" fmla="*/ 0 h 21"/>
                  <a:gd name="T2" fmla="*/ 11 w 3"/>
                  <a:gd name="T3" fmla="*/ 6 h 21"/>
                  <a:gd name="T4" fmla="*/ 11 w 3"/>
                  <a:gd name="T5" fmla="*/ 11 h 21"/>
                  <a:gd name="T6" fmla="*/ 11 w 3"/>
                  <a:gd name="T7" fmla="*/ 11 h 21"/>
                  <a:gd name="T8" fmla="*/ 11 w 3"/>
                  <a:gd name="T9" fmla="*/ 39 h 21"/>
                  <a:gd name="T10" fmla="*/ 11 w 3"/>
                  <a:gd name="T11" fmla="*/ 72 h 21"/>
                  <a:gd name="T12" fmla="*/ 6 w 3"/>
                  <a:gd name="T13" fmla="*/ 84 h 21"/>
                  <a:gd name="T14" fmla="*/ 0 w 3"/>
                  <a:gd name="T15" fmla="*/ 89 h 21"/>
                  <a:gd name="T16" fmla="*/ 0 w 3"/>
                  <a:gd name="T17" fmla="*/ 117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" h="21">
                    <a:moveTo>
                      <a:pt x="3" y="0"/>
                    </a:moveTo>
                    <a:cubicBezTo>
                      <a:pt x="3" y="0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4"/>
                      <a:pt x="2" y="6"/>
                      <a:pt x="2" y="7"/>
                    </a:cubicBezTo>
                    <a:cubicBezTo>
                      <a:pt x="2" y="9"/>
                      <a:pt x="2" y="11"/>
                      <a:pt x="2" y="13"/>
                    </a:cubicBezTo>
                    <a:cubicBezTo>
                      <a:pt x="2" y="14"/>
                      <a:pt x="1" y="14"/>
                      <a:pt x="1" y="15"/>
                    </a:cubicBezTo>
                    <a:cubicBezTo>
                      <a:pt x="1" y="15"/>
                      <a:pt x="0" y="16"/>
                      <a:pt x="0" y="16"/>
                    </a:cubicBezTo>
                    <a:cubicBezTo>
                      <a:pt x="0" y="18"/>
                      <a:pt x="0" y="19"/>
                      <a:pt x="0" y="21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6" name="Freeform 113"/>
              <p:cNvSpPr>
                <a:spLocks/>
              </p:cNvSpPr>
              <p:nvPr/>
            </p:nvSpPr>
            <p:spPr bwMode="auto">
              <a:xfrm>
                <a:off x="4550" y="1723"/>
                <a:ext cx="22" cy="111"/>
              </a:xfrm>
              <a:custGeom>
                <a:avLst/>
                <a:gdLst>
                  <a:gd name="T0" fmla="*/ 11 w 4"/>
                  <a:gd name="T1" fmla="*/ 0 h 20"/>
                  <a:gd name="T2" fmla="*/ 11 w 4"/>
                  <a:gd name="T3" fmla="*/ 6 h 20"/>
                  <a:gd name="T4" fmla="*/ 6 w 4"/>
                  <a:gd name="T5" fmla="*/ 6 h 20"/>
                  <a:gd name="T6" fmla="*/ 6 w 4"/>
                  <a:gd name="T7" fmla="*/ 11 h 20"/>
                  <a:gd name="T8" fmla="*/ 0 w 4"/>
                  <a:gd name="T9" fmla="*/ 17 h 20"/>
                  <a:gd name="T10" fmla="*/ 6 w 4"/>
                  <a:gd name="T11" fmla="*/ 22 h 20"/>
                  <a:gd name="T12" fmla="*/ 17 w 4"/>
                  <a:gd name="T13" fmla="*/ 44 h 20"/>
                  <a:gd name="T14" fmla="*/ 17 w 4"/>
                  <a:gd name="T15" fmla="*/ 50 h 20"/>
                  <a:gd name="T16" fmla="*/ 22 w 4"/>
                  <a:gd name="T17" fmla="*/ 56 h 20"/>
                  <a:gd name="T18" fmla="*/ 22 w 4"/>
                  <a:gd name="T19" fmla="*/ 78 h 20"/>
                  <a:gd name="T20" fmla="*/ 11 w 4"/>
                  <a:gd name="T21" fmla="*/ 111 h 2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20">
                    <a:moveTo>
                      <a:pt x="2" y="0"/>
                    </a:moveTo>
                    <a:cubicBezTo>
                      <a:pt x="2" y="1"/>
                      <a:pt x="2" y="0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0" y="3"/>
                      <a:pt x="0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5"/>
                      <a:pt x="2" y="7"/>
                      <a:pt x="3" y="8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3" y="10"/>
                      <a:pt x="4" y="10"/>
                      <a:pt x="4" y="10"/>
                    </a:cubicBezTo>
                    <a:cubicBezTo>
                      <a:pt x="4" y="12"/>
                      <a:pt x="4" y="13"/>
                      <a:pt x="4" y="14"/>
                    </a:cubicBezTo>
                    <a:cubicBezTo>
                      <a:pt x="3" y="16"/>
                      <a:pt x="2" y="18"/>
                      <a:pt x="2" y="2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7" name="Oval 114"/>
              <p:cNvSpPr>
                <a:spLocks noChangeArrowheads="1"/>
              </p:cNvSpPr>
              <p:nvPr/>
            </p:nvSpPr>
            <p:spPr bwMode="auto">
              <a:xfrm>
                <a:off x="4555" y="1968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8" name="Freeform 115"/>
              <p:cNvSpPr>
                <a:spLocks/>
              </p:cNvSpPr>
              <p:nvPr/>
            </p:nvSpPr>
            <p:spPr bwMode="auto">
              <a:xfrm>
                <a:off x="4539" y="1851"/>
                <a:ext cx="22" cy="117"/>
              </a:xfrm>
              <a:custGeom>
                <a:avLst/>
                <a:gdLst>
                  <a:gd name="T0" fmla="*/ 22 w 4"/>
                  <a:gd name="T1" fmla="*/ 117 h 21"/>
                  <a:gd name="T2" fmla="*/ 17 w 4"/>
                  <a:gd name="T3" fmla="*/ 111 h 21"/>
                  <a:gd name="T4" fmla="*/ 17 w 4"/>
                  <a:gd name="T5" fmla="*/ 111 h 21"/>
                  <a:gd name="T6" fmla="*/ 11 w 4"/>
                  <a:gd name="T7" fmla="*/ 106 h 21"/>
                  <a:gd name="T8" fmla="*/ 17 w 4"/>
                  <a:gd name="T9" fmla="*/ 78 h 21"/>
                  <a:gd name="T10" fmla="*/ 17 w 4"/>
                  <a:gd name="T11" fmla="*/ 50 h 21"/>
                  <a:gd name="T12" fmla="*/ 11 w 4"/>
                  <a:gd name="T13" fmla="*/ 39 h 21"/>
                  <a:gd name="T14" fmla="*/ 6 w 4"/>
                  <a:gd name="T15" fmla="*/ 33 h 21"/>
                  <a:gd name="T16" fmla="*/ 0 w 4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" h="21">
                    <a:moveTo>
                      <a:pt x="4" y="21"/>
                    </a:moveTo>
                    <a:cubicBezTo>
                      <a:pt x="4" y="21"/>
                      <a:pt x="3" y="21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2" y="17"/>
                      <a:pt x="2" y="16"/>
                      <a:pt x="3" y="14"/>
                    </a:cubicBezTo>
                    <a:cubicBezTo>
                      <a:pt x="3" y="12"/>
                      <a:pt x="3" y="10"/>
                      <a:pt x="3" y="9"/>
                    </a:cubicBezTo>
                    <a:cubicBezTo>
                      <a:pt x="2" y="8"/>
                      <a:pt x="2" y="7"/>
                      <a:pt x="2" y="7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4"/>
                      <a:pt x="0" y="2"/>
                      <a:pt x="0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9" name="Freeform 116"/>
              <p:cNvSpPr>
                <a:spLocks/>
              </p:cNvSpPr>
              <p:nvPr/>
            </p:nvSpPr>
            <p:spPr bwMode="auto">
              <a:xfrm>
                <a:off x="4550" y="1862"/>
                <a:ext cx="22" cy="106"/>
              </a:xfrm>
              <a:custGeom>
                <a:avLst/>
                <a:gdLst>
                  <a:gd name="T0" fmla="*/ 11 w 4"/>
                  <a:gd name="T1" fmla="*/ 106 h 19"/>
                  <a:gd name="T2" fmla="*/ 11 w 4"/>
                  <a:gd name="T3" fmla="*/ 106 h 19"/>
                  <a:gd name="T4" fmla="*/ 6 w 4"/>
                  <a:gd name="T5" fmla="*/ 106 h 19"/>
                  <a:gd name="T6" fmla="*/ 6 w 4"/>
                  <a:gd name="T7" fmla="*/ 95 h 19"/>
                  <a:gd name="T8" fmla="*/ 0 w 4"/>
                  <a:gd name="T9" fmla="*/ 95 h 19"/>
                  <a:gd name="T10" fmla="*/ 0 w 4"/>
                  <a:gd name="T11" fmla="*/ 84 h 19"/>
                  <a:gd name="T12" fmla="*/ 11 w 4"/>
                  <a:gd name="T13" fmla="*/ 67 h 19"/>
                  <a:gd name="T14" fmla="*/ 17 w 4"/>
                  <a:gd name="T15" fmla="*/ 56 h 19"/>
                  <a:gd name="T16" fmla="*/ 17 w 4"/>
                  <a:gd name="T17" fmla="*/ 50 h 19"/>
                  <a:gd name="T18" fmla="*/ 17 w 4"/>
                  <a:gd name="T19" fmla="*/ 28 h 19"/>
                  <a:gd name="T20" fmla="*/ 11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2" y="19"/>
                      <a:pt x="1" y="19"/>
                      <a:pt x="1" y="19"/>
                    </a:cubicBezTo>
                    <a:cubicBezTo>
                      <a:pt x="1" y="18"/>
                      <a:pt x="1" y="18"/>
                      <a:pt x="1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1" y="15"/>
                      <a:pt x="2" y="12"/>
                      <a:pt x="2" y="12"/>
                    </a:cubicBezTo>
                    <a:cubicBezTo>
                      <a:pt x="3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4" y="8"/>
                      <a:pt x="4" y="6"/>
                      <a:pt x="3" y="5"/>
                    </a:cubicBezTo>
                    <a:cubicBezTo>
                      <a:pt x="3" y="4"/>
                      <a:pt x="2" y="1"/>
                      <a:pt x="2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0" name="Freeform 117"/>
              <p:cNvSpPr>
                <a:spLocks/>
              </p:cNvSpPr>
              <p:nvPr/>
            </p:nvSpPr>
            <p:spPr bwMode="auto">
              <a:xfrm>
                <a:off x="4516" y="1723"/>
                <a:ext cx="23" cy="111"/>
              </a:xfrm>
              <a:custGeom>
                <a:avLst/>
                <a:gdLst>
                  <a:gd name="T0" fmla="*/ 12 w 4"/>
                  <a:gd name="T1" fmla="*/ 0 h 20"/>
                  <a:gd name="T2" fmla="*/ 12 w 4"/>
                  <a:gd name="T3" fmla="*/ 6 h 20"/>
                  <a:gd name="T4" fmla="*/ 6 w 4"/>
                  <a:gd name="T5" fmla="*/ 6 h 20"/>
                  <a:gd name="T6" fmla="*/ 0 w 4"/>
                  <a:gd name="T7" fmla="*/ 11 h 20"/>
                  <a:gd name="T8" fmla="*/ 0 w 4"/>
                  <a:gd name="T9" fmla="*/ 17 h 20"/>
                  <a:gd name="T10" fmla="*/ 0 w 4"/>
                  <a:gd name="T11" fmla="*/ 22 h 20"/>
                  <a:gd name="T12" fmla="*/ 12 w 4"/>
                  <a:gd name="T13" fmla="*/ 44 h 20"/>
                  <a:gd name="T14" fmla="*/ 17 w 4"/>
                  <a:gd name="T15" fmla="*/ 50 h 20"/>
                  <a:gd name="T16" fmla="*/ 17 w 4"/>
                  <a:gd name="T17" fmla="*/ 56 h 20"/>
                  <a:gd name="T18" fmla="*/ 17 w 4"/>
                  <a:gd name="T19" fmla="*/ 78 h 20"/>
                  <a:gd name="T20" fmla="*/ 6 w 4"/>
                  <a:gd name="T21" fmla="*/ 111 h 2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20">
                    <a:moveTo>
                      <a:pt x="2" y="0"/>
                    </a:moveTo>
                    <a:cubicBezTo>
                      <a:pt x="2" y="1"/>
                      <a:pt x="2" y="0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0" y="5"/>
                      <a:pt x="2" y="7"/>
                      <a:pt x="2" y="8"/>
                    </a:cubicBezTo>
                    <a:cubicBezTo>
                      <a:pt x="2" y="8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2"/>
                      <a:pt x="4" y="13"/>
                      <a:pt x="3" y="14"/>
                    </a:cubicBezTo>
                    <a:cubicBezTo>
                      <a:pt x="3" y="16"/>
                      <a:pt x="1" y="18"/>
                      <a:pt x="1" y="2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1" name="Oval 118"/>
              <p:cNvSpPr>
                <a:spLocks noChangeArrowheads="1"/>
              </p:cNvSpPr>
              <p:nvPr/>
            </p:nvSpPr>
            <p:spPr bwMode="auto">
              <a:xfrm>
                <a:off x="4516" y="1968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2" name="Freeform 119"/>
              <p:cNvSpPr>
                <a:spLocks/>
              </p:cNvSpPr>
              <p:nvPr/>
            </p:nvSpPr>
            <p:spPr bwMode="auto">
              <a:xfrm>
                <a:off x="4516" y="1862"/>
                <a:ext cx="23" cy="106"/>
              </a:xfrm>
              <a:custGeom>
                <a:avLst/>
                <a:gdLst>
                  <a:gd name="T0" fmla="*/ 12 w 4"/>
                  <a:gd name="T1" fmla="*/ 106 h 19"/>
                  <a:gd name="T2" fmla="*/ 12 w 4"/>
                  <a:gd name="T3" fmla="*/ 106 h 19"/>
                  <a:gd name="T4" fmla="*/ 6 w 4"/>
                  <a:gd name="T5" fmla="*/ 106 h 19"/>
                  <a:gd name="T6" fmla="*/ 0 w 4"/>
                  <a:gd name="T7" fmla="*/ 95 h 19"/>
                  <a:gd name="T8" fmla="*/ 0 w 4"/>
                  <a:gd name="T9" fmla="*/ 95 h 19"/>
                  <a:gd name="T10" fmla="*/ 0 w 4"/>
                  <a:gd name="T11" fmla="*/ 84 h 19"/>
                  <a:gd name="T12" fmla="*/ 12 w 4"/>
                  <a:gd name="T13" fmla="*/ 67 h 19"/>
                  <a:gd name="T14" fmla="*/ 17 w 4"/>
                  <a:gd name="T15" fmla="*/ 56 h 19"/>
                  <a:gd name="T16" fmla="*/ 17 w 4"/>
                  <a:gd name="T17" fmla="*/ 50 h 19"/>
                  <a:gd name="T18" fmla="*/ 17 w 4"/>
                  <a:gd name="T19" fmla="*/ 28 h 19"/>
                  <a:gd name="T20" fmla="*/ 6 w 4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19">
                    <a:moveTo>
                      <a:pt x="2" y="19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8"/>
                      <a:pt x="0" y="18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5"/>
                    </a:cubicBezTo>
                    <a:cubicBezTo>
                      <a:pt x="0" y="15"/>
                      <a:pt x="2" y="12"/>
                      <a:pt x="2" y="12"/>
                    </a:cubicBezTo>
                    <a:cubicBezTo>
                      <a:pt x="2" y="11"/>
                      <a:pt x="3" y="11"/>
                      <a:pt x="3" y="10"/>
                    </a:cubicBezTo>
                    <a:cubicBezTo>
                      <a:pt x="3" y="10"/>
                      <a:pt x="3" y="9"/>
                      <a:pt x="3" y="9"/>
                    </a:cubicBezTo>
                    <a:cubicBezTo>
                      <a:pt x="3" y="8"/>
                      <a:pt x="4" y="6"/>
                      <a:pt x="3" y="5"/>
                    </a:cubicBezTo>
                    <a:cubicBezTo>
                      <a:pt x="3" y="4"/>
                      <a:pt x="1" y="1"/>
                      <a:pt x="1" y="0"/>
                    </a:cubicBezTo>
                  </a:path>
                </a:pathLst>
              </a:custGeom>
              <a:noFill/>
              <a:ln w="174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3" name="Oval 120"/>
              <p:cNvSpPr>
                <a:spLocks noChangeArrowheads="1"/>
              </p:cNvSpPr>
              <p:nvPr/>
            </p:nvSpPr>
            <p:spPr bwMode="auto">
              <a:xfrm>
                <a:off x="4555" y="1706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4" name="Oval 121"/>
              <p:cNvSpPr>
                <a:spLocks noChangeArrowheads="1"/>
              </p:cNvSpPr>
              <p:nvPr/>
            </p:nvSpPr>
            <p:spPr bwMode="auto">
              <a:xfrm>
                <a:off x="4522" y="1706"/>
                <a:ext cx="17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5" name="Oval 122"/>
              <p:cNvSpPr>
                <a:spLocks noChangeArrowheads="1"/>
              </p:cNvSpPr>
              <p:nvPr/>
            </p:nvSpPr>
            <p:spPr bwMode="auto">
              <a:xfrm>
                <a:off x="4511" y="1689"/>
                <a:ext cx="16" cy="17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065" name="Oval 123"/>
          <p:cNvSpPr>
            <a:spLocks noChangeArrowheads="1"/>
          </p:cNvSpPr>
          <p:nvPr/>
        </p:nvSpPr>
        <p:spPr bwMode="auto">
          <a:xfrm>
            <a:off x="6816989" y="2524329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" name="Oval 124"/>
          <p:cNvSpPr>
            <a:spLocks noChangeArrowheads="1"/>
          </p:cNvSpPr>
          <p:nvPr/>
        </p:nvSpPr>
        <p:spPr bwMode="auto">
          <a:xfrm>
            <a:off x="6878902" y="2524329"/>
            <a:ext cx="26987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" name="Oval 125"/>
          <p:cNvSpPr>
            <a:spLocks noChangeArrowheads="1"/>
          </p:cNvSpPr>
          <p:nvPr/>
        </p:nvSpPr>
        <p:spPr bwMode="auto">
          <a:xfrm>
            <a:off x="6764602" y="2524329"/>
            <a:ext cx="25400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" name="Oval 126"/>
          <p:cNvSpPr>
            <a:spLocks noChangeArrowheads="1"/>
          </p:cNvSpPr>
          <p:nvPr/>
        </p:nvSpPr>
        <p:spPr bwMode="auto">
          <a:xfrm>
            <a:off x="610737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" name="Oval 127"/>
          <p:cNvSpPr>
            <a:spLocks noChangeArrowheads="1"/>
          </p:cNvSpPr>
          <p:nvPr/>
        </p:nvSpPr>
        <p:spPr bwMode="auto">
          <a:xfrm>
            <a:off x="632962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" name="Oval 128"/>
          <p:cNvSpPr>
            <a:spLocks noChangeArrowheads="1"/>
          </p:cNvSpPr>
          <p:nvPr/>
        </p:nvSpPr>
        <p:spPr bwMode="auto">
          <a:xfrm>
            <a:off x="6213739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" name="Oval 129"/>
          <p:cNvSpPr>
            <a:spLocks noChangeArrowheads="1"/>
          </p:cNvSpPr>
          <p:nvPr/>
        </p:nvSpPr>
        <p:spPr bwMode="auto">
          <a:xfrm>
            <a:off x="6267714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" name="Oval 130"/>
          <p:cNvSpPr>
            <a:spLocks noChangeArrowheads="1"/>
          </p:cNvSpPr>
          <p:nvPr/>
        </p:nvSpPr>
        <p:spPr bwMode="auto">
          <a:xfrm>
            <a:off x="6161352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" name="Oval 131"/>
          <p:cNvSpPr>
            <a:spLocks noChangeArrowheads="1"/>
          </p:cNvSpPr>
          <p:nvPr/>
        </p:nvSpPr>
        <p:spPr bwMode="auto">
          <a:xfrm>
            <a:off x="6054989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" name="Oval 132"/>
          <p:cNvSpPr>
            <a:spLocks noChangeArrowheads="1"/>
          </p:cNvSpPr>
          <p:nvPr/>
        </p:nvSpPr>
        <p:spPr bwMode="auto">
          <a:xfrm>
            <a:off x="599307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5" name="Oval 133"/>
          <p:cNvSpPr>
            <a:spLocks noChangeArrowheads="1"/>
          </p:cNvSpPr>
          <p:nvPr/>
        </p:nvSpPr>
        <p:spPr bwMode="auto">
          <a:xfrm>
            <a:off x="637407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6" name="Oval 134"/>
          <p:cNvSpPr>
            <a:spLocks noChangeArrowheads="1"/>
          </p:cNvSpPr>
          <p:nvPr/>
        </p:nvSpPr>
        <p:spPr bwMode="auto">
          <a:xfrm>
            <a:off x="6604264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7" name="Oval 135"/>
          <p:cNvSpPr>
            <a:spLocks noChangeArrowheads="1"/>
          </p:cNvSpPr>
          <p:nvPr/>
        </p:nvSpPr>
        <p:spPr bwMode="auto">
          <a:xfrm>
            <a:off x="648837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8" name="Oval 136"/>
          <p:cNvSpPr>
            <a:spLocks noChangeArrowheads="1"/>
          </p:cNvSpPr>
          <p:nvPr/>
        </p:nvSpPr>
        <p:spPr bwMode="auto">
          <a:xfrm>
            <a:off x="6542352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9" name="Oval 137"/>
          <p:cNvSpPr>
            <a:spLocks noChangeArrowheads="1"/>
          </p:cNvSpPr>
          <p:nvPr/>
        </p:nvSpPr>
        <p:spPr bwMode="auto">
          <a:xfrm>
            <a:off x="6435989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0" name="Oval 138"/>
          <p:cNvSpPr>
            <a:spLocks noChangeArrowheads="1"/>
          </p:cNvSpPr>
          <p:nvPr/>
        </p:nvSpPr>
        <p:spPr bwMode="auto">
          <a:xfrm>
            <a:off x="6648714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1" name="Oval 139"/>
          <p:cNvSpPr>
            <a:spLocks noChangeArrowheads="1"/>
          </p:cNvSpPr>
          <p:nvPr/>
        </p:nvSpPr>
        <p:spPr bwMode="auto">
          <a:xfrm>
            <a:off x="6878902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2" name="Oval 140"/>
          <p:cNvSpPr>
            <a:spLocks noChangeArrowheads="1"/>
          </p:cNvSpPr>
          <p:nvPr/>
        </p:nvSpPr>
        <p:spPr bwMode="auto">
          <a:xfrm>
            <a:off x="6764602" y="2471941"/>
            <a:ext cx="25400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3" name="Oval 141"/>
          <p:cNvSpPr>
            <a:spLocks noChangeArrowheads="1"/>
          </p:cNvSpPr>
          <p:nvPr/>
        </p:nvSpPr>
        <p:spPr bwMode="auto">
          <a:xfrm>
            <a:off x="6816989" y="2471941"/>
            <a:ext cx="26988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" name="Oval 142"/>
          <p:cNvSpPr>
            <a:spLocks noChangeArrowheads="1"/>
          </p:cNvSpPr>
          <p:nvPr/>
        </p:nvSpPr>
        <p:spPr bwMode="auto">
          <a:xfrm>
            <a:off x="6710627" y="2471941"/>
            <a:ext cx="26987" cy="25400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5" name="Oval 143"/>
          <p:cNvSpPr>
            <a:spLocks noChangeArrowheads="1"/>
          </p:cNvSpPr>
          <p:nvPr/>
        </p:nvSpPr>
        <p:spPr bwMode="auto">
          <a:xfrm>
            <a:off x="6631252" y="2294141"/>
            <a:ext cx="26987" cy="26988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6" name="Oval 144"/>
          <p:cNvSpPr>
            <a:spLocks noChangeArrowheads="1"/>
          </p:cNvSpPr>
          <p:nvPr/>
        </p:nvSpPr>
        <p:spPr bwMode="auto">
          <a:xfrm>
            <a:off x="6099439" y="2489404"/>
            <a:ext cx="26988" cy="26987"/>
          </a:xfrm>
          <a:prstGeom prst="ellipse">
            <a:avLst/>
          </a:prstGeom>
          <a:solidFill>
            <a:srgbClr val="FFFFFF"/>
          </a:solidFill>
          <a:ln w="174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7" name="Freeform 145"/>
          <p:cNvSpPr>
            <a:spLocks/>
          </p:cNvSpPr>
          <p:nvPr/>
        </p:nvSpPr>
        <p:spPr bwMode="auto">
          <a:xfrm>
            <a:off x="5762889" y="2922791"/>
            <a:ext cx="557213" cy="1038225"/>
          </a:xfrm>
          <a:custGeom>
            <a:avLst/>
            <a:gdLst>
              <a:gd name="T0" fmla="*/ 168048 w 63"/>
              <a:gd name="T1" fmla="*/ 44369 h 117"/>
              <a:gd name="T2" fmla="*/ 141514 w 63"/>
              <a:gd name="T3" fmla="*/ 97611 h 117"/>
              <a:gd name="T4" fmla="*/ 97291 w 63"/>
              <a:gd name="T5" fmla="*/ 177474 h 117"/>
              <a:gd name="T6" fmla="*/ 61913 w 63"/>
              <a:gd name="T7" fmla="*/ 230717 h 117"/>
              <a:gd name="T8" fmla="*/ 35379 w 63"/>
              <a:gd name="T9" fmla="*/ 310580 h 117"/>
              <a:gd name="T10" fmla="*/ 17689 w 63"/>
              <a:gd name="T11" fmla="*/ 381570 h 117"/>
              <a:gd name="T12" fmla="*/ 8845 w 63"/>
              <a:gd name="T13" fmla="*/ 408191 h 117"/>
              <a:gd name="T14" fmla="*/ 17689 w 63"/>
              <a:gd name="T15" fmla="*/ 488054 h 117"/>
              <a:gd name="T16" fmla="*/ 53068 w 63"/>
              <a:gd name="T17" fmla="*/ 523549 h 117"/>
              <a:gd name="T18" fmla="*/ 114980 w 63"/>
              <a:gd name="T19" fmla="*/ 630034 h 117"/>
              <a:gd name="T20" fmla="*/ 123825 w 63"/>
              <a:gd name="T21" fmla="*/ 683276 h 117"/>
              <a:gd name="T22" fmla="*/ 132670 w 63"/>
              <a:gd name="T23" fmla="*/ 709897 h 117"/>
              <a:gd name="T24" fmla="*/ 123825 w 63"/>
              <a:gd name="T25" fmla="*/ 843003 h 117"/>
              <a:gd name="T26" fmla="*/ 44223 w 63"/>
              <a:gd name="T27" fmla="*/ 887372 h 117"/>
              <a:gd name="T28" fmla="*/ 176893 w 63"/>
              <a:gd name="T29" fmla="*/ 1029351 h 117"/>
              <a:gd name="T30" fmla="*/ 521834 w 63"/>
              <a:gd name="T31" fmla="*/ 869624 h 117"/>
              <a:gd name="T32" fmla="*/ 548368 w 63"/>
              <a:gd name="T33" fmla="*/ 674403 h 117"/>
              <a:gd name="T34" fmla="*/ 557213 w 63"/>
              <a:gd name="T35" fmla="*/ 523549 h 117"/>
              <a:gd name="T36" fmla="*/ 548368 w 63"/>
              <a:gd name="T37" fmla="*/ 257338 h 117"/>
              <a:gd name="T38" fmla="*/ 168048 w 63"/>
              <a:gd name="T39" fmla="*/ 44369 h 11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63" h="117">
                <a:moveTo>
                  <a:pt x="19" y="5"/>
                </a:moveTo>
                <a:cubicBezTo>
                  <a:pt x="16" y="14"/>
                  <a:pt x="20" y="0"/>
                  <a:pt x="16" y="11"/>
                </a:cubicBezTo>
                <a:cubicBezTo>
                  <a:pt x="14" y="16"/>
                  <a:pt x="15" y="18"/>
                  <a:pt x="11" y="20"/>
                </a:cubicBezTo>
                <a:cubicBezTo>
                  <a:pt x="9" y="22"/>
                  <a:pt x="8" y="24"/>
                  <a:pt x="7" y="26"/>
                </a:cubicBezTo>
                <a:cubicBezTo>
                  <a:pt x="6" y="29"/>
                  <a:pt x="5" y="32"/>
                  <a:pt x="4" y="35"/>
                </a:cubicBezTo>
                <a:cubicBezTo>
                  <a:pt x="3" y="37"/>
                  <a:pt x="2" y="41"/>
                  <a:pt x="2" y="43"/>
                </a:cubicBezTo>
                <a:cubicBezTo>
                  <a:pt x="1" y="44"/>
                  <a:pt x="1" y="46"/>
                  <a:pt x="1" y="46"/>
                </a:cubicBezTo>
                <a:cubicBezTo>
                  <a:pt x="1" y="49"/>
                  <a:pt x="0" y="52"/>
                  <a:pt x="2" y="55"/>
                </a:cubicBezTo>
                <a:cubicBezTo>
                  <a:pt x="2" y="57"/>
                  <a:pt x="6" y="59"/>
                  <a:pt x="6" y="59"/>
                </a:cubicBezTo>
                <a:cubicBezTo>
                  <a:pt x="8" y="63"/>
                  <a:pt x="12" y="67"/>
                  <a:pt x="13" y="71"/>
                </a:cubicBezTo>
                <a:cubicBezTo>
                  <a:pt x="13" y="73"/>
                  <a:pt x="14" y="75"/>
                  <a:pt x="14" y="77"/>
                </a:cubicBezTo>
                <a:cubicBezTo>
                  <a:pt x="15" y="78"/>
                  <a:pt x="15" y="80"/>
                  <a:pt x="15" y="80"/>
                </a:cubicBezTo>
                <a:cubicBezTo>
                  <a:pt x="15" y="85"/>
                  <a:pt x="15" y="90"/>
                  <a:pt x="14" y="95"/>
                </a:cubicBezTo>
                <a:cubicBezTo>
                  <a:pt x="14" y="96"/>
                  <a:pt x="7" y="99"/>
                  <a:pt x="5" y="100"/>
                </a:cubicBezTo>
                <a:cubicBezTo>
                  <a:pt x="2" y="112"/>
                  <a:pt x="14" y="115"/>
                  <a:pt x="20" y="116"/>
                </a:cubicBezTo>
                <a:cubicBezTo>
                  <a:pt x="35" y="115"/>
                  <a:pt x="52" y="117"/>
                  <a:pt x="59" y="98"/>
                </a:cubicBezTo>
                <a:cubicBezTo>
                  <a:pt x="60" y="90"/>
                  <a:pt x="62" y="84"/>
                  <a:pt x="62" y="76"/>
                </a:cubicBezTo>
                <a:cubicBezTo>
                  <a:pt x="63" y="70"/>
                  <a:pt x="63" y="65"/>
                  <a:pt x="63" y="59"/>
                </a:cubicBezTo>
                <a:cubicBezTo>
                  <a:pt x="63" y="49"/>
                  <a:pt x="63" y="39"/>
                  <a:pt x="62" y="29"/>
                </a:cubicBezTo>
                <a:cubicBezTo>
                  <a:pt x="61" y="2"/>
                  <a:pt x="32" y="5"/>
                  <a:pt x="19" y="5"/>
                </a:cubicBezTo>
                <a:close/>
              </a:path>
            </a:pathLst>
          </a:custGeom>
          <a:solidFill>
            <a:srgbClr val="9999FF"/>
          </a:solidFill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8" name="Oval 146"/>
          <p:cNvSpPr>
            <a:spLocks noChangeArrowheads="1"/>
          </p:cNvSpPr>
          <p:nvPr/>
        </p:nvSpPr>
        <p:spPr bwMode="auto">
          <a:xfrm>
            <a:off x="6675702" y="2897391"/>
            <a:ext cx="282575" cy="850900"/>
          </a:xfrm>
          <a:prstGeom prst="ellipse">
            <a:avLst/>
          </a:prstGeom>
          <a:solidFill>
            <a:srgbClr val="FF66CC"/>
          </a:solidFill>
          <a:ln w="269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9" name="Rectangle 147"/>
          <p:cNvSpPr>
            <a:spLocks noChangeArrowheads="1"/>
          </p:cNvSpPr>
          <p:nvPr/>
        </p:nvSpPr>
        <p:spPr bwMode="auto">
          <a:xfrm>
            <a:off x="5824802" y="3251404"/>
            <a:ext cx="4254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" name="Rectangle 148"/>
          <p:cNvSpPr>
            <a:spLocks noChangeArrowheads="1"/>
          </p:cNvSpPr>
          <p:nvPr/>
        </p:nvSpPr>
        <p:spPr bwMode="auto">
          <a:xfrm>
            <a:off x="5913702" y="3295854"/>
            <a:ext cx="26511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000000"/>
                </a:solidFill>
              </a:rPr>
              <a:t>G</a:t>
            </a:r>
            <a:endParaRPr lang="en-US"/>
          </a:p>
        </p:txBody>
      </p:sp>
      <p:sp>
        <p:nvSpPr>
          <p:cNvPr id="11091" name="Rectangle 149"/>
          <p:cNvSpPr>
            <a:spLocks noChangeArrowheads="1"/>
          </p:cNvSpPr>
          <p:nvPr/>
        </p:nvSpPr>
        <p:spPr bwMode="auto">
          <a:xfrm>
            <a:off x="6081977" y="3427616"/>
            <a:ext cx="1587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100" b="1">
                <a:solidFill>
                  <a:srgbClr val="000000"/>
                </a:solidFill>
              </a:rPr>
              <a:t>q</a:t>
            </a:r>
            <a:endParaRPr lang="en-US"/>
          </a:p>
        </p:txBody>
      </p:sp>
      <p:sp>
        <p:nvSpPr>
          <p:cNvPr id="11092" name="Rectangle 150"/>
          <p:cNvSpPr>
            <a:spLocks noChangeArrowheads="1"/>
          </p:cNvSpPr>
          <p:nvPr/>
        </p:nvSpPr>
        <p:spPr bwMode="auto">
          <a:xfrm>
            <a:off x="6693164" y="3110116"/>
            <a:ext cx="1152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3" name="Rectangle 151"/>
          <p:cNvSpPr>
            <a:spLocks noChangeArrowheads="1"/>
          </p:cNvSpPr>
          <p:nvPr/>
        </p:nvSpPr>
        <p:spPr bwMode="auto">
          <a:xfrm>
            <a:off x="6782064" y="3075191"/>
            <a:ext cx="147796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 dirty="0">
                <a:solidFill>
                  <a:srgbClr val="FFFFFF"/>
                </a:solidFill>
              </a:rPr>
              <a:t>Phospholipase C</a:t>
            </a:r>
            <a:endParaRPr lang="en-US" dirty="0"/>
          </a:p>
        </p:txBody>
      </p:sp>
      <p:sp>
        <p:nvSpPr>
          <p:cNvPr id="11094" name="Rectangle 152"/>
          <p:cNvSpPr>
            <a:spLocks noChangeArrowheads="1"/>
          </p:cNvSpPr>
          <p:nvPr/>
        </p:nvSpPr>
        <p:spPr bwMode="auto">
          <a:xfrm>
            <a:off x="7694877" y="3075191"/>
            <a:ext cx="1682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FF"/>
                </a:solidFill>
              </a:rPr>
              <a:t>-</a:t>
            </a:r>
            <a:endParaRPr lang="en-US"/>
          </a:p>
        </p:txBody>
      </p:sp>
      <p:grpSp>
        <p:nvGrpSpPr>
          <p:cNvPr id="11096" name="Group 154"/>
          <p:cNvGrpSpPr>
            <a:grpSpLocks/>
          </p:cNvGrpSpPr>
          <p:nvPr/>
        </p:nvGrpSpPr>
        <p:grpSpPr bwMode="auto">
          <a:xfrm>
            <a:off x="6374077" y="3330779"/>
            <a:ext cx="284162" cy="133350"/>
            <a:chOff x="4159" y="2197"/>
            <a:chExt cx="179" cy="84"/>
          </a:xfrm>
        </p:grpSpPr>
        <p:sp>
          <p:nvSpPr>
            <p:cNvPr id="11130" name="Line 155"/>
            <p:cNvSpPr>
              <a:spLocks noChangeShapeType="1"/>
            </p:cNvSpPr>
            <p:nvPr/>
          </p:nvSpPr>
          <p:spPr bwMode="auto">
            <a:xfrm>
              <a:off x="4159" y="2236"/>
              <a:ext cx="106" cy="1"/>
            </a:xfrm>
            <a:prstGeom prst="line">
              <a:avLst/>
            </a:prstGeom>
            <a:noFill/>
            <a:ln w="26988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31" name="Freeform 156"/>
            <p:cNvSpPr>
              <a:spLocks/>
            </p:cNvSpPr>
            <p:nvPr/>
          </p:nvSpPr>
          <p:spPr bwMode="auto">
            <a:xfrm>
              <a:off x="4254" y="2197"/>
              <a:ext cx="84" cy="84"/>
            </a:xfrm>
            <a:custGeom>
              <a:avLst/>
              <a:gdLst>
                <a:gd name="T0" fmla="*/ 0 w 84"/>
                <a:gd name="T1" fmla="*/ 84 h 84"/>
                <a:gd name="T2" fmla="*/ 84 w 84"/>
                <a:gd name="T3" fmla="*/ 39 h 84"/>
                <a:gd name="T4" fmla="*/ 0 w 84"/>
                <a:gd name="T5" fmla="*/ 0 h 84"/>
                <a:gd name="T6" fmla="*/ 0 w 84"/>
                <a:gd name="T7" fmla="*/ 84 h 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4" h="84">
                  <a:moveTo>
                    <a:pt x="0" y="84"/>
                  </a:moveTo>
                  <a:lnTo>
                    <a:pt x="84" y="39"/>
                  </a:lnTo>
                  <a:lnTo>
                    <a:pt x="0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97" name="Rectangle 157"/>
          <p:cNvSpPr>
            <a:spLocks noChangeArrowheads="1"/>
          </p:cNvSpPr>
          <p:nvPr/>
        </p:nvSpPr>
        <p:spPr bwMode="auto">
          <a:xfrm>
            <a:off x="6302639" y="3038679"/>
            <a:ext cx="40798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8" name="Rectangle 158"/>
          <p:cNvSpPr>
            <a:spLocks noChangeArrowheads="1"/>
          </p:cNvSpPr>
          <p:nvPr/>
        </p:nvSpPr>
        <p:spPr bwMode="auto">
          <a:xfrm>
            <a:off x="6391539" y="3091066"/>
            <a:ext cx="319088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66"/>
                </a:solidFill>
              </a:rPr>
              <a:t>(+)</a:t>
            </a:r>
            <a:endParaRPr lang="en-US"/>
          </a:p>
        </p:txBody>
      </p:sp>
      <p:sp>
        <p:nvSpPr>
          <p:cNvPr id="11099" name="Rectangle 159"/>
          <p:cNvSpPr>
            <a:spLocks noChangeArrowheads="1"/>
          </p:cNvSpPr>
          <p:nvPr/>
        </p:nvSpPr>
        <p:spPr bwMode="auto">
          <a:xfrm>
            <a:off x="6267714" y="3721304"/>
            <a:ext cx="8509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0" name="Rectangle 160"/>
          <p:cNvSpPr>
            <a:spLocks noChangeArrowheads="1"/>
          </p:cNvSpPr>
          <p:nvPr/>
        </p:nvSpPr>
        <p:spPr bwMode="auto">
          <a:xfrm>
            <a:off x="6507427" y="3764166"/>
            <a:ext cx="3905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66"/>
                </a:solidFill>
              </a:rPr>
              <a:t>PIP</a:t>
            </a:r>
            <a:endParaRPr lang="en-US"/>
          </a:p>
        </p:txBody>
      </p:sp>
      <p:sp>
        <p:nvSpPr>
          <p:cNvPr id="11101" name="Rectangle 161"/>
          <p:cNvSpPr>
            <a:spLocks noChangeArrowheads="1"/>
          </p:cNvSpPr>
          <p:nvPr/>
        </p:nvSpPr>
        <p:spPr bwMode="auto">
          <a:xfrm>
            <a:off x="6807464" y="3862591"/>
            <a:ext cx="141288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100" b="1">
                <a:solidFill>
                  <a:srgbClr val="FFFF66"/>
                </a:solidFill>
              </a:rPr>
              <a:t>2</a:t>
            </a:r>
            <a:endParaRPr lang="en-US"/>
          </a:p>
        </p:txBody>
      </p:sp>
      <p:grpSp>
        <p:nvGrpSpPr>
          <p:cNvPr id="11102" name="Group 162"/>
          <p:cNvGrpSpPr>
            <a:grpSpLocks/>
          </p:cNvGrpSpPr>
          <p:nvPr/>
        </p:nvGrpSpPr>
        <p:grpSpPr bwMode="auto">
          <a:xfrm>
            <a:off x="5948627" y="4022929"/>
            <a:ext cx="1454150" cy="363537"/>
            <a:chOff x="3891" y="2633"/>
            <a:chExt cx="916" cy="229"/>
          </a:xfrm>
        </p:grpSpPr>
        <p:sp>
          <p:nvSpPr>
            <p:cNvPr id="11127" name="Freeform 163"/>
            <p:cNvSpPr>
              <a:spLocks/>
            </p:cNvSpPr>
            <p:nvPr/>
          </p:nvSpPr>
          <p:spPr bwMode="auto">
            <a:xfrm>
              <a:off x="3924" y="2633"/>
              <a:ext cx="843" cy="162"/>
            </a:xfrm>
            <a:custGeom>
              <a:avLst/>
              <a:gdLst>
                <a:gd name="T0" fmla="*/ 6 w 151"/>
                <a:gd name="T1" fmla="*/ 162 h 29"/>
                <a:gd name="T2" fmla="*/ 0 w 151"/>
                <a:gd name="T3" fmla="*/ 145 h 29"/>
                <a:gd name="T4" fmla="*/ 424 w 151"/>
                <a:gd name="T5" fmla="*/ 0 h 29"/>
                <a:gd name="T6" fmla="*/ 843 w 151"/>
                <a:gd name="T7" fmla="*/ 145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1" h="29">
                  <a:moveTo>
                    <a:pt x="1" y="29"/>
                  </a:moveTo>
                  <a:cubicBezTo>
                    <a:pt x="1" y="29"/>
                    <a:pt x="1" y="29"/>
                    <a:pt x="0" y="26"/>
                  </a:cubicBezTo>
                  <a:cubicBezTo>
                    <a:pt x="12" y="10"/>
                    <a:pt x="41" y="0"/>
                    <a:pt x="76" y="0"/>
                  </a:cubicBezTo>
                  <a:cubicBezTo>
                    <a:pt x="110" y="0"/>
                    <a:pt x="139" y="10"/>
                    <a:pt x="151" y="26"/>
                  </a:cubicBezTo>
                </a:path>
              </a:pathLst>
            </a:custGeom>
            <a:noFill/>
            <a:ln w="26988">
              <a:solidFill>
                <a:srgbClr val="FFFF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8" name="Freeform 164"/>
            <p:cNvSpPr>
              <a:spLocks/>
            </p:cNvSpPr>
            <p:nvPr/>
          </p:nvSpPr>
          <p:spPr bwMode="auto">
            <a:xfrm>
              <a:off x="3891" y="2767"/>
              <a:ext cx="78" cy="95"/>
            </a:xfrm>
            <a:custGeom>
              <a:avLst/>
              <a:gdLst>
                <a:gd name="T0" fmla="*/ 0 w 78"/>
                <a:gd name="T1" fmla="*/ 0 h 95"/>
                <a:gd name="T2" fmla="*/ 11 w 78"/>
                <a:gd name="T3" fmla="*/ 95 h 95"/>
                <a:gd name="T4" fmla="*/ 78 w 78"/>
                <a:gd name="T5" fmla="*/ 28 h 95"/>
                <a:gd name="T6" fmla="*/ 0 w 78"/>
                <a:gd name="T7" fmla="*/ 0 h 9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" h="95">
                  <a:moveTo>
                    <a:pt x="0" y="0"/>
                  </a:moveTo>
                  <a:lnTo>
                    <a:pt x="11" y="95"/>
                  </a:lnTo>
                  <a:lnTo>
                    <a:pt x="7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9" name="Freeform 165"/>
            <p:cNvSpPr>
              <a:spLocks/>
            </p:cNvSpPr>
            <p:nvPr/>
          </p:nvSpPr>
          <p:spPr bwMode="auto">
            <a:xfrm>
              <a:off x="4723" y="2772"/>
              <a:ext cx="84" cy="90"/>
            </a:xfrm>
            <a:custGeom>
              <a:avLst/>
              <a:gdLst>
                <a:gd name="T0" fmla="*/ 0 w 84"/>
                <a:gd name="T1" fmla="*/ 28 h 90"/>
                <a:gd name="T2" fmla="*/ 72 w 84"/>
                <a:gd name="T3" fmla="*/ 90 h 90"/>
                <a:gd name="T4" fmla="*/ 84 w 84"/>
                <a:gd name="T5" fmla="*/ 0 h 90"/>
                <a:gd name="T6" fmla="*/ 0 w 84"/>
                <a:gd name="T7" fmla="*/ 28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4" h="90">
                  <a:moveTo>
                    <a:pt x="0" y="28"/>
                  </a:moveTo>
                  <a:lnTo>
                    <a:pt x="72" y="90"/>
                  </a:lnTo>
                  <a:lnTo>
                    <a:pt x="84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03" name="Rectangle 166"/>
          <p:cNvSpPr>
            <a:spLocks noChangeArrowheads="1"/>
          </p:cNvSpPr>
          <p:nvPr/>
        </p:nvSpPr>
        <p:spPr bwMode="auto">
          <a:xfrm>
            <a:off x="5540639" y="4359479"/>
            <a:ext cx="8509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4" name="Rectangle 167"/>
          <p:cNvSpPr>
            <a:spLocks noChangeArrowheads="1"/>
          </p:cNvSpPr>
          <p:nvPr/>
        </p:nvSpPr>
        <p:spPr bwMode="auto">
          <a:xfrm>
            <a:off x="5842264" y="4402341"/>
            <a:ext cx="2651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66"/>
                </a:solidFill>
              </a:rPr>
              <a:t>IP</a:t>
            </a:r>
            <a:endParaRPr lang="en-US"/>
          </a:p>
        </p:txBody>
      </p:sp>
      <p:sp>
        <p:nvSpPr>
          <p:cNvPr id="11105" name="Rectangle 168"/>
          <p:cNvSpPr>
            <a:spLocks noChangeArrowheads="1"/>
          </p:cNvSpPr>
          <p:nvPr/>
        </p:nvSpPr>
        <p:spPr bwMode="auto">
          <a:xfrm>
            <a:off x="6020064" y="4500766"/>
            <a:ext cx="141288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100" b="1">
                <a:solidFill>
                  <a:srgbClr val="FFFF66"/>
                </a:solidFill>
              </a:rPr>
              <a:t>3</a:t>
            </a:r>
            <a:endParaRPr lang="en-US"/>
          </a:p>
        </p:txBody>
      </p:sp>
      <p:sp>
        <p:nvSpPr>
          <p:cNvPr id="11106" name="Rectangle 169"/>
          <p:cNvSpPr>
            <a:spLocks noChangeArrowheads="1"/>
          </p:cNvSpPr>
          <p:nvPr/>
        </p:nvSpPr>
        <p:spPr bwMode="auto">
          <a:xfrm>
            <a:off x="6250252" y="4359479"/>
            <a:ext cx="21971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7" name="Rectangle 170"/>
          <p:cNvSpPr>
            <a:spLocks noChangeArrowheads="1"/>
          </p:cNvSpPr>
          <p:nvPr/>
        </p:nvSpPr>
        <p:spPr bwMode="auto">
          <a:xfrm>
            <a:off x="6710627" y="4402341"/>
            <a:ext cx="12922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66"/>
                </a:solidFill>
              </a:rPr>
              <a:t>Diacylglycerol</a:t>
            </a:r>
            <a:endParaRPr lang="en-US"/>
          </a:p>
        </p:txBody>
      </p:sp>
      <p:grpSp>
        <p:nvGrpSpPr>
          <p:cNvPr id="11108" name="Group 171"/>
          <p:cNvGrpSpPr>
            <a:grpSpLocks/>
          </p:cNvGrpSpPr>
          <p:nvPr/>
        </p:nvGrpSpPr>
        <p:grpSpPr bwMode="auto">
          <a:xfrm>
            <a:off x="5886714" y="4669041"/>
            <a:ext cx="150813" cy="355600"/>
            <a:chOff x="3852" y="3040"/>
            <a:chExt cx="95" cy="224"/>
          </a:xfrm>
        </p:grpSpPr>
        <p:sp>
          <p:nvSpPr>
            <p:cNvPr id="11125" name="Line 172"/>
            <p:cNvSpPr>
              <a:spLocks noChangeShapeType="1"/>
            </p:cNvSpPr>
            <p:nvPr/>
          </p:nvSpPr>
          <p:spPr bwMode="auto">
            <a:xfrm>
              <a:off x="3902" y="3040"/>
              <a:ext cx="1" cy="140"/>
            </a:xfrm>
            <a:prstGeom prst="line">
              <a:avLst/>
            </a:prstGeom>
            <a:noFill/>
            <a:ln w="349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6" name="Freeform 173"/>
            <p:cNvSpPr>
              <a:spLocks/>
            </p:cNvSpPr>
            <p:nvPr/>
          </p:nvSpPr>
          <p:spPr bwMode="auto">
            <a:xfrm>
              <a:off x="3852" y="3169"/>
              <a:ext cx="95" cy="95"/>
            </a:xfrm>
            <a:custGeom>
              <a:avLst/>
              <a:gdLst>
                <a:gd name="T0" fmla="*/ 0 w 95"/>
                <a:gd name="T1" fmla="*/ 0 h 95"/>
                <a:gd name="T2" fmla="*/ 50 w 95"/>
                <a:gd name="T3" fmla="*/ 95 h 95"/>
                <a:gd name="T4" fmla="*/ 95 w 95"/>
                <a:gd name="T5" fmla="*/ 0 h 95"/>
                <a:gd name="T6" fmla="*/ 0 w 95"/>
                <a:gd name="T7" fmla="*/ 0 h 9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95">
                  <a:moveTo>
                    <a:pt x="0" y="0"/>
                  </a:moveTo>
                  <a:lnTo>
                    <a:pt x="50" y="95"/>
                  </a:lnTo>
                  <a:lnTo>
                    <a:pt x="9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109" name="Group 174"/>
          <p:cNvGrpSpPr>
            <a:grpSpLocks/>
          </p:cNvGrpSpPr>
          <p:nvPr/>
        </p:nvGrpSpPr>
        <p:grpSpPr bwMode="auto">
          <a:xfrm>
            <a:off x="7304352" y="4669041"/>
            <a:ext cx="150812" cy="355600"/>
            <a:chOff x="4745" y="3040"/>
            <a:chExt cx="95" cy="224"/>
          </a:xfrm>
        </p:grpSpPr>
        <p:sp>
          <p:nvSpPr>
            <p:cNvPr id="11123" name="Line 175"/>
            <p:cNvSpPr>
              <a:spLocks noChangeShapeType="1"/>
            </p:cNvSpPr>
            <p:nvPr/>
          </p:nvSpPr>
          <p:spPr bwMode="auto">
            <a:xfrm>
              <a:off x="4795" y="3040"/>
              <a:ext cx="1" cy="140"/>
            </a:xfrm>
            <a:prstGeom prst="line">
              <a:avLst/>
            </a:prstGeom>
            <a:noFill/>
            <a:ln w="349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4" name="Freeform 176"/>
            <p:cNvSpPr>
              <a:spLocks/>
            </p:cNvSpPr>
            <p:nvPr/>
          </p:nvSpPr>
          <p:spPr bwMode="auto">
            <a:xfrm>
              <a:off x="4745" y="3169"/>
              <a:ext cx="95" cy="95"/>
            </a:xfrm>
            <a:custGeom>
              <a:avLst/>
              <a:gdLst>
                <a:gd name="T0" fmla="*/ 0 w 95"/>
                <a:gd name="T1" fmla="*/ 0 h 95"/>
                <a:gd name="T2" fmla="*/ 50 w 95"/>
                <a:gd name="T3" fmla="*/ 95 h 95"/>
                <a:gd name="T4" fmla="*/ 95 w 95"/>
                <a:gd name="T5" fmla="*/ 0 h 95"/>
                <a:gd name="T6" fmla="*/ 0 w 95"/>
                <a:gd name="T7" fmla="*/ 0 h 9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95">
                  <a:moveTo>
                    <a:pt x="0" y="0"/>
                  </a:moveTo>
                  <a:lnTo>
                    <a:pt x="50" y="95"/>
                  </a:lnTo>
                  <a:lnTo>
                    <a:pt x="9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10" name="Rectangle 177"/>
          <p:cNvSpPr>
            <a:spLocks noChangeArrowheads="1"/>
          </p:cNvSpPr>
          <p:nvPr/>
        </p:nvSpPr>
        <p:spPr bwMode="auto">
          <a:xfrm>
            <a:off x="4832614" y="4953204"/>
            <a:ext cx="21971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11" name="Rectangle 178"/>
          <p:cNvSpPr>
            <a:spLocks noChangeArrowheads="1"/>
          </p:cNvSpPr>
          <p:nvPr/>
        </p:nvSpPr>
        <p:spPr bwMode="auto">
          <a:xfrm>
            <a:off x="5327914" y="5005591"/>
            <a:ext cx="4656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Ca2+</a:t>
            </a:r>
          </a:p>
        </p:txBody>
      </p:sp>
      <p:sp>
        <p:nvSpPr>
          <p:cNvPr id="11113" name="Rectangle 180"/>
          <p:cNvSpPr>
            <a:spLocks noChangeArrowheads="1"/>
          </p:cNvSpPr>
          <p:nvPr/>
        </p:nvSpPr>
        <p:spPr bwMode="auto">
          <a:xfrm>
            <a:off x="6462977" y="5069091"/>
            <a:ext cx="2197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14" name="Rectangle 181"/>
          <p:cNvSpPr>
            <a:spLocks noChangeArrowheads="1"/>
          </p:cNvSpPr>
          <p:nvPr/>
        </p:nvSpPr>
        <p:spPr bwMode="auto">
          <a:xfrm>
            <a:off x="6843977" y="5005591"/>
            <a:ext cx="120545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 dirty="0">
                <a:solidFill>
                  <a:srgbClr val="FFFF66"/>
                </a:solidFill>
              </a:rPr>
              <a:t>Protein Kinas C</a:t>
            </a:r>
            <a:endParaRPr lang="en-US" dirty="0"/>
          </a:p>
        </p:txBody>
      </p:sp>
      <p:sp>
        <p:nvSpPr>
          <p:cNvPr id="11115" name="Rectangle 182"/>
          <p:cNvSpPr>
            <a:spLocks noChangeArrowheads="1"/>
          </p:cNvSpPr>
          <p:nvPr/>
        </p:nvSpPr>
        <p:spPr bwMode="auto">
          <a:xfrm>
            <a:off x="7163064" y="5210379"/>
            <a:ext cx="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 dirty="0">
                <a:solidFill>
                  <a:srgbClr val="FFFF66"/>
                </a:solidFill>
              </a:rPr>
              <a:t> </a:t>
            </a:r>
            <a:endParaRPr lang="en-US" dirty="0"/>
          </a:p>
        </p:txBody>
      </p:sp>
      <p:sp>
        <p:nvSpPr>
          <p:cNvPr id="11117" name="Freeform 184"/>
          <p:cNvSpPr>
            <a:spLocks/>
          </p:cNvSpPr>
          <p:nvPr/>
        </p:nvSpPr>
        <p:spPr bwMode="auto">
          <a:xfrm>
            <a:off x="5842264" y="5475491"/>
            <a:ext cx="922338" cy="709613"/>
          </a:xfrm>
          <a:custGeom>
            <a:avLst/>
            <a:gdLst>
              <a:gd name="T0" fmla="*/ 0 w 104"/>
              <a:gd name="T1" fmla="*/ 0 h 80"/>
              <a:gd name="T2" fmla="*/ 922338 w 104"/>
              <a:gd name="T3" fmla="*/ 709613 h 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4" h="80">
                <a:moveTo>
                  <a:pt x="0" y="0"/>
                </a:moveTo>
                <a:cubicBezTo>
                  <a:pt x="57" y="0"/>
                  <a:pt x="104" y="36"/>
                  <a:pt x="104" y="80"/>
                </a:cubicBezTo>
              </a:path>
            </a:pathLst>
          </a:custGeom>
          <a:noFill/>
          <a:ln w="34925">
            <a:solidFill>
              <a:srgbClr val="FF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118" name="Group 185"/>
          <p:cNvGrpSpPr>
            <a:grpSpLocks/>
          </p:cNvGrpSpPr>
          <p:nvPr/>
        </p:nvGrpSpPr>
        <p:grpSpPr bwMode="auto">
          <a:xfrm>
            <a:off x="6675702" y="5475491"/>
            <a:ext cx="992187" cy="754063"/>
            <a:chOff x="4349" y="3548"/>
            <a:chExt cx="625" cy="475"/>
          </a:xfrm>
        </p:grpSpPr>
        <p:sp>
          <p:nvSpPr>
            <p:cNvPr id="11121" name="Freeform 186"/>
            <p:cNvSpPr>
              <a:spLocks/>
            </p:cNvSpPr>
            <p:nvPr/>
          </p:nvSpPr>
          <p:spPr bwMode="auto">
            <a:xfrm>
              <a:off x="4399" y="3548"/>
              <a:ext cx="575" cy="391"/>
            </a:xfrm>
            <a:custGeom>
              <a:avLst/>
              <a:gdLst>
                <a:gd name="T0" fmla="*/ 575 w 103"/>
                <a:gd name="T1" fmla="*/ 0 h 70"/>
                <a:gd name="T2" fmla="*/ 0 w 103"/>
                <a:gd name="T3" fmla="*/ 374 h 70"/>
                <a:gd name="T4" fmla="*/ 0 w 103"/>
                <a:gd name="T5" fmla="*/ 391 h 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3" h="70">
                  <a:moveTo>
                    <a:pt x="103" y="0"/>
                  </a:moveTo>
                  <a:cubicBezTo>
                    <a:pt x="51" y="0"/>
                    <a:pt x="7" y="29"/>
                    <a:pt x="0" y="67"/>
                  </a:cubicBezTo>
                  <a:cubicBezTo>
                    <a:pt x="0" y="70"/>
                    <a:pt x="0" y="70"/>
                    <a:pt x="0" y="70"/>
                  </a:cubicBezTo>
                </a:path>
              </a:pathLst>
            </a:custGeom>
            <a:noFill/>
            <a:ln w="34925">
              <a:solidFill>
                <a:srgbClr val="FFFF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2" name="Freeform 187"/>
            <p:cNvSpPr>
              <a:spLocks/>
            </p:cNvSpPr>
            <p:nvPr/>
          </p:nvSpPr>
          <p:spPr bwMode="auto">
            <a:xfrm>
              <a:off x="4349" y="3928"/>
              <a:ext cx="95" cy="95"/>
            </a:xfrm>
            <a:custGeom>
              <a:avLst/>
              <a:gdLst>
                <a:gd name="T0" fmla="*/ 0 w 95"/>
                <a:gd name="T1" fmla="*/ 0 h 95"/>
                <a:gd name="T2" fmla="*/ 44 w 95"/>
                <a:gd name="T3" fmla="*/ 95 h 95"/>
                <a:gd name="T4" fmla="*/ 95 w 95"/>
                <a:gd name="T5" fmla="*/ 0 h 95"/>
                <a:gd name="T6" fmla="*/ 0 w 95"/>
                <a:gd name="T7" fmla="*/ 0 h 9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95">
                  <a:moveTo>
                    <a:pt x="0" y="0"/>
                  </a:moveTo>
                  <a:lnTo>
                    <a:pt x="44" y="95"/>
                  </a:lnTo>
                  <a:lnTo>
                    <a:pt x="9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19" name="Rectangle 188"/>
          <p:cNvSpPr>
            <a:spLocks noChangeArrowheads="1"/>
          </p:cNvSpPr>
          <p:nvPr/>
        </p:nvSpPr>
        <p:spPr bwMode="auto">
          <a:xfrm>
            <a:off x="5647002" y="6167641"/>
            <a:ext cx="2198687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20" name="Rectangle 189"/>
          <p:cNvSpPr>
            <a:spLocks noChangeArrowheads="1"/>
          </p:cNvSpPr>
          <p:nvPr/>
        </p:nvSpPr>
        <p:spPr bwMode="auto">
          <a:xfrm>
            <a:off x="6302639" y="6210504"/>
            <a:ext cx="143186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 dirty="0">
                <a:solidFill>
                  <a:srgbClr val="FFFF66"/>
                </a:solidFill>
              </a:rPr>
              <a:t>Biologic Response</a:t>
            </a:r>
            <a:endParaRPr lang="en-US" dirty="0"/>
          </a:p>
        </p:txBody>
      </p:sp>
      <p:sp>
        <p:nvSpPr>
          <p:cNvPr id="1211" name="Arc 237"/>
          <p:cNvSpPr>
            <a:spLocks/>
          </p:cNvSpPr>
          <p:nvPr/>
        </p:nvSpPr>
        <p:spPr bwMode="auto">
          <a:xfrm flipH="1">
            <a:off x="4775166" y="1210744"/>
            <a:ext cx="2133600" cy="1066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2603"/>
              <a:gd name="T2" fmla="*/ 21577 w 21600"/>
              <a:gd name="T3" fmla="*/ 22603 h 22603"/>
              <a:gd name="T4" fmla="*/ 0 w 21600"/>
              <a:gd name="T5" fmla="*/ 21600 h 22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03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34"/>
                  <a:pt x="21592" y="22268"/>
                  <a:pt x="21576" y="22602"/>
                </a:cubicBezTo>
              </a:path>
              <a:path w="21600" h="22603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34"/>
                  <a:pt x="21592" y="22268"/>
                  <a:pt x="21576" y="22602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12" name="Line 192"/>
          <p:cNvSpPr>
            <a:spLocks noChangeShapeType="1"/>
          </p:cNvSpPr>
          <p:nvPr/>
        </p:nvSpPr>
        <p:spPr bwMode="auto">
          <a:xfrm flipH="1" flipV="1">
            <a:off x="7379729" y="987440"/>
            <a:ext cx="106363" cy="285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3" name="Freeform 193"/>
          <p:cNvSpPr>
            <a:spLocks/>
          </p:cNvSpPr>
          <p:nvPr/>
        </p:nvSpPr>
        <p:spPr bwMode="auto">
          <a:xfrm>
            <a:off x="7376554" y="979503"/>
            <a:ext cx="112713" cy="44450"/>
          </a:xfrm>
          <a:custGeom>
            <a:avLst/>
            <a:gdLst>
              <a:gd name="T0" fmla="*/ 90100854 w 141"/>
              <a:gd name="T1" fmla="*/ 23311644 h 56"/>
              <a:gd name="T2" fmla="*/ 87544427 w 141"/>
              <a:gd name="T3" fmla="*/ 35282188 h 56"/>
              <a:gd name="T4" fmla="*/ 0 w 141"/>
              <a:gd name="T5" fmla="*/ 12600781 h 56"/>
              <a:gd name="T6" fmla="*/ 3833841 w 141"/>
              <a:gd name="T7" fmla="*/ 0 h 56"/>
              <a:gd name="T8" fmla="*/ 90100854 w 141"/>
              <a:gd name="T9" fmla="*/ 23311644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1" h="56">
                <a:moveTo>
                  <a:pt x="141" y="37"/>
                </a:moveTo>
                <a:lnTo>
                  <a:pt x="137" y="56"/>
                </a:lnTo>
                <a:lnTo>
                  <a:pt x="0" y="20"/>
                </a:lnTo>
                <a:lnTo>
                  <a:pt x="6" y="0"/>
                </a:lnTo>
                <a:lnTo>
                  <a:pt x="141" y="37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" name="Line 194"/>
          <p:cNvSpPr>
            <a:spLocks noChangeShapeType="1"/>
          </p:cNvSpPr>
          <p:nvPr/>
        </p:nvSpPr>
        <p:spPr bwMode="auto">
          <a:xfrm>
            <a:off x="7303529" y="806465"/>
            <a:ext cx="1588" cy="1063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" name="Rectangle 195"/>
          <p:cNvSpPr>
            <a:spLocks noChangeArrowheads="1"/>
          </p:cNvSpPr>
          <p:nvPr/>
        </p:nvSpPr>
        <p:spPr bwMode="auto">
          <a:xfrm>
            <a:off x="7295592" y="806465"/>
            <a:ext cx="15875" cy="107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" name="Line 196"/>
          <p:cNvSpPr>
            <a:spLocks noChangeShapeType="1"/>
          </p:cNvSpPr>
          <p:nvPr/>
        </p:nvSpPr>
        <p:spPr bwMode="auto">
          <a:xfrm>
            <a:off x="7343217" y="806465"/>
            <a:ext cx="1587" cy="1063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7" name="Rectangle 197"/>
          <p:cNvSpPr>
            <a:spLocks noChangeArrowheads="1"/>
          </p:cNvSpPr>
          <p:nvPr/>
        </p:nvSpPr>
        <p:spPr bwMode="auto">
          <a:xfrm>
            <a:off x="7336867" y="806465"/>
            <a:ext cx="15875" cy="107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" name="Line 198"/>
          <p:cNvSpPr>
            <a:spLocks noChangeShapeType="1"/>
          </p:cNvSpPr>
          <p:nvPr/>
        </p:nvSpPr>
        <p:spPr bwMode="auto">
          <a:xfrm flipV="1">
            <a:off x="7600392" y="985853"/>
            <a:ext cx="107950" cy="3016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9" name="Freeform 199"/>
          <p:cNvSpPr>
            <a:spLocks/>
          </p:cNvSpPr>
          <p:nvPr/>
        </p:nvSpPr>
        <p:spPr bwMode="auto">
          <a:xfrm>
            <a:off x="7597217" y="977915"/>
            <a:ext cx="114300" cy="46038"/>
          </a:xfrm>
          <a:custGeom>
            <a:avLst/>
            <a:gdLst>
              <a:gd name="T0" fmla="*/ 88235659 w 145"/>
              <a:gd name="T1" fmla="*/ 0 h 57"/>
              <a:gd name="T2" fmla="*/ 90099931 w 145"/>
              <a:gd name="T3" fmla="*/ 12394722 h 57"/>
              <a:gd name="T4" fmla="*/ 3728545 w 145"/>
              <a:gd name="T5" fmla="*/ 37184166 h 57"/>
              <a:gd name="T6" fmla="*/ 0 w 145"/>
              <a:gd name="T7" fmla="*/ 24789444 h 57"/>
              <a:gd name="T8" fmla="*/ 88235659 w 1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5" h="57">
                <a:moveTo>
                  <a:pt x="142" y="0"/>
                </a:moveTo>
                <a:lnTo>
                  <a:pt x="145" y="19"/>
                </a:lnTo>
                <a:lnTo>
                  <a:pt x="6" y="57"/>
                </a:lnTo>
                <a:lnTo>
                  <a:pt x="0" y="38"/>
                </a:lnTo>
                <a:lnTo>
                  <a:pt x="1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0" name="Line 200"/>
          <p:cNvSpPr>
            <a:spLocks noChangeShapeType="1"/>
          </p:cNvSpPr>
          <p:nvPr/>
        </p:nvSpPr>
        <p:spPr bwMode="auto">
          <a:xfrm flipH="1">
            <a:off x="7959167" y="971565"/>
            <a:ext cx="139700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1" name="Rectangle 201"/>
          <p:cNvSpPr>
            <a:spLocks noChangeArrowheads="1"/>
          </p:cNvSpPr>
          <p:nvPr/>
        </p:nvSpPr>
        <p:spPr bwMode="auto">
          <a:xfrm>
            <a:off x="7959167" y="965215"/>
            <a:ext cx="141287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2" name="Line 202"/>
          <p:cNvSpPr>
            <a:spLocks noChangeShapeType="1"/>
          </p:cNvSpPr>
          <p:nvPr/>
        </p:nvSpPr>
        <p:spPr bwMode="auto">
          <a:xfrm flipH="1">
            <a:off x="8349692" y="971565"/>
            <a:ext cx="139700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3" name="Rectangle 203"/>
          <p:cNvSpPr>
            <a:spLocks noChangeArrowheads="1"/>
          </p:cNvSpPr>
          <p:nvPr/>
        </p:nvSpPr>
        <p:spPr bwMode="auto">
          <a:xfrm>
            <a:off x="8349692" y="965215"/>
            <a:ext cx="141287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4" name="Line 204"/>
          <p:cNvSpPr>
            <a:spLocks noChangeShapeType="1"/>
          </p:cNvSpPr>
          <p:nvPr/>
        </p:nvSpPr>
        <p:spPr bwMode="auto">
          <a:xfrm>
            <a:off x="8540192" y="804878"/>
            <a:ext cx="1587" cy="1095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5" name="Rectangle 205"/>
          <p:cNvSpPr>
            <a:spLocks noChangeArrowheads="1"/>
          </p:cNvSpPr>
          <p:nvPr/>
        </p:nvSpPr>
        <p:spPr bwMode="auto">
          <a:xfrm>
            <a:off x="8532254" y="804878"/>
            <a:ext cx="15875" cy="111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6" name="Line 206"/>
          <p:cNvSpPr>
            <a:spLocks noChangeShapeType="1"/>
          </p:cNvSpPr>
          <p:nvPr/>
        </p:nvSpPr>
        <p:spPr bwMode="auto">
          <a:xfrm flipH="1">
            <a:off x="8589404" y="971565"/>
            <a:ext cx="123825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7" name="Rectangle 207"/>
          <p:cNvSpPr>
            <a:spLocks noChangeArrowheads="1"/>
          </p:cNvSpPr>
          <p:nvPr/>
        </p:nvSpPr>
        <p:spPr bwMode="auto">
          <a:xfrm>
            <a:off x="8589404" y="965215"/>
            <a:ext cx="125413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" name="Oval 208"/>
          <p:cNvSpPr>
            <a:spLocks noChangeArrowheads="1"/>
          </p:cNvSpPr>
          <p:nvPr/>
        </p:nvSpPr>
        <p:spPr bwMode="auto">
          <a:xfrm>
            <a:off x="8360804" y="812815"/>
            <a:ext cx="120650" cy="119063"/>
          </a:xfrm>
          <a:prstGeom prst="ellipse">
            <a:avLst/>
          </a:prstGeom>
          <a:noFill/>
          <a:ln w="1428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" name="Line 209"/>
          <p:cNvSpPr>
            <a:spLocks noChangeShapeType="1"/>
          </p:cNvSpPr>
          <p:nvPr/>
        </p:nvSpPr>
        <p:spPr bwMode="auto">
          <a:xfrm>
            <a:off x="8394142" y="873140"/>
            <a:ext cx="55562" cy="1588"/>
          </a:xfrm>
          <a:prstGeom prst="line">
            <a:avLst/>
          </a:prstGeom>
          <a:noFill/>
          <a:ln w="1428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" name="Line 210"/>
          <p:cNvSpPr>
            <a:spLocks noChangeShapeType="1"/>
          </p:cNvSpPr>
          <p:nvPr/>
        </p:nvSpPr>
        <p:spPr bwMode="auto">
          <a:xfrm>
            <a:off x="8422717" y="846153"/>
            <a:ext cx="1587" cy="53975"/>
          </a:xfrm>
          <a:prstGeom prst="line">
            <a:avLst/>
          </a:prstGeom>
          <a:noFill/>
          <a:ln w="1428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" name="Line 211"/>
          <p:cNvSpPr>
            <a:spLocks noChangeShapeType="1"/>
          </p:cNvSpPr>
          <p:nvPr/>
        </p:nvSpPr>
        <p:spPr bwMode="auto">
          <a:xfrm flipV="1">
            <a:off x="8540192" y="1033478"/>
            <a:ext cx="1587" cy="1079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" name="Rectangle 212"/>
          <p:cNvSpPr>
            <a:spLocks noChangeArrowheads="1"/>
          </p:cNvSpPr>
          <p:nvPr/>
        </p:nvSpPr>
        <p:spPr bwMode="auto">
          <a:xfrm>
            <a:off x="8532254" y="1033478"/>
            <a:ext cx="17463" cy="109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" name="Line 213"/>
          <p:cNvSpPr>
            <a:spLocks noChangeShapeType="1"/>
          </p:cNvSpPr>
          <p:nvPr/>
        </p:nvSpPr>
        <p:spPr bwMode="auto">
          <a:xfrm flipV="1">
            <a:off x="7140017" y="985853"/>
            <a:ext cx="130175" cy="3651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" name="Freeform 214"/>
          <p:cNvSpPr>
            <a:spLocks/>
          </p:cNvSpPr>
          <p:nvPr/>
        </p:nvSpPr>
        <p:spPr bwMode="auto">
          <a:xfrm>
            <a:off x="7136842" y="977915"/>
            <a:ext cx="136525" cy="52388"/>
          </a:xfrm>
          <a:custGeom>
            <a:avLst/>
            <a:gdLst>
              <a:gd name="T0" fmla="*/ 3187180 w 171"/>
              <a:gd name="T1" fmla="*/ 42223116 h 65"/>
              <a:gd name="T2" fmla="*/ 0 w 171"/>
              <a:gd name="T3" fmla="*/ 29881309 h 65"/>
              <a:gd name="T4" fmla="*/ 106450379 w 171"/>
              <a:gd name="T5" fmla="*/ 0 h 65"/>
              <a:gd name="T6" fmla="*/ 109000442 w 171"/>
              <a:gd name="T7" fmla="*/ 12341807 h 65"/>
              <a:gd name="T8" fmla="*/ 3187180 w 171"/>
              <a:gd name="T9" fmla="*/ 42223116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65">
                <a:moveTo>
                  <a:pt x="5" y="65"/>
                </a:moveTo>
                <a:lnTo>
                  <a:pt x="0" y="46"/>
                </a:lnTo>
                <a:lnTo>
                  <a:pt x="167" y="0"/>
                </a:lnTo>
                <a:lnTo>
                  <a:pt x="171" y="19"/>
                </a:lnTo>
                <a:lnTo>
                  <a:pt x="5" y="6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" name="Rectangle 215"/>
          <p:cNvSpPr>
            <a:spLocks noChangeArrowheads="1"/>
          </p:cNvSpPr>
          <p:nvPr/>
        </p:nvSpPr>
        <p:spPr bwMode="auto">
          <a:xfrm>
            <a:off x="7281304" y="9064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36" name="Rectangle 216"/>
          <p:cNvSpPr>
            <a:spLocks noChangeArrowheads="1"/>
          </p:cNvSpPr>
          <p:nvPr/>
        </p:nvSpPr>
        <p:spPr bwMode="auto">
          <a:xfrm>
            <a:off x="7497204" y="966803"/>
            <a:ext cx="15716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 dirty="0">
                <a:solidFill>
                  <a:srgbClr val="FFFFFF"/>
                </a:solidFill>
              </a:rPr>
              <a:t>O</a:t>
            </a:r>
            <a:endParaRPr lang="en-US" dirty="0"/>
          </a:p>
        </p:txBody>
      </p:sp>
      <p:sp>
        <p:nvSpPr>
          <p:cNvPr id="1237" name="Rectangle 217"/>
          <p:cNvSpPr>
            <a:spLocks noChangeArrowheads="1"/>
          </p:cNvSpPr>
          <p:nvPr/>
        </p:nvSpPr>
        <p:spPr bwMode="auto">
          <a:xfrm>
            <a:off x="7276542" y="677878"/>
            <a:ext cx="15716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O</a:t>
            </a:r>
            <a:endParaRPr lang="en-US"/>
          </a:p>
        </p:txBody>
      </p:sp>
      <p:sp>
        <p:nvSpPr>
          <p:cNvPr id="1238" name="Rectangle 218"/>
          <p:cNvSpPr>
            <a:spLocks noChangeArrowheads="1"/>
          </p:cNvSpPr>
          <p:nvPr/>
        </p:nvSpPr>
        <p:spPr bwMode="auto">
          <a:xfrm>
            <a:off x="7721042" y="906478"/>
            <a:ext cx="15081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39" name="Rectangle 219"/>
          <p:cNvSpPr>
            <a:spLocks noChangeArrowheads="1"/>
          </p:cNvSpPr>
          <p:nvPr/>
        </p:nvSpPr>
        <p:spPr bwMode="auto">
          <a:xfrm>
            <a:off x="7808354" y="9064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40" name="Rectangle 220"/>
          <p:cNvSpPr>
            <a:spLocks noChangeArrowheads="1"/>
          </p:cNvSpPr>
          <p:nvPr/>
        </p:nvSpPr>
        <p:spPr bwMode="auto">
          <a:xfrm>
            <a:off x="7895667" y="954103"/>
            <a:ext cx="1079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2</a:t>
            </a:r>
            <a:endParaRPr lang="en-US"/>
          </a:p>
        </p:txBody>
      </p:sp>
      <p:sp>
        <p:nvSpPr>
          <p:cNvPr id="1241" name="Rectangle 221"/>
          <p:cNvSpPr>
            <a:spLocks noChangeArrowheads="1"/>
          </p:cNvSpPr>
          <p:nvPr/>
        </p:nvSpPr>
        <p:spPr bwMode="auto">
          <a:xfrm>
            <a:off x="8111567" y="906478"/>
            <a:ext cx="15081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42" name="Rectangle 222"/>
          <p:cNvSpPr>
            <a:spLocks noChangeArrowheads="1"/>
          </p:cNvSpPr>
          <p:nvPr/>
        </p:nvSpPr>
        <p:spPr bwMode="auto">
          <a:xfrm>
            <a:off x="8198879" y="9064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43" name="Rectangle 223"/>
          <p:cNvSpPr>
            <a:spLocks noChangeArrowheads="1"/>
          </p:cNvSpPr>
          <p:nvPr/>
        </p:nvSpPr>
        <p:spPr bwMode="auto">
          <a:xfrm>
            <a:off x="8286192" y="954103"/>
            <a:ext cx="1079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2</a:t>
            </a:r>
            <a:endParaRPr lang="en-US"/>
          </a:p>
        </p:txBody>
      </p:sp>
      <p:sp>
        <p:nvSpPr>
          <p:cNvPr id="1244" name="Rectangle 224"/>
          <p:cNvSpPr>
            <a:spLocks noChangeArrowheads="1"/>
          </p:cNvSpPr>
          <p:nvPr/>
        </p:nvSpPr>
        <p:spPr bwMode="auto">
          <a:xfrm>
            <a:off x="8497329" y="9064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N</a:t>
            </a:r>
            <a:endParaRPr lang="en-US"/>
          </a:p>
        </p:txBody>
      </p:sp>
      <p:sp>
        <p:nvSpPr>
          <p:cNvPr id="1245" name="Rectangle 225"/>
          <p:cNvSpPr>
            <a:spLocks noChangeArrowheads="1"/>
          </p:cNvSpPr>
          <p:nvPr/>
        </p:nvSpPr>
        <p:spPr bwMode="auto">
          <a:xfrm>
            <a:off x="8497329" y="6778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46" name="Rectangle 226"/>
          <p:cNvSpPr>
            <a:spLocks noChangeArrowheads="1"/>
          </p:cNvSpPr>
          <p:nvPr/>
        </p:nvSpPr>
        <p:spPr bwMode="auto">
          <a:xfrm>
            <a:off x="8586229" y="6778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47" name="Rectangle 227"/>
          <p:cNvSpPr>
            <a:spLocks noChangeArrowheads="1"/>
          </p:cNvSpPr>
          <p:nvPr/>
        </p:nvSpPr>
        <p:spPr bwMode="auto">
          <a:xfrm>
            <a:off x="8671954" y="727090"/>
            <a:ext cx="1079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48" name="Rectangle 228"/>
          <p:cNvSpPr>
            <a:spLocks noChangeArrowheads="1"/>
          </p:cNvSpPr>
          <p:nvPr/>
        </p:nvSpPr>
        <p:spPr bwMode="auto">
          <a:xfrm>
            <a:off x="8724342" y="906478"/>
            <a:ext cx="15081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49" name="Rectangle 229"/>
          <p:cNvSpPr>
            <a:spLocks noChangeArrowheads="1"/>
          </p:cNvSpPr>
          <p:nvPr/>
        </p:nvSpPr>
        <p:spPr bwMode="auto">
          <a:xfrm>
            <a:off x="8813242" y="906478"/>
            <a:ext cx="15081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50" name="Rectangle 230"/>
          <p:cNvSpPr>
            <a:spLocks noChangeArrowheads="1"/>
          </p:cNvSpPr>
          <p:nvPr/>
        </p:nvSpPr>
        <p:spPr bwMode="auto">
          <a:xfrm>
            <a:off x="8898967" y="954103"/>
            <a:ext cx="1079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51" name="Rectangle 231"/>
          <p:cNvSpPr>
            <a:spLocks noChangeArrowheads="1"/>
          </p:cNvSpPr>
          <p:nvPr/>
        </p:nvSpPr>
        <p:spPr bwMode="auto">
          <a:xfrm>
            <a:off x="8497329" y="11350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52" name="Rectangle 232"/>
          <p:cNvSpPr>
            <a:spLocks noChangeArrowheads="1"/>
          </p:cNvSpPr>
          <p:nvPr/>
        </p:nvSpPr>
        <p:spPr bwMode="auto">
          <a:xfrm>
            <a:off x="8586229" y="1135078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53" name="Rectangle 233"/>
          <p:cNvSpPr>
            <a:spLocks noChangeArrowheads="1"/>
          </p:cNvSpPr>
          <p:nvPr/>
        </p:nvSpPr>
        <p:spPr bwMode="auto">
          <a:xfrm>
            <a:off x="8671954" y="1182703"/>
            <a:ext cx="1079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54" name="Rectangle 234"/>
          <p:cNvSpPr>
            <a:spLocks noChangeArrowheads="1"/>
          </p:cNvSpPr>
          <p:nvPr/>
        </p:nvSpPr>
        <p:spPr bwMode="auto">
          <a:xfrm>
            <a:off x="6911417" y="966803"/>
            <a:ext cx="15081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55" name="Rectangle 235"/>
          <p:cNvSpPr>
            <a:spLocks noChangeArrowheads="1"/>
          </p:cNvSpPr>
          <p:nvPr/>
        </p:nvSpPr>
        <p:spPr bwMode="auto">
          <a:xfrm>
            <a:off x="6998729" y="966803"/>
            <a:ext cx="1508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0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56" name="Rectangle 236"/>
          <p:cNvSpPr>
            <a:spLocks noChangeArrowheads="1"/>
          </p:cNvSpPr>
          <p:nvPr/>
        </p:nvSpPr>
        <p:spPr bwMode="auto">
          <a:xfrm>
            <a:off x="7084454" y="1014428"/>
            <a:ext cx="1079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8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8713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26" name="Line 346"/>
          <p:cNvSpPr>
            <a:spLocks noChangeShapeType="1"/>
          </p:cNvSpPr>
          <p:nvPr/>
        </p:nvSpPr>
        <p:spPr bwMode="auto">
          <a:xfrm>
            <a:off x="5486400" y="3505200"/>
            <a:ext cx="76200" cy="2286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427" name="Line 347"/>
          <p:cNvSpPr>
            <a:spLocks noChangeShapeType="1"/>
          </p:cNvSpPr>
          <p:nvPr/>
        </p:nvSpPr>
        <p:spPr bwMode="auto">
          <a:xfrm flipH="1" flipV="1">
            <a:off x="5638800" y="3810000"/>
            <a:ext cx="152400" cy="152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graphicFrame>
        <p:nvGraphicFramePr>
          <p:cNvPr id="9219" name="Object 3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52666"/>
              </p:ext>
            </p:extLst>
          </p:nvPr>
        </p:nvGraphicFramePr>
        <p:xfrm>
          <a:off x="5715000" y="3810000"/>
          <a:ext cx="6207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622300" imgH="358140" progId="ChemDraw.Document.4.5">
                  <p:embed/>
                </p:oleObj>
              </mc:Choice>
              <mc:Fallback>
                <p:oleObj name="CS ChemDraw Drawing" r:id="rId3" imgW="622300" imgH="358140" progId="ChemDraw.Document.4.5">
                  <p:embed/>
                  <p:pic>
                    <p:nvPicPr>
                      <p:cNvPr id="9219" name="Object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0"/>
                        <a:ext cx="6207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397" name="Picture 3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743200"/>
            <a:ext cx="1347787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1" name="Oval 67"/>
          <p:cNvSpPr>
            <a:spLocks noChangeArrowheads="1"/>
          </p:cNvSpPr>
          <p:nvPr/>
        </p:nvSpPr>
        <p:spPr bwMode="auto">
          <a:xfrm>
            <a:off x="4191000" y="2706688"/>
            <a:ext cx="174625" cy="136525"/>
          </a:xfrm>
          <a:prstGeom prst="ellipse">
            <a:avLst/>
          </a:prstGeom>
          <a:blipFill dpi="0" rotWithShape="0">
            <a:blip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aseline="-25000"/>
          </a:p>
        </p:txBody>
      </p:sp>
      <p:sp>
        <p:nvSpPr>
          <p:cNvPr id="9222" name="Oval 68"/>
          <p:cNvSpPr>
            <a:spLocks noChangeArrowheads="1"/>
          </p:cNvSpPr>
          <p:nvPr/>
        </p:nvSpPr>
        <p:spPr bwMode="auto">
          <a:xfrm>
            <a:off x="4191000" y="2706688"/>
            <a:ext cx="174625" cy="136525"/>
          </a:xfrm>
          <a:prstGeom prst="ellipse">
            <a:avLst/>
          </a:prstGeom>
          <a:noFill/>
          <a:ln w="15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aseline="-25000"/>
          </a:p>
        </p:txBody>
      </p:sp>
      <p:sp>
        <p:nvSpPr>
          <p:cNvPr id="46165" name="Rectangle 85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990600"/>
            <a:ext cx="59436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цетилхолин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ускарин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ының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а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әсерлері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166" name="Oval 86"/>
          <p:cNvSpPr>
            <a:spLocks noChangeArrowheads="1"/>
          </p:cNvSpPr>
          <p:nvPr/>
        </p:nvSpPr>
        <p:spPr bwMode="auto">
          <a:xfrm>
            <a:off x="1752600" y="26670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1676400" y="36576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168" name="Oval 88"/>
          <p:cNvSpPr>
            <a:spLocks noChangeArrowheads="1"/>
          </p:cNvSpPr>
          <p:nvPr/>
        </p:nvSpPr>
        <p:spPr bwMode="auto">
          <a:xfrm>
            <a:off x="4572000" y="44958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169" name="Oval 89"/>
          <p:cNvSpPr>
            <a:spLocks noChangeArrowheads="1"/>
          </p:cNvSpPr>
          <p:nvPr/>
        </p:nvSpPr>
        <p:spPr bwMode="auto">
          <a:xfrm>
            <a:off x="3886200" y="21336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170" name="Oval 90"/>
          <p:cNvSpPr>
            <a:spLocks noChangeArrowheads="1"/>
          </p:cNvSpPr>
          <p:nvPr/>
        </p:nvSpPr>
        <p:spPr bwMode="auto">
          <a:xfrm>
            <a:off x="2895600" y="26670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171" name="Text Box 91"/>
          <p:cNvSpPr txBox="1">
            <a:spLocks noChangeArrowheads="1"/>
          </p:cNvSpPr>
          <p:nvPr/>
        </p:nvSpPr>
        <p:spPr bwMode="auto">
          <a:xfrm>
            <a:off x="1981200" y="2757488"/>
            <a:ext cx="3048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I</a:t>
            </a:r>
          </a:p>
        </p:txBody>
      </p:sp>
      <p:sp>
        <p:nvSpPr>
          <p:cNvPr id="46172" name="Text Box 92"/>
          <p:cNvSpPr txBox="1">
            <a:spLocks noChangeArrowheads="1"/>
          </p:cNvSpPr>
          <p:nvPr/>
        </p:nvSpPr>
        <p:spPr bwMode="auto">
          <a:xfrm>
            <a:off x="1828800" y="3767138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II</a:t>
            </a:r>
          </a:p>
        </p:txBody>
      </p:sp>
      <p:sp>
        <p:nvSpPr>
          <p:cNvPr id="46175" name="Text Box 95"/>
          <p:cNvSpPr txBox="1">
            <a:spLocks noChangeArrowheads="1"/>
          </p:cNvSpPr>
          <p:nvPr/>
        </p:nvSpPr>
        <p:spPr bwMode="auto">
          <a:xfrm>
            <a:off x="4699000" y="4572000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IV</a:t>
            </a:r>
          </a:p>
        </p:txBody>
      </p:sp>
      <p:sp>
        <p:nvSpPr>
          <p:cNvPr id="9232" name="Oval 109"/>
          <p:cNvSpPr>
            <a:spLocks noChangeArrowheads="1"/>
          </p:cNvSpPr>
          <p:nvPr/>
        </p:nvSpPr>
        <p:spPr bwMode="auto">
          <a:xfrm>
            <a:off x="6621463" y="3962400"/>
            <a:ext cx="160337" cy="182563"/>
          </a:xfrm>
          <a:prstGeom prst="ellipse">
            <a:avLst/>
          </a:prstGeom>
          <a:blipFill dpi="0" rotWithShape="0">
            <a:blip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aseline="-25000"/>
          </a:p>
        </p:txBody>
      </p:sp>
      <p:sp>
        <p:nvSpPr>
          <p:cNvPr id="9233" name="Oval 110"/>
          <p:cNvSpPr>
            <a:spLocks noChangeArrowheads="1"/>
          </p:cNvSpPr>
          <p:nvPr/>
        </p:nvSpPr>
        <p:spPr bwMode="auto">
          <a:xfrm>
            <a:off x="6621463" y="3962400"/>
            <a:ext cx="160337" cy="182563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aseline="-25000"/>
          </a:p>
        </p:txBody>
      </p:sp>
      <p:sp>
        <p:nvSpPr>
          <p:cNvPr id="9234" name="Freeform 112"/>
          <p:cNvSpPr>
            <a:spLocks/>
          </p:cNvSpPr>
          <p:nvPr/>
        </p:nvSpPr>
        <p:spPr bwMode="auto">
          <a:xfrm>
            <a:off x="6632575" y="4062413"/>
            <a:ext cx="3175" cy="12700"/>
          </a:xfrm>
          <a:custGeom>
            <a:avLst/>
            <a:gdLst>
              <a:gd name="T0" fmla="*/ 0 w 1"/>
              <a:gd name="T1" fmla="*/ 53763333 h 3"/>
              <a:gd name="T2" fmla="*/ 10080625 w 1"/>
              <a:gd name="T3" fmla="*/ 35843633 h 3"/>
              <a:gd name="T4" fmla="*/ 0 w 1"/>
              <a:gd name="T5" fmla="*/ 0 h 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3">
                <a:moveTo>
                  <a:pt x="0" y="3"/>
                </a:moveTo>
                <a:lnTo>
                  <a:pt x="1" y="2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aseline="-25000"/>
          </a:p>
        </p:txBody>
      </p:sp>
      <p:sp>
        <p:nvSpPr>
          <p:cNvPr id="9235" name="Freeform 114"/>
          <p:cNvSpPr>
            <a:spLocks/>
          </p:cNvSpPr>
          <p:nvPr/>
        </p:nvSpPr>
        <p:spPr bwMode="auto">
          <a:xfrm>
            <a:off x="6632575" y="4062413"/>
            <a:ext cx="3175" cy="12700"/>
          </a:xfrm>
          <a:custGeom>
            <a:avLst/>
            <a:gdLst>
              <a:gd name="T0" fmla="*/ 0 w 1"/>
              <a:gd name="T1" fmla="*/ 53763333 h 3"/>
              <a:gd name="T2" fmla="*/ 10080625 w 1"/>
              <a:gd name="T3" fmla="*/ 35843633 h 3"/>
              <a:gd name="T4" fmla="*/ 0 w 1"/>
              <a:gd name="T5" fmla="*/ 0 h 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3">
                <a:moveTo>
                  <a:pt x="0" y="3"/>
                </a:moveTo>
                <a:lnTo>
                  <a:pt x="1" y="2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aseline="-25000"/>
          </a:p>
        </p:txBody>
      </p:sp>
      <p:sp>
        <p:nvSpPr>
          <p:cNvPr id="46202" name="Oval 122"/>
          <p:cNvSpPr>
            <a:spLocks noChangeArrowheads="1"/>
          </p:cNvSpPr>
          <p:nvPr/>
        </p:nvSpPr>
        <p:spPr bwMode="auto">
          <a:xfrm>
            <a:off x="6229350" y="3433763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203" name="Text Box 123"/>
          <p:cNvSpPr txBox="1">
            <a:spLocks noChangeArrowheads="1"/>
          </p:cNvSpPr>
          <p:nvPr/>
        </p:nvSpPr>
        <p:spPr bwMode="auto">
          <a:xfrm>
            <a:off x="6400800" y="3581400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 dirty="0">
                <a:cs typeface="+mn-cs"/>
              </a:rPr>
              <a:t>V</a:t>
            </a:r>
          </a:p>
        </p:txBody>
      </p:sp>
      <p:sp>
        <p:nvSpPr>
          <p:cNvPr id="46204" name="Text Box 124"/>
          <p:cNvSpPr txBox="1">
            <a:spLocks noChangeArrowheads="1"/>
          </p:cNvSpPr>
          <p:nvPr/>
        </p:nvSpPr>
        <p:spPr bwMode="auto">
          <a:xfrm>
            <a:off x="3949700" y="2224088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VI</a:t>
            </a:r>
          </a:p>
        </p:txBody>
      </p:sp>
      <p:sp>
        <p:nvSpPr>
          <p:cNvPr id="46205" name="Text Box 125"/>
          <p:cNvSpPr txBox="1">
            <a:spLocks noChangeArrowheads="1"/>
          </p:cNvSpPr>
          <p:nvPr/>
        </p:nvSpPr>
        <p:spPr bwMode="auto">
          <a:xfrm>
            <a:off x="2895600" y="2819400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VII</a:t>
            </a:r>
          </a:p>
        </p:txBody>
      </p:sp>
      <p:graphicFrame>
        <p:nvGraphicFramePr>
          <p:cNvPr id="9240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10508"/>
              </p:ext>
            </p:extLst>
          </p:nvPr>
        </p:nvGraphicFramePr>
        <p:xfrm>
          <a:off x="2514600" y="4127500"/>
          <a:ext cx="76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6" imgW="762000" imgH="901700" progId="ChemDraw.Document.4.5">
                  <p:embed/>
                </p:oleObj>
              </mc:Choice>
              <mc:Fallback>
                <p:oleObj name="CS ChemDraw Drawing" r:id="rId6" imgW="762000" imgH="901700" progId="ChemDraw.Document.4.5">
                  <p:embed/>
                  <p:pic>
                    <p:nvPicPr>
                      <p:cNvPr id="9240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27500"/>
                        <a:ext cx="76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Oval 27"/>
          <p:cNvSpPr>
            <a:spLocks noChangeArrowheads="1"/>
          </p:cNvSpPr>
          <p:nvPr/>
        </p:nvSpPr>
        <p:spPr bwMode="auto">
          <a:xfrm>
            <a:off x="2547938" y="5068888"/>
            <a:ext cx="227012" cy="227012"/>
          </a:xfrm>
          <a:prstGeom prst="ellipse">
            <a:avLst/>
          </a:prstGeom>
          <a:blipFill dpi="0" rotWithShape="0">
            <a:blip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aseline="-25000"/>
          </a:p>
        </p:txBody>
      </p:sp>
      <p:sp>
        <p:nvSpPr>
          <p:cNvPr id="9242" name="Oval 28"/>
          <p:cNvSpPr>
            <a:spLocks noChangeArrowheads="1"/>
          </p:cNvSpPr>
          <p:nvPr/>
        </p:nvSpPr>
        <p:spPr bwMode="auto">
          <a:xfrm>
            <a:off x="2547938" y="5068888"/>
            <a:ext cx="227012" cy="227012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aseline="-25000"/>
          </a:p>
        </p:txBody>
      </p:sp>
      <p:sp>
        <p:nvSpPr>
          <p:cNvPr id="46173" name="Oval 93"/>
          <p:cNvSpPr>
            <a:spLocks noChangeArrowheads="1"/>
          </p:cNvSpPr>
          <p:nvPr/>
        </p:nvSpPr>
        <p:spPr bwMode="auto">
          <a:xfrm>
            <a:off x="2514600" y="4902200"/>
            <a:ext cx="762000" cy="762000"/>
          </a:xfrm>
          <a:prstGeom prst="ellipse">
            <a:avLst/>
          </a:prstGeom>
          <a:solidFill>
            <a:srgbClr val="339933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  <p:sp>
        <p:nvSpPr>
          <p:cNvPr id="46174" name="Text Box 94"/>
          <p:cNvSpPr txBox="1">
            <a:spLocks noChangeArrowheads="1"/>
          </p:cNvSpPr>
          <p:nvPr/>
        </p:nvSpPr>
        <p:spPr bwMode="auto">
          <a:xfrm>
            <a:off x="2603500" y="4953000"/>
            <a:ext cx="9906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baseline="-25000">
                <a:cs typeface="+mn-cs"/>
              </a:rPr>
              <a:t>III</a:t>
            </a:r>
          </a:p>
        </p:txBody>
      </p:sp>
      <p:sp>
        <p:nvSpPr>
          <p:cNvPr id="46394" name="Text Box 314"/>
          <p:cNvSpPr txBox="1">
            <a:spLocks noChangeArrowheads="1"/>
          </p:cNvSpPr>
          <p:nvPr/>
        </p:nvSpPr>
        <p:spPr bwMode="auto">
          <a:xfrm>
            <a:off x="1371600" y="5105400"/>
            <a:ext cx="9146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b="1" baseline="-25000" dirty="0">
                <a:solidFill>
                  <a:srgbClr val="FFFF00"/>
                </a:solidFill>
                <a:latin typeface="Arial" charset="0"/>
                <a:cs typeface="+mn-cs"/>
              </a:rPr>
              <a:t>Asp105</a:t>
            </a:r>
          </a:p>
        </p:txBody>
      </p:sp>
      <p:sp>
        <p:nvSpPr>
          <p:cNvPr id="46395" name="Text Box 315"/>
          <p:cNvSpPr txBox="1">
            <a:spLocks noChangeArrowheads="1"/>
          </p:cNvSpPr>
          <p:nvPr/>
        </p:nvSpPr>
        <p:spPr bwMode="auto">
          <a:xfrm>
            <a:off x="6262671" y="3048000"/>
            <a:ext cx="8575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b="1" baseline="-25000" dirty="0">
                <a:solidFill>
                  <a:srgbClr val="FFFF00"/>
                </a:solidFill>
                <a:latin typeface="Arial" charset="0"/>
                <a:cs typeface="+mn-cs"/>
              </a:rPr>
              <a:t>Thr189</a:t>
            </a:r>
          </a:p>
        </p:txBody>
      </p:sp>
      <p:sp>
        <p:nvSpPr>
          <p:cNvPr id="46396" name="Text Box 316"/>
          <p:cNvSpPr txBox="1">
            <a:spLocks noChangeArrowheads="1"/>
          </p:cNvSpPr>
          <p:nvPr/>
        </p:nvSpPr>
        <p:spPr bwMode="auto">
          <a:xfrm>
            <a:off x="4648200" y="2260600"/>
            <a:ext cx="8310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b="1" baseline="-25000" dirty="0">
                <a:solidFill>
                  <a:srgbClr val="FFFF00"/>
                </a:solidFill>
                <a:latin typeface="Arial" charset="0"/>
                <a:cs typeface="+mn-cs"/>
              </a:rPr>
              <a:t>Tyr381</a:t>
            </a:r>
          </a:p>
        </p:txBody>
      </p:sp>
      <p:graphicFrame>
        <p:nvGraphicFramePr>
          <p:cNvPr id="9248" name="Object 3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7675"/>
              </p:ext>
            </p:extLst>
          </p:nvPr>
        </p:nvGraphicFramePr>
        <p:xfrm>
          <a:off x="3459163" y="3709988"/>
          <a:ext cx="23129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8" imgW="2313940" imgH="1059180" progId="ChemDraw.Document.4.5">
                  <p:embed/>
                </p:oleObj>
              </mc:Choice>
              <mc:Fallback>
                <p:oleObj name="CS ChemDraw Drawing" r:id="rId8" imgW="2313940" imgH="1059180" progId="ChemDraw.Document.4.5">
                  <p:embed/>
                  <p:pic>
                    <p:nvPicPr>
                      <p:cNvPr id="9248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709988"/>
                        <a:ext cx="23129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31" name="Line 351"/>
          <p:cNvSpPr>
            <a:spLocks noChangeShapeType="1"/>
          </p:cNvSpPr>
          <p:nvPr/>
        </p:nvSpPr>
        <p:spPr bwMode="auto">
          <a:xfrm flipV="1">
            <a:off x="3200400" y="4267200"/>
            <a:ext cx="304800" cy="7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aseline="-250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15120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98002" y="932986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latin typeface="Arial" charset="0"/>
                <a:cs typeface="+mn-cs"/>
              </a:rPr>
              <a:t>M2 &amp; M4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802" y="870743"/>
            <a:ext cx="6972300" cy="511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8979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914400"/>
            <a:ext cx="7772400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ікелей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әсер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тетін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дың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онистер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калоидтар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тетика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тар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0" name="Line 6"/>
          <p:cNvSpPr>
            <a:spLocks noChangeShapeType="1"/>
          </p:cNvSpPr>
          <p:nvPr/>
        </p:nvSpPr>
        <p:spPr bwMode="auto">
          <a:xfrm flipH="1">
            <a:off x="2447925" y="5580063"/>
            <a:ext cx="376238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1" name="Freeform 7"/>
          <p:cNvSpPr>
            <a:spLocks/>
          </p:cNvSpPr>
          <p:nvPr/>
        </p:nvSpPr>
        <p:spPr bwMode="auto">
          <a:xfrm>
            <a:off x="2438400" y="5570538"/>
            <a:ext cx="398463" cy="22225"/>
          </a:xfrm>
          <a:custGeom>
            <a:avLst/>
            <a:gdLst>
              <a:gd name="T0" fmla="*/ 604838259 w 251"/>
              <a:gd name="T1" fmla="*/ 0 h 14"/>
              <a:gd name="T2" fmla="*/ 632560806 w 251"/>
              <a:gd name="T3" fmla="*/ 35282188 h 14"/>
              <a:gd name="T4" fmla="*/ 0 w 251"/>
              <a:gd name="T5" fmla="*/ 35282188 h 14"/>
              <a:gd name="T6" fmla="*/ 27722547 w 251"/>
              <a:gd name="T7" fmla="*/ 0 h 14"/>
              <a:gd name="T8" fmla="*/ 604838259 w 251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1" h="14">
                <a:moveTo>
                  <a:pt x="240" y="0"/>
                </a:moveTo>
                <a:lnTo>
                  <a:pt x="251" y="14"/>
                </a:lnTo>
                <a:lnTo>
                  <a:pt x="0" y="14"/>
                </a:lnTo>
                <a:lnTo>
                  <a:pt x="11" y="0"/>
                </a:lnTo>
                <a:lnTo>
                  <a:pt x="2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2" name="Line 8"/>
          <p:cNvSpPr>
            <a:spLocks noChangeShapeType="1"/>
          </p:cNvSpPr>
          <p:nvPr/>
        </p:nvSpPr>
        <p:spPr bwMode="auto">
          <a:xfrm flipH="1">
            <a:off x="2827338" y="5218113"/>
            <a:ext cx="117475" cy="36036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3" name="Freeform 9"/>
          <p:cNvSpPr>
            <a:spLocks/>
          </p:cNvSpPr>
          <p:nvPr/>
        </p:nvSpPr>
        <p:spPr bwMode="auto">
          <a:xfrm>
            <a:off x="2819400" y="5213350"/>
            <a:ext cx="139700" cy="379413"/>
          </a:xfrm>
          <a:custGeom>
            <a:avLst/>
            <a:gdLst>
              <a:gd name="T0" fmla="*/ 178931888 w 88"/>
              <a:gd name="T1" fmla="*/ 12601592 h 239"/>
              <a:gd name="T2" fmla="*/ 221773750 w 88"/>
              <a:gd name="T3" fmla="*/ 0 h 239"/>
              <a:gd name="T4" fmla="*/ 27722513 w 88"/>
              <a:gd name="T5" fmla="*/ 602318931 h 239"/>
              <a:gd name="T6" fmla="*/ 0 w 88"/>
              <a:gd name="T7" fmla="*/ 567036697 h 239"/>
              <a:gd name="T8" fmla="*/ 178931888 w 88"/>
              <a:gd name="T9" fmla="*/ 12601592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8" h="239">
                <a:moveTo>
                  <a:pt x="71" y="5"/>
                </a:moveTo>
                <a:lnTo>
                  <a:pt x="88" y="0"/>
                </a:lnTo>
                <a:lnTo>
                  <a:pt x="11" y="239"/>
                </a:lnTo>
                <a:lnTo>
                  <a:pt x="0" y="225"/>
                </a:lnTo>
                <a:lnTo>
                  <a:pt x="71" y="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4" name="Line 10"/>
          <p:cNvSpPr>
            <a:spLocks noChangeShapeType="1"/>
          </p:cNvSpPr>
          <p:nvPr/>
        </p:nvSpPr>
        <p:spPr bwMode="auto">
          <a:xfrm>
            <a:off x="2733675" y="5062538"/>
            <a:ext cx="207963" cy="1539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5" name="Freeform 11"/>
          <p:cNvSpPr>
            <a:spLocks/>
          </p:cNvSpPr>
          <p:nvPr/>
        </p:nvSpPr>
        <p:spPr bwMode="auto">
          <a:xfrm>
            <a:off x="2725738" y="5053013"/>
            <a:ext cx="233362" cy="168275"/>
          </a:xfrm>
          <a:custGeom>
            <a:avLst/>
            <a:gdLst>
              <a:gd name="T0" fmla="*/ 0 w 147"/>
              <a:gd name="T1" fmla="*/ 32762825 h 106"/>
              <a:gd name="T2" fmla="*/ 25201509 w 147"/>
              <a:gd name="T3" fmla="*/ 0 h 106"/>
              <a:gd name="T4" fmla="*/ 370461381 w 147"/>
              <a:gd name="T5" fmla="*/ 254536575 h 106"/>
              <a:gd name="T6" fmla="*/ 327619611 w 147"/>
              <a:gd name="T7" fmla="*/ 267136563 h 106"/>
              <a:gd name="T8" fmla="*/ 0 w 147"/>
              <a:gd name="T9" fmla="*/ 3276282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7" h="106">
                <a:moveTo>
                  <a:pt x="0" y="13"/>
                </a:moveTo>
                <a:lnTo>
                  <a:pt x="10" y="0"/>
                </a:lnTo>
                <a:lnTo>
                  <a:pt x="147" y="101"/>
                </a:lnTo>
                <a:lnTo>
                  <a:pt x="130" y="106"/>
                </a:lnTo>
                <a:lnTo>
                  <a:pt x="0" y="1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6" name="Line 12"/>
          <p:cNvSpPr>
            <a:spLocks noChangeShapeType="1"/>
          </p:cNvSpPr>
          <p:nvPr/>
        </p:nvSpPr>
        <p:spPr bwMode="auto">
          <a:xfrm flipH="1">
            <a:off x="2336800" y="5060950"/>
            <a:ext cx="203200" cy="1492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7" name="Freeform 13"/>
          <p:cNvSpPr>
            <a:spLocks/>
          </p:cNvSpPr>
          <p:nvPr/>
        </p:nvSpPr>
        <p:spPr bwMode="auto">
          <a:xfrm>
            <a:off x="2328863" y="5053013"/>
            <a:ext cx="220662" cy="168275"/>
          </a:xfrm>
          <a:custGeom>
            <a:avLst/>
            <a:gdLst>
              <a:gd name="T0" fmla="*/ 20161204 w 139"/>
              <a:gd name="T1" fmla="*/ 267136563 h 106"/>
              <a:gd name="T2" fmla="*/ 0 w 139"/>
              <a:gd name="T3" fmla="*/ 262096250 h 106"/>
              <a:gd name="T4" fmla="*/ 0 w 139"/>
              <a:gd name="T5" fmla="*/ 239415638 h 106"/>
              <a:gd name="T6" fmla="*/ 327619570 w 139"/>
              <a:gd name="T7" fmla="*/ 0 h 106"/>
              <a:gd name="T8" fmla="*/ 350300131 w 139"/>
              <a:gd name="T9" fmla="*/ 27722513 h 106"/>
              <a:gd name="T10" fmla="*/ 20161204 w 139"/>
              <a:gd name="T11" fmla="*/ 267136563 h 10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9" h="106">
                <a:moveTo>
                  <a:pt x="8" y="106"/>
                </a:moveTo>
                <a:lnTo>
                  <a:pt x="0" y="104"/>
                </a:lnTo>
                <a:lnTo>
                  <a:pt x="0" y="95"/>
                </a:lnTo>
                <a:lnTo>
                  <a:pt x="130" y="0"/>
                </a:lnTo>
                <a:lnTo>
                  <a:pt x="139" y="11"/>
                </a:lnTo>
                <a:lnTo>
                  <a:pt x="8" y="10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 flipH="1" flipV="1">
            <a:off x="2328863" y="5222875"/>
            <a:ext cx="117475" cy="3556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79" name="Freeform 15"/>
          <p:cNvSpPr>
            <a:spLocks/>
          </p:cNvSpPr>
          <p:nvPr/>
        </p:nvSpPr>
        <p:spPr bwMode="auto">
          <a:xfrm>
            <a:off x="2319338" y="5218113"/>
            <a:ext cx="136525" cy="374650"/>
          </a:xfrm>
          <a:custGeom>
            <a:avLst/>
            <a:gdLst>
              <a:gd name="T0" fmla="*/ 0 w 86"/>
              <a:gd name="T1" fmla="*/ 7561263 h 236"/>
              <a:gd name="T2" fmla="*/ 15120938 w 86"/>
              <a:gd name="T3" fmla="*/ 0 h 236"/>
              <a:gd name="T4" fmla="*/ 35282188 w 86"/>
              <a:gd name="T5" fmla="*/ 5040313 h 236"/>
              <a:gd name="T6" fmla="*/ 216733438 w 86"/>
              <a:gd name="T7" fmla="*/ 559474688 h 236"/>
              <a:gd name="T8" fmla="*/ 189012513 w 86"/>
              <a:gd name="T9" fmla="*/ 594756875 h 236"/>
              <a:gd name="T10" fmla="*/ 0 w 86"/>
              <a:gd name="T11" fmla="*/ 7561263 h 2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" h="236">
                <a:moveTo>
                  <a:pt x="0" y="3"/>
                </a:moveTo>
                <a:lnTo>
                  <a:pt x="6" y="0"/>
                </a:lnTo>
                <a:lnTo>
                  <a:pt x="14" y="2"/>
                </a:lnTo>
                <a:lnTo>
                  <a:pt x="86" y="222"/>
                </a:lnTo>
                <a:lnTo>
                  <a:pt x="75" y="236"/>
                </a:lnTo>
                <a:lnTo>
                  <a:pt x="0" y="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>
            <a:off x="2636838" y="4713288"/>
            <a:ext cx="1587" cy="1841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1" name="Rectangle 17"/>
          <p:cNvSpPr>
            <a:spLocks noChangeArrowheads="1"/>
          </p:cNvSpPr>
          <p:nvPr/>
        </p:nvSpPr>
        <p:spPr bwMode="auto">
          <a:xfrm>
            <a:off x="2625725" y="4713288"/>
            <a:ext cx="23813" cy="185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2" name="Line 18"/>
          <p:cNvSpPr>
            <a:spLocks noChangeShapeType="1"/>
          </p:cNvSpPr>
          <p:nvPr/>
        </p:nvSpPr>
        <p:spPr bwMode="auto">
          <a:xfrm flipH="1" flipV="1">
            <a:off x="2063750" y="4951413"/>
            <a:ext cx="257175" cy="2619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3" name="Freeform 19"/>
          <p:cNvSpPr>
            <a:spLocks/>
          </p:cNvSpPr>
          <p:nvPr/>
        </p:nvSpPr>
        <p:spPr bwMode="auto">
          <a:xfrm>
            <a:off x="2057400" y="4943475"/>
            <a:ext cx="271463" cy="279400"/>
          </a:xfrm>
          <a:custGeom>
            <a:avLst/>
            <a:gdLst>
              <a:gd name="T0" fmla="*/ 0 w 171"/>
              <a:gd name="T1" fmla="*/ 27722513 h 176"/>
              <a:gd name="T2" fmla="*/ 2520955 w 171"/>
              <a:gd name="T3" fmla="*/ 7561263 h 176"/>
              <a:gd name="T4" fmla="*/ 20161287 w 171"/>
              <a:gd name="T5" fmla="*/ 0 h 176"/>
              <a:gd name="T6" fmla="*/ 430948306 w 171"/>
              <a:gd name="T7" fmla="*/ 413305625 h 176"/>
              <a:gd name="T8" fmla="*/ 430948306 w 171"/>
              <a:gd name="T9" fmla="*/ 435987825 h 176"/>
              <a:gd name="T10" fmla="*/ 415827341 w 171"/>
              <a:gd name="T11" fmla="*/ 443547500 h 176"/>
              <a:gd name="T12" fmla="*/ 0 w 171"/>
              <a:gd name="T13" fmla="*/ 27722513 h 1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1" h="176">
                <a:moveTo>
                  <a:pt x="0" y="11"/>
                </a:moveTo>
                <a:lnTo>
                  <a:pt x="1" y="3"/>
                </a:lnTo>
                <a:lnTo>
                  <a:pt x="8" y="0"/>
                </a:lnTo>
                <a:lnTo>
                  <a:pt x="171" y="164"/>
                </a:lnTo>
                <a:lnTo>
                  <a:pt x="171" y="173"/>
                </a:lnTo>
                <a:lnTo>
                  <a:pt x="165" y="176"/>
                </a:lnTo>
                <a:lnTo>
                  <a:pt x="0" y="1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4" name="Line 20"/>
          <p:cNvSpPr>
            <a:spLocks noChangeShapeType="1"/>
          </p:cNvSpPr>
          <p:nvPr/>
        </p:nvSpPr>
        <p:spPr bwMode="auto">
          <a:xfrm>
            <a:off x="2057400" y="4565650"/>
            <a:ext cx="1588" cy="3730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5" name="Freeform 21"/>
          <p:cNvSpPr>
            <a:spLocks/>
          </p:cNvSpPr>
          <p:nvPr/>
        </p:nvSpPr>
        <p:spPr bwMode="auto">
          <a:xfrm>
            <a:off x="2046288" y="4557713"/>
            <a:ext cx="23812" cy="390525"/>
          </a:xfrm>
          <a:custGeom>
            <a:avLst/>
            <a:gdLst>
              <a:gd name="T0" fmla="*/ 0 w 15"/>
              <a:gd name="T1" fmla="*/ 20161250 h 246"/>
              <a:gd name="T2" fmla="*/ 37800756 w 15"/>
              <a:gd name="T3" fmla="*/ 0 h 246"/>
              <a:gd name="T4" fmla="*/ 37800756 w 15"/>
              <a:gd name="T5" fmla="*/ 612398763 h 246"/>
              <a:gd name="T6" fmla="*/ 20160827 w 15"/>
              <a:gd name="T7" fmla="*/ 619958438 h 246"/>
              <a:gd name="T8" fmla="*/ 0 w 15"/>
              <a:gd name="T9" fmla="*/ 607358450 h 246"/>
              <a:gd name="T10" fmla="*/ 0 w 15"/>
              <a:gd name="T11" fmla="*/ 2016125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" h="246">
                <a:moveTo>
                  <a:pt x="0" y="8"/>
                </a:moveTo>
                <a:lnTo>
                  <a:pt x="15" y="0"/>
                </a:lnTo>
                <a:lnTo>
                  <a:pt x="15" y="243"/>
                </a:lnTo>
                <a:lnTo>
                  <a:pt x="8" y="246"/>
                </a:lnTo>
                <a:lnTo>
                  <a:pt x="0" y="241"/>
                </a:lnTo>
                <a:lnTo>
                  <a:pt x="0" y="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6" name="Line 22"/>
          <p:cNvSpPr>
            <a:spLocks noChangeShapeType="1"/>
          </p:cNvSpPr>
          <p:nvPr/>
        </p:nvSpPr>
        <p:spPr bwMode="auto">
          <a:xfrm>
            <a:off x="2000250" y="4598988"/>
            <a:ext cx="1588" cy="3127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7" name="Rectangle 23"/>
          <p:cNvSpPr>
            <a:spLocks noChangeArrowheads="1"/>
          </p:cNvSpPr>
          <p:nvPr/>
        </p:nvSpPr>
        <p:spPr bwMode="auto">
          <a:xfrm>
            <a:off x="1990725" y="4598988"/>
            <a:ext cx="22225" cy="315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8" name="Line 24"/>
          <p:cNvSpPr>
            <a:spLocks noChangeShapeType="1"/>
          </p:cNvSpPr>
          <p:nvPr/>
        </p:nvSpPr>
        <p:spPr bwMode="auto">
          <a:xfrm>
            <a:off x="1827213" y="4430713"/>
            <a:ext cx="227012" cy="13176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89" name="Freeform 25"/>
          <p:cNvSpPr>
            <a:spLocks/>
          </p:cNvSpPr>
          <p:nvPr/>
        </p:nvSpPr>
        <p:spPr bwMode="auto">
          <a:xfrm>
            <a:off x="1820863" y="4421188"/>
            <a:ext cx="249237" cy="149225"/>
          </a:xfrm>
          <a:custGeom>
            <a:avLst/>
            <a:gdLst>
              <a:gd name="T0" fmla="*/ 0 w 157"/>
              <a:gd name="T1" fmla="*/ 30241875 h 94"/>
              <a:gd name="T2" fmla="*/ 20161210 w 157"/>
              <a:gd name="T3" fmla="*/ 0 h 94"/>
              <a:gd name="T4" fmla="*/ 395662944 w 157"/>
              <a:gd name="T5" fmla="*/ 216733438 h 94"/>
              <a:gd name="T6" fmla="*/ 357861470 w 157"/>
              <a:gd name="T7" fmla="*/ 236894688 h 94"/>
              <a:gd name="T8" fmla="*/ 0 w 157"/>
              <a:gd name="T9" fmla="*/ 30241875 h 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7" h="94">
                <a:moveTo>
                  <a:pt x="0" y="12"/>
                </a:moveTo>
                <a:lnTo>
                  <a:pt x="8" y="0"/>
                </a:lnTo>
                <a:lnTo>
                  <a:pt x="157" y="86"/>
                </a:lnTo>
                <a:lnTo>
                  <a:pt x="142" y="94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0" name="Line 26"/>
          <p:cNvSpPr>
            <a:spLocks noChangeShapeType="1"/>
          </p:cNvSpPr>
          <p:nvPr/>
        </p:nvSpPr>
        <p:spPr bwMode="auto">
          <a:xfrm flipV="1">
            <a:off x="1398588" y="4427538"/>
            <a:ext cx="230187" cy="1349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1" name="Freeform 27"/>
          <p:cNvSpPr>
            <a:spLocks/>
          </p:cNvSpPr>
          <p:nvPr/>
        </p:nvSpPr>
        <p:spPr bwMode="auto">
          <a:xfrm>
            <a:off x="1385888" y="4418013"/>
            <a:ext cx="254000" cy="152400"/>
          </a:xfrm>
          <a:custGeom>
            <a:avLst/>
            <a:gdLst>
              <a:gd name="T0" fmla="*/ 35282188 w 160"/>
              <a:gd name="T1" fmla="*/ 241935000 h 96"/>
              <a:gd name="T2" fmla="*/ 0 w 160"/>
              <a:gd name="T3" fmla="*/ 221773750 h 96"/>
              <a:gd name="T4" fmla="*/ 383063750 w 160"/>
              <a:gd name="T5" fmla="*/ 0 h 96"/>
              <a:gd name="T6" fmla="*/ 403225000 w 160"/>
              <a:gd name="T7" fmla="*/ 32762825 h 96"/>
              <a:gd name="T8" fmla="*/ 35282188 w 160"/>
              <a:gd name="T9" fmla="*/ 24193500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0" h="96">
                <a:moveTo>
                  <a:pt x="14" y="96"/>
                </a:moveTo>
                <a:lnTo>
                  <a:pt x="0" y="88"/>
                </a:lnTo>
                <a:lnTo>
                  <a:pt x="152" y="0"/>
                </a:lnTo>
                <a:lnTo>
                  <a:pt x="160" y="13"/>
                </a:lnTo>
                <a:lnTo>
                  <a:pt x="14" y="9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2" name="Line 28"/>
          <p:cNvSpPr>
            <a:spLocks noChangeShapeType="1"/>
          </p:cNvSpPr>
          <p:nvPr/>
        </p:nvSpPr>
        <p:spPr bwMode="auto">
          <a:xfrm flipH="1">
            <a:off x="1454150" y="4478338"/>
            <a:ext cx="203200" cy="1206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3" name="Freeform 29"/>
          <p:cNvSpPr>
            <a:spLocks/>
          </p:cNvSpPr>
          <p:nvPr/>
        </p:nvSpPr>
        <p:spPr bwMode="auto">
          <a:xfrm>
            <a:off x="1449388" y="4468813"/>
            <a:ext cx="217487" cy="139700"/>
          </a:xfrm>
          <a:custGeom>
            <a:avLst/>
            <a:gdLst>
              <a:gd name="T0" fmla="*/ 15120903 w 137"/>
              <a:gd name="T1" fmla="*/ 221773750 h 88"/>
              <a:gd name="T2" fmla="*/ 0 w 137"/>
              <a:gd name="T3" fmla="*/ 189012513 h 88"/>
              <a:gd name="T4" fmla="*/ 325098615 w 137"/>
              <a:gd name="T5" fmla="*/ 0 h 88"/>
              <a:gd name="T6" fmla="*/ 345259819 w 137"/>
              <a:gd name="T7" fmla="*/ 32762825 h 88"/>
              <a:gd name="T8" fmla="*/ 15120903 w 137"/>
              <a:gd name="T9" fmla="*/ 221773750 h 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7" h="88">
                <a:moveTo>
                  <a:pt x="6" y="88"/>
                </a:moveTo>
                <a:lnTo>
                  <a:pt x="0" y="75"/>
                </a:lnTo>
                <a:lnTo>
                  <a:pt x="129" y="0"/>
                </a:lnTo>
                <a:lnTo>
                  <a:pt x="137" y="13"/>
                </a:lnTo>
                <a:lnTo>
                  <a:pt x="6" y="8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4" name="Line 30"/>
          <p:cNvSpPr>
            <a:spLocks noChangeShapeType="1"/>
          </p:cNvSpPr>
          <p:nvPr/>
        </p:nvSpPr>
        <p:spPr bwMode="auto">
          <a:xfrm flipV="1">
            <a:off x="1395413" y="4565650"/>
            <a:ext cx="1587" cy="3778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5" name="Freeform 31"/>
          <p:cNvSpPr>
            <a:spLocks/>
          </p:cNvSpPr>
          <p:nvPr/>
        </p:nvSpPr>
        <p:spPr bwMode="auto">
          <a:xfrm>
            <a:off x="1385888" y="4557713"/>
            <a:ext cx="22225" cy="395287"/>
          </a:xfrm>
          <a:custGeom>
            <a:avLst/>
            <a:gdLst>
              <a:gd name="T0" fmla="*/ 35282188 w 14"/>
              <a:gd name="T1" fmla="*/ 607356094 h 249"/>
              <a:gd name="T2" fmla="*/ 0 w 14"/>
              <a:gd name="T3" fmla="*/ 627517319 h 249"/>
              <a:gd name="T4" fmla="*/ 0 w 14"/>
              <a:gd name="T5" fmla="*/ 0 h 249"/>
              <a:gd name="T6" fmla="*/ 35282188 w 14"/>
              <a:gd name="T7" fmla="*/ 20161224 h 249"/>
              <a:gd name="T8" fmla="*/ 35282188 w 14"/>
              <a:gd name="T9" fmla="*/ 607356094 h 2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" h="249">
                <a:moveTo>
                  <a:pt x="14" y="241"/>
                </a:moveTo>
                <a:lnTo>
                  <a:pt x="0" y="249"/>
                </a:lnTo>
                <a:lnTo>
                  <a:pt x="0" y="0"/>
                </a:lnTo>
                <a:lnTo>
                  <a:pt x="14" y="8"/>
                </a:lnTo>
                <a:lnTo>
                  <a:pt x="14" y="2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6" name="Line 32"/>
          <p:cNvSpPr>
            <a:spLocks noChangeShapeType="1"/>
          </p:cNvSpPr>
          <p:nvPr/>
        </p:nvSpPr>
        <p:spPr bwMode="auto">
          <a:xfrm flipH="1" flipV="1">
            <a:off x="1398588" y="4945063"/>
            <a:ext cx="327025" cy="1920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7" name="Freeform 33"/>
          <p:cNvSpPr>
            <a:spLocks/>
          </p:cNvSpPr>
          <p:nvPr/>
        </p:nvSpPr>
        <p:spPr bwMode="auto">
          <a:xfrm>
            <a:off x="1385888" y="4940300"/>
            <a:ext cx="342900" cy="211138"/>
          </a:xfrm>
          <a:custGeom>
            <a:avLst/>
            <a:gdLst>
              <a:gd name="T0" fmla="*/ 544353750 w 216"/>
              <a:gd name="T1" fmla="*/ 292338817 h 133"/>
              <a:gd name="T2" fmla="*/ 544353750 w 216"/>
              <a:gd name="T3" fmla="*/ 335182369 h 133"/>
              <a:gd name="T4" fmla="*/ 0 w 216"/>
              <a:gd name="T5" fmla="*/ 20161298 h 133"/>
              <a:gd name="T6" fmla="*/ 35282188 w 216"/>
              <a:gd name="T7" fmla="*/ 0 h 133"/>
              <a:gd name="T8" fmla="*/ 544353750 w 216"/>
              <a:gd name="T9" fmla="*/ 292338817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" h="133">
                <a:moveTo>
                  <a:pt x="216" y="116"/>
                </a:moveTo>
                <a:lnTo>
                  <a:pt x="216" y="133"/>
                </a:lnTo>
                <a:lnTo>
                  <a:pt x="0" y="8"/>
                </a:lnTo>
                <a:lnTo>
                  <a:pt x="14" y="0"/>
                </a:lnTo>
                <a:lnTo>
                  <a:pt x="216" y="11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8" name="Line 34"/>
          <p:cNvSpPr>
            <a:spLocks noChangeShapeType="1"/>
          </p:cNvSpPr>
          <p:nvPr/>
        </p:nvSpPr>
        <p:spPr bwMode="auto">
          <a:xfrm>
            <a:off x="1454150" y="4914900"/>
            <a:ext cx="269875" cy="1587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199" name="Freeform 35"/>
          <p:cNvSpPr>
            <a:spLocks/>
          </p:cNvSpPr>
          <p:nvPr/>
        </p:nvSpPr>
        <p:spPr bwMode="auto">
          <a:xfrm>
            <a:off x="1449388" y="4905375"/>
            <a:ext cx="284162" cy="177800"/>
          </a:xfrm>
          <a:custGeom>
            <a:avLst/>
            <a:gdLst>
              <a:gd name="T0" fmla="*/ 451106381 w 179"/>
              <a:gd name="T1" fmla="*/ 249496263 h 112"/>
              <a:gd name="T2" fmla="*/ 430945167 w 179"/>
              <a:gd name="T3" fmla="*/ 282257500 h 112"/>
              <a:gd name="T4" fmla="*/ 0 w 179"/>
              <a:gd name="T5" fmla="*/ 30241875 h 112"/>
              <a:gd name="T6" fmla="*/ 15120911 w 179"/>
              <a:gd name="T7" fmla="*/ 0 h 112"/>
              <a:gd name="T8" fmla="*/ 451106381 w 179"/>
              <a:gd name="T9" fmla="*/ 249496263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9" h="112">
                <a:moveTo>
                  <a:pt x="179" y="99"/>
                </a:moveTo>
                <a:lnTo>
                  <a:pt x="171" y="112"/>
                </a:lnTo>
                <a:lnTo>
                  <a:pt x="0" y="12"/>
                </a:lnTo>
                <a:lnTo>
                  <a:pt x="6" y="0"/>
                </a:lnTo>
                <a:lnTo>
                  <a:pt x="179" y="9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0" name="Line 36"/>
          <p:cNvSpPr>
            <a:spLocks noChangeShapeType="1"/>
          </p:cNvSpPr>
          <p:nvPr/>
        </p:nvSpPr>
        <p:spPr bwMode="auto">
          <a:xfrm flipH="1">
            <a:off x="1728788" y="4951413"/>
            <a:ext cx="320675" cy="1857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1" name="Freeform 37"/>
          <p:cNvSpPr>
            <a:spLocks/>
          </p:cNvSpPr>
          <p:nvPr/>
        </p:nvSpPr>
        <p:spPr bwMode="auto">
          <a:xfrm>
            <a:off x="1728788" y="4940300"/>
            <a:ext cx="330200" cy="211138"/>
          </a:xfrm>
          <a:custGeom>
            <a:avLst/>
            <a:gdLst>
              <a:gd name="T0" fmla="*/ 0 w 208"/>
              <a:gd name="T1" fmla="*/ 335182369 h 133"/>
              <a:gd name="T2" fmla="*/ 0 w 208"/>
              <a:gd name="T3" fmla="*/ 292338817 h 133"/>
              <a:gd name="T4" fmla="*/ 504031250 w 208"/>
              <a:gd name="T5" fmla="*/ 0 h 133"/>
              <a:gd name="T6" fmla="*/ 524192500 w 208"/>
              <a:gd name="T7" fmla="*/ 12601605 h 133"/>
              <a:gd name="T8" fmla="*/ 521673138 w 208"/>
              <a:gd name="T9" fmla="*/ 32762903 h 133"/>
              <a:gd name="T10" fmla="*/ 0 w 208"/>
              <a:gd name="T11" fmla="*/ 335182369 h 1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8" h="133">
                <a:moveTo>
                  <a:pt x="0" y="133"/>
                </a:moveTo>
                <a:lnTo>
                  <a:pt x="0" y="116"/>
                </a:lnTo>
                <a:lnTo>
                  <a:pt x="200" y="0"/>
                </a:lnTo>
                <a:lnTo>
                  <a:pt x="208" y="5"/>
                </a:lnTo>
                <a:lnTo>
                  <a:pt x="207" y="13"/>
                </a:lnTo>
                <a:lnTo>
                  <a:pt x="0" y="1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2" name="Line 38"/>
          <p:cNvSpPr>
            <a:spLocks noChangeShapeType="1"/>
          </p:cNvSpPr>
          <p:nvPr/>
        </p:nvSpPr>
        <p:spPr bwMode="auto">
          <a:xfrm>
            <a:off x="6108700" y="3795713"/>
            <a:ext cx="368300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3" name="Freeform 39"/>
          <p:cNvSpPr>
            <a:spLocks/>
          </p:cNvSpPr>
          <p:nvPr/>
        </p:nvSpPr>
        <p:spPr bwMode="auto">
          <a:xfrm>
            <a:off x="6103938" y="3786188"/>
            <a:ext cx="381000" cy="22225"/>
          </a:xfrm>
          <a:custGeom>
            <a:avLst/>
            <a:gdLst>
              <a:gd name="T0" fmla="*/ 10080625 w 240"/>
              <a:gd name="T1" fmla="*/ 35282188 h 14"/>
              <a:gd name="T2" fmla="*/ 0 w 240"/>
              <a:gd name="T3" fmla="*/ 15120938 h 14"/>
              <a:gd name="T4" fmla="*/ 2520950 w 240"/>
              <a:gd name="T5" fmla="*/ 0 h 14"/>
              <a:gd name="T6" fmla="*/ 604837500 w 240"/>
              <a:gd name="T7" fmla="*/ 0 h 14"/>
              <a:gd name="T8" fmla="*/ 604837500 w 240"/>
              <a:gd name="T9" fmla="*/ 15120938 h 14"/>
              <a:gd name="T10" fmla="*/ 589716563 w 240"/>
              <a:gd name="T11" fmla="*/ 35282188 h 14"/>
              <a:gd name="T12" fmla="*/ 10080625 w 240"/>
              <a:gd name="T13" fmla="*/ 35282188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0" h="14">
                <a:moveTo>
                  <a:pt x="4" y="14"/>
                </a:moveTo>
                <a:lnTo>
                  <a:pt x="0" y="6"/>
                </a:lnTo>
                <a:lnTo>
                  <a:pt x="1" y="0"/>
                </a:lnTo>
                <a:lnTo>
                  <a:pt x="240" y="0"/>
                </a:lnTo>
                <a:lnTo>
                  <a:pt x="240" y="6"/>
                </a:lnTo>
                <a:lnTo>
                  <a:pt x="234" y="14"/>
                </a:lnTo>
                <a:lnTo>
                  <a:pt x="4" y="1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4" name="Line 40"/>
          <p:cNvSpPr>
            <a:spLocks noChangeShapeType="1"/>
          </p:cNvSpPr>
          <p:nvPr/>
        </p:nvSpPr>
        <p:spPr bwMode="auto">
          <a:xfrm flipV="1">
            <a:off x="5983288" y="3805238"/>
            <a:ext cx="114300" cy="3524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5" name="Freeform 41"/>
          <p:cNvSpPr>
            <a:spLocks/>
          </p:cNvSpPr>
          <p:nvPr/>
        </p:nvSpPr>
        <p:spPr bwMode="auto">
          <a:xfrm>
            <a:off x="5970588" y="3795713"/>
            <a:ext cx="139700" cy="369887"/>
          </a:xfrm>
          <a:custGeom>
            <a:avLst/>
            <a:gdLst>
              <a:gd name="T0" fmla="*/ 40322500 w 88"/>
              <a:gd name="T1" fmla="*/ 569554543 h 233"/>
              <a:gd name="T2" fmla="*/ 0 w 88"/>
              <a:gd name="T3" fmla="*/ 587194819 h 233"/>
              <a:gd name="T4" fmla="*/ 186491563 w 88"/>
              <a:gd name="T5" fmla="*/ 7559665 h 233"/>
              <a:gd name="T6" fmla="*/ 211693125 w 88"/>
              <a:gd name="T7" fmla="*/ 0 h 233"/>
              <a:gd name="T8" fmla="*/ 221773750 w 88"/>
              <a:gd name="T9" fmla="*/ 20161223 h 233"/>
              <a:gd name="T10" fmla="*/ 40322500 w 88"/>
              <a:gd name="T11" fmla="*/ 569554543 h 2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8" h="233">
                <a:moveTo>
                  <a:pt x="16" y="226"/>
                </a:moveTo>
                <a:lnTo>
                  <a:pt x="0" y="233"/>
                </a:lnTo>
                <a:lnTo>
                  <a:pt x="74" y="3"/>
                </a:lnTo>
                <a:lnTo>
                  <a:pt x="84" y="0"/>
                </a:lnTo>
                <a:lnTo>
                  <a:pt x="88" y="8"/>
                </a:lnTo>
                <a:lnTo>
                  <a:pt x="16" y="22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6" name="Line 42"/>
          <p:cNvSpPr>
            <a:spLocks noChangeShapeType="1"/>
          </p:cNvSpPr>
          <p:nvPr/>
        </p:nvSpPr>
        <p:spPr bwMode="auto">
          <a:xfrm flipH="1" flipV="1">
            <a:off x="5983288" y="4160838"/>
            <a:ext cx="227012" cy="1651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7" name="Freeform 43"/>
          <p:cNvSpPr>
            <a:spLocks/>
          </p:cNvSpPr>
          <p:nvPr/>
        </p:nvSpPr>
        <p:spPr bwMode="auto">
          <a:xfrm>
            <a:off x="5970588" y="4154488"/>
            <a:ext cx="249237" cy="182562"/>
          </a:xfrm>
          <a:custGeom>
            <a:avLst/>
            <a:gdLst>
              <a:gd name="T0" fmla="*/ 395662944 w 157"/>
              <a:gd name="T1" fmla="*/ 259574589 h 115"/>
              <a:gd name="T2" fmla="*/ 375501734 w 157"/>
              <a:gd name="T3" fmla="*/ 289816381 h 115"/>
              <a:gd name="T4" fmla="*/ 0 w 157"/>
              <a:gd name="T5" fmla="*/ 17640252 h 115"/>
              <a:gd name="T6" fmla="*/ 40322419 w 157"/>
              <a:gd name="T7" fmla="*/ 0 h 115"/>
              <a:gd name="T8" fmla="*/ 395662944 w 157"/>
              <a:gd name="T9" fmla="*/ 259574589 h 1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7" h="115">
                <a:moveTo>
                  <a:pt x="157" y="103"/>
                </a:moveTo>
                <a:lnTo>
                  <a:pt x="149" y="115"/>
                </a:lnTo>
                <a:lnTo>
                  <a:pt x="0" y="7"/>
                </a:lnTo>
                <a:lnTo>
                  <a:pt x="16" y="0"/>
                </a:lnTo>
                <a:lnTo>
                  <a:pt x="157" y="10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8" name="Line 44"/>
          <p:cNvSpPr>
            <a:spLocks noChangeShapeType="1"/>
          </p:cNvSpPr>
          <p:nvPr/>
        </p:nvSpPr>
        <p:spPr bwMode="auto">
          <a:xfrm flipH="1">
            <a:off x="6372225" y="4160838"/>
            <a:ext cx="223838" cy="1651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09" name="Freeform 45"/>
          <p:cNvSpPr>
            <a:spLocks/>
          </p:cNvSpPr>
          <p:nvPr/>
        </p:nvSpPr>
        <p:spPr bwMode="auto">
          <a:xfrm>
            <a:off x="6365875" y="4154488"/>
            <a:ext cx="249238" cy="182562"/>
          </a:xfrm>
          <a:custGeom>
            <a:avLst/>
            <a:gdLst>
              <a:gd name="T0" fmla="*/ 350303215 w 157"/>
              <a:gd name="T1" fmla="*/ 0 h 115"/>
              <a:gd name="T2" fmla="*/ 395666119 w 157"/>
              <a:gd name="T3" fmla="*/ 17640252 h 115"/>
              <a:gd name="T4" fmla="*/ 20161290 w 157"/>
              <a:gd name="T5" fmla="*/ 289816381 h 115"/>
              <a:gd name="T6" fmla="*/ 0 w 157"/>
              <a:gd name="T7" fmla="*/ 259574589 h 115"/>
              <a:gd name="T8" fmla="*/ 350303215 w 157"/>
              <a:gd name="T9" fmla="*/ 0 h 1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7" h="115">
                <a:moveTo>
                  <a:pt x="139" y="0"/>
                </a:moveTo>
                <a:lnTo>
                  <a:pt x="157" y="7"/>
                </a:lnTo>
                <a:lnTo>
                  <a:pt x="8" y="115"/>
                </a:lnTo>
                <a:lnTo>
                  <a:pt x="0" y="103"/>
                </a:lnTo>
                <a:lnTo>
                  <a:pt x="13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0" name="Line 46"/>
          <p:cNvSpPr>
            <a:spLocks noChangeShapeType="1"/>
          </p:cNvSpPr>
          <p:nvPr/>
        </p:nvSpPr>
        <p:spPr bwMode="auto">
          <a:xfrm>
            <a:off x="6488113" y="3808413"/>
            <a:ext cx="111125" cy="3492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1" name="Freeform 47"/>
          <p:cNvSpPr>
            <a:spLocks/>
          </p:cNvSpPr>
          <p:nvPr/>
        </p:nvSpPr>
        <p:spPr bwMode="auto">
          <a:xfrm>
            <a:off x="6475413" y="3795713"/>
            <a:ext cx="139700" cy="369887"/>
          </a:xfrm>
          <a:custGeom>
            <a:avLst/>
            <a:gdLst>
              <a:gd name="T0" fmla="*/ 221773750 w 88"/>
              <a:gd name="T1" fmla="*/ 587194819 h 233"/>
              <a:gd name="T2" fmla="*/ 176410938 w 88"/>
              <a:gd name="T3" fmla="*/ 569554543 h 233"/>
              <a:gd name="T4" fmla="*/ 0 w 88"/>
              <a:gd name="T5" fmla="*/ 20161223 h 233"/>
              <a:gd name="T6" fmla="*/ 15120938 w 88"/>
              <a:gd name="T7" fmla="*/ 0 h 233"/>
              <a:gd name="T8" fmla="*/ 40322500 w 88"/>
              <a:gd name="T9" fmla="*/ 20161223 h 233"/>
              <a:gd name="T10" fmla="*/ 221773750 w 88"/>
              <a:gd name="T11" fmla="*/ 587194819 h 2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8" h="233">
                <a:moveTo>
                  <a:pt x="88" y="233"/>
                </a:moveTo>
                <a:lnTo>
                  <a:pt x="70" y="226"/>
                </a:lnTo>
                <a:lnTo>
                  <a:pt x="0" y="8"/>
                </a:lnTo>
                <a:lnTo>
                  <a:pt x="6" y="0"/>
                </a:lnTo>
                <a:lnTo>
                  <a:pt x="16" y="8"/>
                </a:lnTo>
                <a:lnTo>
                  <a:pt x="88" y="2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2" name="Line 48"/>
          <p:cNvSpPr>
            <a:spLocks noChangeShapeType="1"/>
          </p:cNvSpPr>
          <p:nvPr/>
        </p:nvSpPr>
        <p:spPr bwMode="auto">
          <a:xfrm flipV="1">
            <a:off x="5754688" y="4178300"/>
            <a:ext cx="252412" cy="1476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3" name="Freeform 49"/>
          <p:cNvSpPr>
            <a:spLocks/>
          </p:cNvSpPr>
          <p:nvPr/>
        </p:nvSpPr>
        <p:spPr bwMode="auto">
          <a:xfrm>
            <a:off x="5746750" y="4168775"/>
            <a:ext cx="268288" cy="168275"/>
          </a:xfrm>
          <a:custGeom>
            <a:avLst/>
            <a:gdLst>
              <a:gd name="T0" fmla="*/ 20161288 w 169"/>
              <a:gd name="T1" fmla="*/ 267136563 h 106"/>
              <a:gd name="T2" fmla="*/ 0 w 169"/>
              <a:gd name="T3" fmla="*/ 234375325 h 106"/>
              <a:gd name="T4" fmla="*/ 408266073 w 169"/>
              <a:gd name="T5" fmla="*/ 0 h 106"/>
              <a:gd name="T6" fmla="*/ 425907994 w 169"/>
              <a:gd name="T7" fmla="*/ 30241875 h 106"/>
              <a:gd name="T8" fmla="*/ 20161288 w 169"/>
              <a:gd name="T9" fmla="*/ 267136563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9" h="106">
                <a:moveTo>
                  <a:pt x="8" y="106"/>
                </a:moveTo>
                <a:lnTo>
                  <a:pt x="0" y="93"/>
                </a:lnTo>
                <a:lnTo>
                  <a:pt x="162" y="0"/>
                </a:lnTo>
                <a:lnTo>
                  <a:pt x="169" y="12"/>
                </a:lnTo>
                <a:lnTo>
                  <a:pt x="8" y="10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4" name="Line 50"/>
          <p:cNvSpPr>
            <a:spLocks noChangeShapeType="1"/>
          </p:cNvSpPr>
          <p:nvPr/>
        </p:nvSpPr>
        <p:spPr bwMode="auto">
          <a:xfrm flipV="1">
            <a:off x="5724525" y="4119563"/>
            <a:ext cx="269875" cy="1587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5" name="Freeform 51"/>
          <p:cNvSpPr>
            <a:spLocks/>
          </p:cNvSpPr>
          <p:nvPr/>
        </p:nvSpPr>
        <p:spPr bwMode="auto">
          <a:xfrm>
            <a:off x="5719763" y="4110038"/>
            <a:ext cx="282575" cy="177800"/>
          </a:xfrm>
          <a:custGeom>
            <a:avLst/>
            <a:gdLst>
              <a:gd name="T0" fmla="*/ 15120938 w 178"/>
              <a:gd name="T1" fmla="*/ 282257500 h 112"/>
              <a:gd name="T2" fmla="*/ 0 w 178"/>
              <a:gd name="T3" fmla="*/ 249496263 h 112"/>
              <a:gd name="T4" fmla="*/ 430947513 w 178"/>
              <a:gd name="T5" fmla="*/ 0 h 112"/>
              <a:gd name="T6" fmla="*/ 448587813 w 178"/>
              <a:gd name="T7" fmla="*/ 30241875 h 112"/>
              <a:gd name="T8" fmla="*/ 15120938 w 178"/>
              <a:gd name="T9" fmla="*/ 282257500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8" h="112">
                <a:moveTo>
                  <a:pt x="6" y="112"/>
                </a:moveTo>
                <a:lnTo>
                  <a:pt x="0" y="99"/>
                </a:lnTo>
                <a:lnTo>
                  <a:pt x="171" y="0"/>
                </a:lnTo>
                <a:lnTo>
                  <a:pt x="178" y="12"/>
                </a:lnTo>
                <a:lnTo>
                  <a:pt x="6" y="11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6" name="Line 52"/>
          <p:cNvSpPr>
            <a:spLocks noChangeShapeType="1"/>
          </p:cNvSpPr>
          <p:nvPr/>
        </p:nvSpPr>
        <p:spPr bwMode="auto">
          <a:xfrm>
            <a:off x="6492875" y="3795713"/>
            <a:ext cx="279400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7" name="Freeform 53"/>
          <p:cNvSpPr>
            <a:spLocks/>
          </p:cNvSpPr>
          <p:nvPr/>
        </p:nvSpPr>
        <p:spPr bwMode="auto">
          <a:xfrm>
            <a:off x="6484938" y="3786188"/>
            <a:ext cx="290512" cy="22225"/>
          </a:xfrm>
          <a:custGeom>
            <a:avLst/>
            <a:gdLst>
              <a:gd name="T0" fmla="*/ 461187006 w 183"/>
              <a:gd name="T1" fmla="*/ 0 h 14"/>
              <a:gd name="T2" fmla="*/ 461187006 w 183"/>
              <a:gd name="T3" fmla="*/ 35282188 h 14"/>
              <a:gd name="T4" fmla="*/ 25201519 w 183"/>
              <a:gd name="T5" fmla="*/ 35282188 h 14"/>
              <a:gd name="T6" fmla="*/ 0 w 183"/>
              <a:gd name="T7" fmla="*/ 15120938 h 14"/>
              <a:gd name="T8" fmla="*/ 0 w 183"/>
              <a:gd name="T9" fmla="*/ 0 h 14"/>
              <a:gd name="T10" fmla="*/ 461187006 w 183"/>
              <a:gd name="T11" fmla="*/ 0 h 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3" h="14">
                <a:moveTo>
                  <a:pt x="183" y="0"/>
                </a:moveTo>
                <a:lnTo>
                  <a:pt x="183" y="14"/>
                </a:lnTo>
                <a:lnTo>
                  <a:pt x="10" y="14"/>
                </a:lnTo>
                <a:lnTo>
                  <a:pt x="0" y="6"/>
                </a:lnTo>
                <a:lnTo>
                  <a:pt x="0" y="0"/>
                </a:lnTo>
                <a:lnTo>
                  <a:pt x="18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8" name="Line 54"/>
          <p:cNvSpPr>
            <a:spLocks noChangeShapeType="1"/>
          </p:cNvSpPr>
          <p:nvPr/>
        </p:nvSpPr>
        <p:spPr bwMode="auto">
          <a:xfrm>
            <a:off x="7191375" y="3795713"/>
            <a:ext cx="319088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19" name="Freeform 55"/>
          <p:cNvSpPr>
            <a:spLocks/>
          </p:cNvSpPr>
          <p:nvPr/>
        </p:nvSpPr>
        <p:spPr bwMode="auto">
          <a:xfrm>
            <a:off x="7191375" y="3786188"/>
            <a:ext cx="331788" cy="22225"/>
          </a:xfrm>
          <a:custGeom>
            <a:avLst/>
            <a:gdLst>
              <a:gd name="T0" fmla="*/ 521673924 w 209"/>
              <a:gd name="T1" fmla="*/ 0 h 14"/>
              <a:gd name="T2" fmla="*/ 526714244 w 209"/>
              <a:gd name="T3" fmla="*/ 15120938 h 14"/>
              <a:gd name="T4" fmla="*/ 501512643 w 209"/>
              <a:gd name="T5" fmla="*/ 35282188 h 14"/>
              <a:gd name="T6" fmla="*/ 0 w 209"/>
              <a:gd name="T7" fmla="*/ 35282188 h 14"/>
              <a:gd name="T8" fmla="*/ 0 w 209"/>
              <a:gd name="T9" fmla="*/ 0 h 14"/>
              <a:gd name="T10" fmla="*/ 521673924 w 209"/>
              <a:gd name="T11" fmla="*/ 0 h 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9" h="14">
                <a:moveTo>
                  <a:pt x="207" y="0"/>
                </a:moveTo>
                <a:lnTo>
                  <a:pt x="209" y="6"/>
                </a:lnTo>
                <a:lnTo>
                  <a:pt x="199" y="14"/>
                </a:lnTo>
                <a:lnTo>
                  <a:pt x="0" y="14"/>
                </a:lnTo>
                <a:lnTo>
                  <a:pt x="0" y="0"/>
                </a:lnTo>
                <a:lnTo>
                  <a:pt x="20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0" name="Line 56"/>
          <p:cNvSpPr>
            <a:spLocks noChangeShapeType="1"/>
          </p:cNvSpPr>
          <p:nvPr/>
        </p:nvSpPr>
        <p:spPr bwMode="auto">
          <a:xfrm>
            <a:off x="5859463" y="3656013"/>
            <a:ext cx="233362" cy="1365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1" name="Freeform 57"/>
          <p:cNvSpPr>
            <a:spLocks/>
          </p:cNvSpPr>
          <p:nvPr/>
        </p:nvSpPr>
        <p:spPr bwMode="auto">
          <a:xfrm>
            <a:off x="5851525" y="3644900"/>
            <a:ext cx="254000" cy="155575"/>
          </a:xfrm>
          <a:custGeom>
            <a:avLst/>
            <a:gdLst>
              <a:gd name="T0" fmla="*/ 0 w 160"/>
              <a:gd name="T1" fmla="*/ 32762825 h 98"/>
              <a:gd name="T2" fmla="*/ 20161250 w 160"/>
              <a:gd name="T3" fmla="*/ 0 h 98"/>
              <a:gd name="T4" fmla="*/ 403225000 w 160"/>
              <a:gd name="T5" fmla="*/ 224294700 h 98"/>
              <a:gd name="T6" fmla="*/ 400705638 w 160"/>
              <a:gd name="T7" fmla="*/ 239415638 h 98"/>
              <a:gd name="T8" fmla="*/ 375504075 w 160"/>
              <a:gd name="T9" fmla="*/ 246975313 h 98"/>
              <a:gd name="T10" fmla="*/ 0 w 160"/>
              <a:gd name="T11" fmla="*/ 32762825 h 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0" h="98">
                <a:moveTo>
                  <a:pt x="0" y="13"/>
                </a:moveTo>
                <a:lnTo>
                  <a:pt x="8" y="0"/>
                </a:lnTo>
                <a:lnTo>
                  <a:pt x="160" y="89"/>
                </a:lnTo>
                <a:lnTo>
                  <a:pt x="159" y="95"/>
                </a:lnTo>
                <a:lnTo>
                  <a:pt x="149" y="98"/>
                </a:lnTo>
                <a:lnTo>
                  <a:pt x="0" y="1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2" name="Line 58"/>
          <p:cNvSpPr>
            <a:spLocks noChangeShapeType="1"/>
          </p:cNvSpPr>
          <p:nvPr/>
        </p:nvSpPr>
        <p:spPr bwMode="auto">
          <a:xfrm>
            <a:off x="5337175" y="3605213"/>
            <a:ext cx="112713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3" name="Rectangle 59"/>
          <p:cNvSpPr>
            <a:spLocks noChangeArrowheads="1"/>
          </p:cNvSpPr>
          <p:nvPr/>
        </p:nvSpPr>
        <p:spPr bwMode="auto">
          <a:xfrm>
            <a:off x="5337175" y="3594100"/>
            <a:ext cx="114300" cy="23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4" name="Line 60"/>
          <p:cNvSpPr>
            <a:spLocks noChangeShapeType="1"/>
          </p:cNvSpPr>
          <p:nvPr/>
        </p:nvSpPr>
        <p:spPr bwMode="auto">
          <a:xfrm flipV="1">
            <a:off x="7423150" y="3808413"/>
            <a:ext cx="93663" cy="35401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5" name="Freeform 61"/>
          <p:cNvSpPr>
            <a:spLocks/>
          </p:cNvSpPr>
          <p:nvPr/>
        </p:nvSpPr>
        <p:spPr bwMode="auto">
          <a:xfrm>
            <a:off x="7410450" y="3795713"/>
            <a:ext cx="119063" cy="374650"/>
          </a:xfrm>
          <a:custGeom>
            <a:avLst/>
            <a:gdLst>
              <a:gd name="T0" fmla="*/ 40322669 w 75"/>
              <a:gd name="T1" fmla="*/ 579635938 h 236"/>
              <a:gd name="T2" fmla="*/ 0 w 75"/>
              <a:gd name="T3" fmla="*/ 594756875 h 236"/>
              <a:gd name="T4" fmla="*/ 153730971 w 75"/>
              <a:gd name="T5" fmla="*/ 20161250 h 236"/>
              <a:gd name="T6" fmla="*/ 178932639 w 75"/>
              <a:gd name="T7" fmla="*/ 0 h 236"/>
              <a:gd name="T8" fmla="*/ 189013306 w 75"/>
              <a:gd name="T9" fmla="*/ 15120938 h 236"/>
              <a:gd name="T10" fmla="*/ 40322669 w 75"/>
              <a:gd name="T11" fmla="*/ 579635938 h 2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5" h="236">
                <a:moveTo>
                  <a:pt x="16" y="230"/>
                </a:moveTo>
                <a:lnTo>
                  <a:pt x="0" y="236"/>
                </a:lnTo>
                <a:lnTo>
                  <a:pt x="61" y="8"/>
                </a:lnTo>
                <a:lnTo>
                  <a:pt x="71" y="0"/>
                </a:lnTo>
                <a:lnTo>
                  <a:pt x="75" y="6"/>
                </a:lnTo>
                <a:lnTo>
                  <a:pt x="16" y="23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6" name="Line 62"/>
          <p:cNvSpPr>
            <a:spLocks noChangeShapeType="1"/>
          </p:cNvSpPr>
          <p:nvPr/>
        </p:nvSpPr>
        <p:spPr bwMode="auto">
          <a:xfrm flipV="1">
            <a:off x="7489825" y="3851275"/>
            <a:ext cx="76200" cy="2857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7" name="Freeform 63"/>
          <p:cNvSpPr>
            <a:spLocks/>
          </p:cNvSpPr>
          <p:nvPr/>
        </p:nvSpPr>
        <p:spPr bwMode="auto">
          <a:xfrm>
            <a:off x="7478713" y="3849688"/>
            <a:ext cx="96837" cy="292100"/>
          </a:xfrm>
          <a:custGeom>
            <a:avLst/>
            <a:gdLst>
              <a:gd name="T0" fmla="*/ 32761068 w 61"/>
              <a:gd name="T1" fmla="*/ 463708750 h 184"/>
              <a:gd name="T2" fmla="*/ 0 w 61"/>
              <a:gd name="T3" fmla="*/ 456149075 h 184"/>
              <a:gd name="T4" fmla="*/ 123486225 w 61"/>
              <a:gd name="T5" fmla="*/ 0 h 184"/>
              <a:gd name="T6" fmla="*/ 153727944 w 61"/>
              <a:gd name="T7" fmla="*/ 7561263 h 184"/>
              <a:gd name="T8" fmla="*/ 32761068 w 61"/>
              <a:gd name="T9" fmla="*/ 463708750 h 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1" h="184">
                <a:moveTo>
                  <a:pt x="13" y="184"/>
                </a:moveTo>
                <a:lnTo>
                  <a:pt x="0" y="181"/>
                </a:lnTo>
                <a:lnTo>
                  <a:pt x="49" y="0"/>
                </a:lnTo>
                <a:lnTo>
                  <a:pt x="61" y="3"/>
                </a:lnTo>
                <a:lnTo>
                  <a:pt x="13" y="18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8" name="Line 64"/>
          <p:cNvSpPr>
            <a:spLocks noChangeShapeType="1"/>
          </p:cNvSpPr>
          <p:nvPr/>
        </p:nvSpPr>
        <p:spPr bwMode="auto">
          <a:xfrm flipH="1" flipV="1">
            <a:off x="7423150" y="4165600"/>
            <a:ext cx="223838" cy="1476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29" name="Freeform 65"/>
          <p:cNvSpPr>
            <a:spLocks/>
          </p:cNvSpPr>
          <p:nvPr/>
        </p:nvSpPr>
        <p:spPr bwMode="auto">
          <a:xfrm>
            <a:off x="7410450" y="4160838"/>
            <a:ext cx="247650" cy="161925"/>
          </a:xfrm>
          <a:custGeom>
            <a:avLst/>
            <a:gdLst>
              <a:gd name="T0" fmla="*/ 393144375 w 156"/>
              <a:gd name="T1" fmla="*/ 229335013 h 102"/>
              <a:gd name="T2" fmla="*/ 372983125 w 156"/>
              <a:gd name="T3" fmla="*/ 257055938 h 102"/>
              <a:gd name="T4" fmla="*/ 0 w 156"/>
              <a:gd name="T5" fmla="*/ 15120938 h 102"/>
              <a:gd name="T6" fmla="*/ 40322500 w 156"/>
              <a:gd name="T7" fmla="*/ 0 h 102"/>
              <a:gd name="T8" fmla="*/ 393144375 w 156"/>
              <a:gd name="T9" fmla="*/ 229335013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" h="102">
                <a:moveTo>
                  <a:pt x="156" y="91"/>
                </a:moveTo>
                <a:lnTo>
                  <a:pt x="148" y="102"/>
                </a:lnTo>
                <a:lnTo>
                  <a:pt x="0" y="6"/>
                </a:lnTo>
                <a:lnTo>
                  <a:pt x="16" y="0"/>
                </a:lnTo>
                <a:lnTo>
                  <a:pt x="156" y="9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0" name="Line 66"/>
          <p:cNvSpPr>
            <a:spLocks noChangeShapeType="1"/>
          </p:cNvSpPr>
          <p:nvPr/>
        </p:nvSpPr>
        <p:spPr bwMode="auto">
          <a:xfrm flipH="1">
            <a:off x="7832725" y="4132263"/>
            <a:ext cx="203200" cy="1682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1" name="Freeform 67"/>
          <p:cNvSpPr>
            <a:spLocks/>
          </p:cNvSpPr>
          <p:nvPr/>
        </p:nvSpPr>
        <p:spPr bwMode="auto">
          <a:xfrm>
            <a:off x="7824788" y="4129088"/>
            <a:ext cx="227012" cy="180975"/>
          </a:xfrm>
          <a:custGeom>
            <a:avLst/>
            <a:gdLst>
              <a:gd name="T0" fmla="*/ 320058345 w 143"/>
              <a:gd name="T1" fmla="*/ 0 h 114"/>
              <a:gd name="T2" fmla="*/ 360380756 w 143"/>
              <a:gd name="T3" fmla="*/ 12601575 h 114"/>
              <a:gd name="T4" fmla="*/ 20161206 w 143"/>
              <a:gd name="T5" fmla="*/ 287297813 h 114"/>
              <a:gd name="T6" fmla="*/ 0 w 143"/>
              <a:gd name="T7" fmla="*/ 259576888 h 114"/>
              <a:gd name="T8" fmla="*/ 320058345 w 143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" h="114">
                <a:moveTo>
                  <a:pt x="127" y="0"/>
                </a:moveTo>
                <a:lnTo>
                  <a:pt x="143" y="5"/>
                </a:lnTo>
                <a:lnTo>
                  <a:pt x="8" y="114"/>
                </a:lnTo>
                <a:lnTo>
                  <a:pt x="0" y="103"/>
                </a:lnTo>
                <a:lnTo>
                  <a:pt x="12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2" name="Line 68"/>
          <p:cNvSpPr>
            <a:spLocks noChangeShapeType="1"/>
          </p:cNvSpPr>
          <p:nvPr/>
        </p:nvSpPr>
        <p:spPr bwMode="auto">
          <a:xfrm flipH="1">
            <a:off x="7797800" y="4114800"/>
            <a:ext cx="169863" cy="1397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3" name="Freeform 69"/>
          <p:cNvSpPr>
            <a:spLocks/>
          </p:cNvSpPr>
          <p:nvPr/>
        </p:nvSpPr>
        <p:spPr bwMode="auto">
          <a:xfrm>
            <a:off x="7789863" y="4106863"/>
            <a:ext cx="187325" cy="158750"/>
          </a:xfrm>
          <a:custGeom>
            <a:avLst/>
            <a:gdLst>
              <a:gd name="T0" fmla="*/ 274697825 w 118"/>
              <a:gd name="T1" fmla="*/ 0 h 100"/>
              <a:gd name="T2" fmla="*/ 297378438 w 118"/>
              <a:gd name="T3" fmla="*/ 27722513 h 100"/>
              <a:gd name="T4" fmla="*/ 20161250 w 118"/>
              <a:gd name="T5" fmla="*/ 252015625 h 100"/>
              <a:gd name="T6" fmla="*/ 0 w 118"/>
              <a:gd name="T7" fmla="*/ 221773750 h 100"/>
              <a:gd name="T8" fmla="*/ 274697825 w 118"/>
              <a:gd name="T9" fmla="*/ 0 h 1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8" h="100">
                <a:moveTo>
                  <a:pt x="109" y="0"/>
                </a:moveTo>
                <a:lnTo>
                  <a:pt x="118" y="11"/>
                </a:lnTo>
                <a:lnTo>
                  <a:pt x="8" y="100"/>
                </a:lnTo>
                <a:lnTo>
                  <a:pt x="0" y="88"/>
                </a:lnTo>
                <a:lnTo>
                  <a:pt x="10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4" name="Line 70"/>
          <p:cNvSpPr>
            <a:spLocks noChangeShapeType="1"/>
          </p:cNvSpPr>
          <p:nvPr/>
        </p:nvSpPr>
        <p:spPr bwMode="auto">
          <a:xfrm>
            <a:off x="7942263" y="3889375"/>
            <a:ext cx="96837" cy="23971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5" name="Freeform 71"/>
          <p:cNvSpPr>
            <a:spLocks/>
          </p:cNvSpPr>
          <p:nvPr/>
        </p:nvSpPr>
        <p:spPr bwMode="auto">
          <a:xfrm>
            <a:off x="7932738" y="3884613"/>
            <a:ext cx="119062" cy="252412"/>
          </a:xfrm>
          <a:custGeom>
            <a:avLst/>
            <a:gdLst>
              <a:gd name="T0" fmla="*/ 0 w 75"/>
              <a:gd name="T1" fmla="*/ 12599963 h 159"/>
              <a:gd name="T2" fmla="*/ 35282039 w 75"/>
              <a:gd name="T3" fmla="*/ 0 h 159"/>
              <a:gd name="T4" fmla="*/ 189010131 w 75"/>
              <a:gd name="T5" fmla="*/ 400703256 h 159"/>
              <a:gd name="T6" fmla="*/ 148687801 w 75"/>
              <a:gd name="T7" fmla="*/ 388103294 h 159"/>
              <a:gd name="T8" fmla="*/ 0 w 75"/>
              <a:gd name="T9" fmla="*/ 12599963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5" h="159">
                <a:moveTo>
                  <a:pt x="0" y="5"/>
                </a:moveTo>
                <a:lnTo>
                  <a:pt x="14" y="0"/>
                </a:lnTo>
                <a:lnTo>
                  <a:pt x="75" y="159"/>
                </a:lnTo>
                <a:lnTo>
                  <a:pt x="59" y="154"/>
                </a:lnTo>
                <a:lnTo>
                  <a:pt x="0" y="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6" name="Line 72"/>
          <p:cNvSpPr>
            <a:spLocks noChangeShapeType="1"/>
          </p:cNvSpPr>
          <p:nvPr/>
        </p:nvSpPr>
        <p:spPr bwMode="auto">
          <a:xfrm flipV="1">
            <a:off x="7524750" y="3779838"/>
            <a:ext cx="290513" cy="158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7" name="Freeform 73"/>
          <p:cNvSpPr>
            <a:spLocks/>
          </p:cNvSpPr>
          <p:nvPr/>
        </p:nvSpPr>
        <p:spPr bwMode="auto">
          <a:xfrm>
            <a:off x="7519988" y="3770313"/>
            <a:ext cx="300037" cy="34925"/>
          </a:xfrm>
          <a:custGeom>
            <a:avLst/>
            <a:gdLst>
              <a:gd name="T0" fmla="*/ 473788585 w 189"/>
              <a:gd name="T1" fmla="*/ 0 h 22"/>
              <a:gd name="T2" fmla="*/ 476307944 w 189"/>
              <a:gd name="T3" fmla="*/ 35282188 h 22"/>
              <a:gd name="T4" fmla="*/ 15120912 w 189"/>
              <a:gd name="T5" fmla="*/ 55443438 h 22"/>
              <a:gd name="T6" fmla="*/ 5040304 w 189"/>
              <a:gd name="T7" fmla="*/ 40322500 h 22"/>
              <a:gd name="T8" fmla="*/ 0 w 189"/>
              <a:gd name="T9" fmla="*/ 25201563 h 22"/>
              <a:gd name="T10" fmla="*/ 473788585 w 189"/>
              <a:gd name="T11" fmla="*/ 0 h 2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9" h="22">
                <a:moveTo>
                  <a:pt x="188" y="0"/>
                </a:moveTo>
                <a:lnTo>
                  <a:pt x="189" y="14"/>
                </a:lnTo>
                <a:lnTo>
                  <a:pt x="6" y="22"/>
                </a:lnTo>
                <a:lnTo>
                  <a:pt x="2" y="16"/>
                </a:lnTo>
                <a:lnTo>
                  <a:pt x="0" y="10"/>
                </a:lnTo>
                <a:lnTo>
                  <a:pt x="18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8" name="Line 74"/>
          <p:cNvSpPr>
            <a:spLocks noChangeShapeType="1"/>
          </p:cNvSpPr>
          <p:nvPr/>
        </p:nvSpPr>
        <p:spPr bwMode="auto">
          <a:xfrm flipH="1">
            <a:off x="7997825" y="3635375"/>
            <a:ext cx="147638" cy="857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39" name="Freeform 75"/>
          <p:cNvSpPr>
            <a:spLocks/>
          </p:cNvSpPr>
          <p:nvPr/>
        </p:nvSpPr>
        <p:spPr bwMode="auto">
          <a:xfrm>
            <a:off x="7991475" y="3624263"/>
            <a:ext cx="165100" cy="107950"/>
          </a:xfrm>
          <a:custGeom>
            <a:avLst/>
            <a:gdLst>
              <a:gd name="T0" fmla="*/ 241935000 w 104"/>
              <a:gd name="T1" fmla="*/ 0 h 68"/>
              <a:gd name="T2" fmla="*/ 262096250 w 104"/>
              <a:gd name="T3" fmla="*/ 32762825 h 68"/>
              <a:gd name="T4" fmla="*/ 20161250 w 104"/>
              <a:gd name="T5" fmla="*/ 171370625 h 68"/>
              <a:gd name="T6" fmla="*/ 0 w 104"/>
              <a:gd name="T7" fmla="*/ 138609388 h 68"/>
              <a:gd name="T8" fmla="*/ 241935000 w 104"/>
              <a:gd name="T9" fmla="*/ 0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" h="68">
                <a:moveTo>
                  <a:pt x="96" y="0"/>
                </a:moveTo>
                <a:lnTo>
                  <a:pt x="104" y="13"/>
                </a:lnTo>
                <a:lnTo>
                  <a:pt x="8" y="68"/>
                </a:lnTo>
                <a:lnTo>
                  <a:pt x="0" y="55"/>
                </a:lnTo>
                <a:lnTo>
                  <a:pt x="9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0" name="Line 76"/>
          <p:cNvSpPr>
            <a:spLocks noChangeShapeType="1"/>
          </p:cNvSpPr>
          <p:nvPr/>
        </p:nvSpPr>
        <p:spPr bwMode="auto">
          <a:xfrm flipH="1">
            <a:off x="1730375" y="2601913"/>
            <a:ext cx="868363" cy="79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1" name="Freeform 77"/>
          <p:cNvSpPr>
            <a:spLocks/>
          </p:cNvSpPr>
          <p:nvPr/>
        </p:nvSpPr>
        <p:spPr bwMode="auto">
          <a:xfrm>
            <a:off x="1720850" y="2592388"/>
            <a:ext cx="885825" cy="30162"/>
          </a:xfrm>
          <a:custGeom>
            <a:avLst/>
            <a:gdLst>
              <a:gd name="T0" fmla="*/ 1406247188 w 558"/>
              <a:gd name="T1" fmla="*/ 0 h 19"/>
              <a:gd name="T2" fmla="*/ 1393647200 w 558"/>
              <a:gd name="T3" fmla="*/ 37800923 h 19"/>
              <a:gd name="T4" fmla="*/ 7561263 w 558"/>
              <a:gd name="T5" fmla="*/ 47881381 h 19"/>
              <a:gd name="T6" fmla="*/ 0 w 558"/>
              <a:gd name="T7" fmla="*/ 27720465 h 19"/>
              <a:gd name="T8" fmla="*/ 20161250 w 558"/>
              <a:gd name="T9" fmla="*/ 12599779 h 19"/>
              <a:gd name="T10" fmla="*/ 1406247188 w 558"/>
              <a:gd name="T11" fmla="*/ 0 h 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8" h="19">
                <a:moveTo>
                  <a:pt x="558" y="0"/>
                </a:moveTo>
                <a:lnTo>
                  <a:pt x="553" y="15"/>
                </a:lnTo>
                <a:lnTo>
                  <a:pt x="3" y="19"/>
                </a:lnTo>
                <a:lnTo>
                  <a:pt x="0" y="11"/>
                </a:lnTo>
                <a:lnTo>
                  <a:pt x="8" y="5"/>
                </a:lnTo>
                <a:lnTo>
                  <a:pt x="55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2" name="Line 78"/>
          <p:cNvSpPr>
            <a:spLocks noChangeShapeType="1"/>
          </p:cNvSpPr>
          <p:nvPr/>
        </p:nvSpPr>
        <p:spPr bwMode="auto">
          <a:xfrm flipH="1">
            <a:off x="1462088" y="2628900"/>
            <a:ext cx="238125" cy="2413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3" name="Freeform 79"/>
          <p:cNvSpPr>
            <a:spLocks/>
          </p:cNvSpPr>
          <p:nvPr/>
        </p:nvSpPr>
        <p:spPr bwMode="auto">
          <a:xfrm>
            <a:off x="1446213" y="2609850"/>
            <a:ext cx="279400" cy="271463"/>
          </a:xfrm>
          <a:custGeom>
            <a:avLst/>
            <a:gdLst>
              <a:gd name="T0" fmla="*/ 45362813 w 176"/>
              <a:gd name="T1" fmla="*/ 418346708 h 171"/>
              <a:gd name="T2" fmla="*/ 7561263 w 176"/>
              <a:gd name="T3" fmla="*/ 430948306 h 171"/>
              <a:gd name="T4" fmla="*/ 0 w 176"/>
              <a:gd name="T5" fmla="*/ 410787019 h 171"/>
              <a:gd name="T6" fmla="*/ 375504075 w 176"/>
              <a:gd name="T7" fmla="*/ 37803207 h 171"/>
              <a:gd name="T8" fmla="*/ 435987825 w 176"/>
              <a:gd name="T9" fmla="*/ 0 h 171"/>
              <a:gd name="T10" fmla="*/ 443547500 w 176"/>
              <a:gd name="T11" fmla="*/ 20161287 h 171"/>
              <a:gd name="T12" fmla="*/ 45362813 w 176"/>
              <a:gd name="T13" fmla="*/ 418346708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6" h="171">
                <a:moveTo>
                  <a:pt x="18" y="166"/>
                </a:moveTo>
                <a:lnTo>
                  <a:pt x="3" y="171"/>
                </a:lnTo>
                <a:lnTo>
                  <a:pt x="0" y="163"/>
                </a:lnTo>
                <a:lnTo>
                  <a:pt x="149" y="15"/>
                </a:lnTo>
                <a:lnTo>
                  <a:pt x="173" y="0"/>
                </a:lnTo>
                <a:lnTo>
                  <a:pt x="176" y="8"/>
                </a:lnTo>
                <a:lnTo>
                  <a:pt x="18" y="16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4" name="Line 80"/>
          <p:cNvSpPr>
            <a:spLocks noChangeShapeType="1"/>
          </p:cNvSpPr>
          <p:nvPr/>
        </p:nvSpPr>
        <p:spPr bwMode="auto">
          <a:xfrm flipH="1" flipV="1">
            <a:off x="1466850" y="2882900"/>
            <a:ext cx="603250" cy="13811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5" name="Freeform 81"/>
          <p:cNvSpPr>
            <a:spLocks/>
          </p:cNvSpPr>
          <p:nvPr/>
        </p:nvSpPr>
        <p:spPr bwMode="auto">
          <a:xfrm>
            <a:off x="1450975" y="2873375"/>
            <a:ext cx="631825" cy="185738"/>
          </a:xfrm>
          <a:custGeom>
            <a:avLst/>
            <a:gdLst>
              <a:gd name="T0" fmla="*/ 1003022188 w 398"/>
              <a:gd name="T1" fmla="*/ 173892043 h 117"/>
              <a:gd name="T2" fmla="*/ 972780313 w 398"/>
              <a:gd name="T3" fmla="*/ 294859869 h 117"/>
              <a:gd name="T4" fmla="*/ 7561263 w 398"/>
              <a:gd name="T5" fmla="*/ 35282282 h 117"/>
              <a:gd name="T6" fmla="*/ 0 w 398"/>
              <a:gd name="T7" fmla="*/ 12601609 h 117"/>
              <a:gd name="T8" fmla="*/ 37803138 w 398"/>
              <a:gd name="T9" fmla="*/ 0 h 117"/>
              <a:gd name="T10" fmla="*/ 1003022188 w 398"/>
              <a:gd name="T11" fmla="*/ 173892043 h 1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" h="117">
                <a:moveTo>
                  <a:pt x="398" y="69"/>
                </a:moveTo>
                <a:lnTo>
                  <a:pt x="386" y="117"/>
                </a:lnTo>
                <a:lnTo>
                  <a:pt x="3" y="14"/>
                </a:lnTo>
                <a:lnTo>
                  <a:pt x="0" y="5"/>
                </a:lnTo>
                <a:lnTo>
                  <a:pt x="15" y="0"/>
                </a:lnTo>
                <a:lnTo>
                  <a:pt x="398" y="6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6" name="Line 82"/>
          <p:cNvSpPr>
            <a:spLocks noChangeShapeType="1"/>
          </p:cNvSpPr>
          <p:nvPr/>
        </p:nvSpPr>
        <p:spPr bwMode="auto">
          <a:xfrm flipH="1">
            <a:off x="2262188" y="2873375"/>
            <a:ext cx="598487" cy="1444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7" name="Freeform 83"/>
          <p:cNvSpPr>
            <a:spLocks/>
          </p:cNvSpPr>
          <p:nvPr/>
        </p:nvSpPr>
        <p:spPr bwMode="auto">
          <a:xfrm>
            <a:off x="2252663" y="2862263"/>
            <a:ext cx="625475" cy="193675"/>
          </a:xfrm>
          <a:custGeom>
            <a:avLst/>
            <a:gdLst>
              <a:gd name="T0" fmla="*/ 957659375 w 394"/>
              <a:gd name="T1" fmla="*/ 0 h 122"/>
              <a:gd name="T2" fmla="*/ 992941563 w 394"/>
              <a:gd name="T3" fmla="*/ 12601575 h 122"/>
              <a:gd name="T4" fmla="*/ 985381888 w 394"/>
              <a:gd name="T5" fmla="*/ 32762825 h 122"/>
              <a:gd name="T6" fmla="*/ 27722513 w 394"/>
              <a:gd name="T7" fmla="*/ 307459063 h 122"/>
              <a:gd name="T8" fmla="*/ 0 w 394"/>
              <a:gd name="T9" fmla="*/ 191531875 h 122"/>
              <a:gd name="T10" fmla="*/ 957659375 w 394"/>
              <a:gd name="T11" fmla="*/ 0 h 12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" h="122">
                <a:moveTo>
                  <a:pt x="380" y="0"/>
                </a:moveTo>
                <a:lnTo>
                  <a:pt x="394" y="5"/>
                </a:lnTo>
                <a:lnTo>
                  <a:pt x="391" y="13"/>
                </a:lnTo>
                <a:lnTo>
                  <a:pt x="11" y="122"/>
                </a:lnTo>
                <a:lnTo>
                  <a:pt x="0" y="76"/>
                </a:lnTo>
                <a:lnTo>
                  <a:pt x="38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8" name="Line 84"/>
          <p:cNvSpPr>
            <a:spLocks noChangeShapeType="1"/>
          </p:cNvSpPr>
          <p:nvPr/>
        </p:nvSpPr>
        <p:spPr bwMode="auto">
          <a:xfrm>
            <a:off x="2603500" y="2601913"/>
            <a:ext cx="258763" cy="255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49" name="Freeform 85"/>
          <p:cNvSpPr>
            <a:spLocks/>
          </p:cNvSpPr>
          <p:nvPr/>
        </p:nvSpPr>
        <p:spPr bwMode="auto">
          <a:xfrm>
            <a:off x="2598738" y="2592388"/>
            <a:ext cx="279400" cy="277812"/>
          </a:xfrm>
          <a:custGeom>
            <a:avLst/>
            <a:gdLst>
              <a:gd name="T0" fmla="*/ 438507188 w 176"/>
              <a:gd name="T1" fmla="*/ 413304881 h 175"/>
              <a:gd name="T2" fmla="*/ 443547500 w 176"/>
              <a:gd name="T3" fmla="*/ 441025756 h 175"/>
              <a:gd name="T4" fmla="*/ 408265313 w 176"/>
              <a:gd name="T5" fmla="*/ 428425791 h 175"/>
              <a:gd name="T6" fmla="*/ 0 w 176"/>
              <a:gd name="T7" fmla="*/ 37801482 h 175"/>
              <a:gd name="T8" fmla="*/ 12601575 w 176"/>
              <a:gd name="T9" fmla="*/ 0 h 175"/>
              <a:gd name="T10" fmla="*/ 438507188 w 176"/>
              <a:gd name="T11" fmla="*/ 413304881 h 1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6" h="175">
                <a:moveTo>
                  <a:pt x="174" y="164"/>
                </a:moveTo>
                <a:lnTo>
                  <a:pt x="176" y="175"/>
                </a:lnTo>
                <a:lnTo>
                  <a:pt x="162" y="170"/>
                </a:lnTo>
                <a:lnTo>
                  <a:pt x="0" y="15"/>
                </a:lnTo>
                <a:lnTo>
                  <a:pt x="5" y="0"/>
                </a:lnTo>
                <a:lnTo>
                  <a:pt x="174" y="16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0" name="Line 86"/>
          <p:cNvSpPr>
            <a:spLocks noChangeShapeType="1"/>
          </p:cNvSpPr>
          <p:nvPr/>
        </p:nvSpPr>
        <p:spPr bwMode="auto">
          <a:xfrm flipH="1">
            <a:off x="1319213" y="2894013"/>
            <a:ext cx="123825" cy="2159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1" name="Freeform 87"/>
          <p:cNvSpPr>
            <a:spLocks/>
          </p:cNvSpPr>
          <p:nvPr/>
        </p:nvSpPr>
        <p:spPr bwMode="auto">
          <a:xfrm>
            <a:off x="1308100" y="2881313"/>
            <a:ext cx="147638" cy="236537"/>
          </a:xfrm>
          <a:custGeom>
            <a:avLst/>
            <a:gdLst>
              <a:gd name="T0" fmla="*/ 32762936 w 93"/>
              <a:gd name="T1" fmla="*/ 375501694 h 149"/>
              <a:gd name="T2" fmla="*/ 0 w 93"/>
              <a:gd name="T3" fmla="*/ 357861431 h 149"/>
              <a:gd name="T4" fmla="*/ 199093812 w 93"/>
              <a:gd name="T5" fmla="*/ 10080604 h 149"/>
              <a:gd name="T6" fmla="*/ 226814831 w 93"/>
              <a:gd name="T7" fmla="*/ 0 h 149"/>
              <a:gd name="T8" fmla="*/ 234376119 w 93"/>
              <a:gd name="T9" fmla="*/ 22680565 h 149"/>
              <a:gd name="T10" fmla="*/ 32762936 w 93"/>
              <a:gd name="T11" fmla="*/ 375501694 h 1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3" h="149">
                <a:moveTo>
                  <a:pt x="13" y="149"/>
                </a:moveTo>
                <a:lnTo>
                  <a:pt x="0" y="142"/>
                </a:lnTo>
                <a:lnTo>
                  <a:pt x="79" y="4"/>
                </a:lnTo>
                <a:lnTo>
                  <a:pt x="90" y="0"/>
                </a:lnTo>
                <a:lnTo>
                  <a:pt x="93" y="9"/>
                </a:lnTo>
                <a:lnTo>
                  <a:pt x="13" y="14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2" name="Line 88"/>
          <p:cNvSpPr>
            <a:spLocks noChangeShapeType="1"/>
          </p:cNvSpPr>
          <p:nvPr/>
        </p:nvSpPr>
        <p:spPr bwMode="auto">
          <a:xfrm flipV="1">
            <a:off x="1720850" y="2330450"/>
            <a:ext cx="1588" cy="2667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3" name="Freeform 89"/>
          <p:cNvSpPr>
            <a:spLocks/>
          </p:cNvSpPr>
          <p:nvPr/>
        </p:nvSpPr>
        <p:spPr bwMode="auto">
          <a:xfrm>
            <a:off x="1711325" y="2330450"/>
            <a:ext cx="22225" cy="279400"/>
          </a:xfrm>
          <a:custGeom>
            <a:avLst/>
            <a:gdLst>
              <a:gd name="T0" fmla="*/ 0 w 14"/>
              <a:gd name="T1" fmla="*/ 0 h 176"/>
              <a:gd name="T2" fmla="*/ 35282188 w 14"/>
              <a:gd name="T3" fmla="*/ 0 h 176"/>
              <a:gd name="T4" fmla="*/ 35282188 w 14"/>
              <a:gd name="T5" fmla="*/ 428426563 h 176"/>
              <a:gd name="T6" fmla="*/ 15120938 w 14"/>
              <a:gd name="T7" fmla="*/ 443547500 h 176"/>
              <a:gd name="T8" fmla="*/ 0 w 14"/>
              <a:gd name="T9" fmla="*/ 430947513 h 176"/>
              <a:gd name="T10" fmla="*/ 0 w 14"/>
              <a:gd name="T11" fmla="*/ 0 h 1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" h="176">
                <a:moveTo>
                  <a:pt x="0" y="0"/>
                </a:moveTo>
                <a:lnTo>
                  <a:pt x="14" y="0"/>
                </a:lnTo>
                <a:lnTo>
                  <a:pt x="14" y="170"/>
                </a:lnTo>
                <a:lnTo>
                  <a:pt x="6" y="176"/>
                </a:lnTo>
                <a:lnTo>
                  <a:pt x="0" y="17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4" name="Line 90"/>
          <p:cNvSpPr>
            <a:spLocks noChangeShapeType="1"/>
          </p:cNvSpPr>
          <p:nvPr/>
        </p:nvSpPr>
        <p:spPr bwMode="auto">
          <a:xfrm>
            <a:off x="1176338" y="2806700"/>
            <a:ext cx="260350" cy="714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5" name="Freeform 91"/>
          <p:cNvSpPr>
            <a:spLocks/>
          </p:cNvSpPr>
          <p:nvPr/>
        </p:nvSpPr>
        <p:spPr bwMode="auto">
          <a:xfrm>
            <a:off x="1171575" y="2797175"/>
            <a:ext cx="279400" cy="90488"/>
          </a:xfrm>
          <a:custGeom>
            <a:avLst/>
            <a:gdLst>
              <a:gd name="T0" fmla="*/ 0 w 176"/>
              <a:gd name="T1" fmla="*/ 35282382 h 57"/>
              <a:gd name="T2" fmla="*/ 12601575 w 176"/>
              <a:gd name="T3" fmla="*/ 0 h 57"/>
              <a:gd name="T4" fmla="*/ 435987825 w 176"/>
              <a:gd name="T5" fmla="*/ 113408452 h 57"/>
              <a:gd name="T6" fmla="*/ 443547500 w 176"/>
              <a:gd name="T7" fmla="*/ 133569813 h 57"/>
              <a:gd name="T8" fmla="*/ 415826575 w 176"/>
              <a:gd name="T9" fmla="*/ 143650494 h 57"/>
              <a:gd name="T10" fmla="*/ 0 w 176"/>
              <a:gd name="T11" fmla="*/ 35282382 h 5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6" h="57">
                <a:moveTo>
                  <a:pt x="0" y="14"/>
                </a:moveTo>
                <a:lnTo>
                  <a:pt x="5" y="0"/>
                </a:lnTo>
                <a:lnTo>
                  <a:pt x="173" y="45"/>
                </a:lnTo>
                <a:lnTo>
                  <a:pt x="176" y="53"/>
                </a:lnTo>
                <a:lnTo>
                  <a:pt x="165" y="57"/>
                </a:lnTo>
                <a:lnTo>
                  <a:pt x="0" y="1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6" name="Line 92"/>
          <p:cNvSpPr>
            <a:spLocks noChangeShapeType="1"/>
          </p:cNvSpPr>
          <p:nvPr/>
        </p:nvSpPr>
        <p:spPr bwMode="auto">
          <a:xfrm flipV="1">
            <a:off x="1446213" y="2617788"/>
            <a:ext cx="246062" cy="666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7" name="Freeform 93"/>
          <p:cNvSpPr>
            <a:spLocks/>
          </p:cNvSpPr>
          <p:nvPr/>
        </p:nvSpPr>
        <p:spPr bwMode="auto">
          <a:xfrm>
            <a:off x="1443038" y="2601913"/>
            <a:ext cx="277812" cy="92075"/>
          </a:xfrm>
          <a:custGeom>
            <a:avLst/>
            <a:gdLst>
              <a:gd name="T0" fmla="*/ 10080607 w 175"/>
              <a:gd name="T1" fmla="*/ 146169063 h 58"/>
              <a:gd name="T2" fmla="*/ 0 w 175"/>
              <a:gd name="T3" fmla="*/ 113407825 h 58"/>
              <a:gd name="T4" fmla="*/ 425904846 w 175"/>
              <a:gd name="T5" fmla="*/ 0 h 58"/>
              <a:gd name="T6" fmla="*/ 441025756 w 175"/>
              <a:gd name="T7" fmla="*/ 12601575 h 58"/>
              <a:gd name="T8" fmla="*/ 380542115 w 175"/>
              <a:gd name="T9" fmla="*/ 50403125 h 58"/>
              <a:gd name="T10" fmla="*/ 10080607 w 175"/>
              <a:gd name="T11" fmla="*/ 146169063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5" h="58">
                <a:moveTo>
                  <a:pt x="4" y="58"/>
                </a:moveTo>
                <a:lnTo>
                  <a:pt x="0" y="45"/>
                </a:lnTo>
                <a:lnTo>
                  <a:pt x="169" y="0"/>
                </a:lnTo>
                <a:lnTo>
                  <a:pt x="175" y="5"/>
                </a:lnTo>
                <a:lnTo>
                  <a:pt x="151" y="20"/>
                </a:lnTo>
                <a:lnTo>
                  <a:pt x="4" y="5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8" name="Line 94"/>
          <p:cNvSpPr>
            <a:spLocks noChangeShapeType="1"/>
          </p:cNvSpPr>
          <p:nvPr/>
        </p:nvSpPr>
        <p:spPr bwMode="auto">
          <a:xfrm>
            <a:off x="2881313" y="2878138"/>
            <a:ext cx="131762" cy="2222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59" name="Freeform 95"/>
          <p:cNvSpPr>
            <a:spLocks/>
          </p:cNvSpPr>
          <p:nvPr/>
        </p:nvSpPr>
        <p:spPr bwMode="auto">
          <a:xfrm>
            <a:off x="2873375" y="2870200"/>
            <a:ext cx="149225" cy="239713"/>
          </a:xfrm>
          <a:custGeom>
            <a:avLst/>
            <a:gdLst>
              <a:gd name="T0" fmla="*/ 236894688 w 94"/>
              <a:gd name="T1" fmla="*/ 360383889 h 151"/>
              <a:gd name="T2" fmla="*/ 206652813 w 94"/>
              <a:gd name="T3" fmla="*/ 380545181 h 151"/>
              <a:gd name="T4" fmla="*/ 0 w 94"/>
              <a:gd name="T5" fmla="*/ 20161292 h 151"/>
              <a:gd name="T6" fmla="*/ 7561263 w 94"/>
              <a:gd name="T7" fmla="*/ 0 h 151"/>
              <a:gd name="T8" fmla="*/ 27722513 w 94"/>
              <a:gd name="T9" fmla="*/ 0 h 151"/>
              <a:gd name="T10" fmla="*/ 236894688 w 94"/>
              <a:gd name="T11" fmla="*/ 360383889 h 15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" h="151">
                <a:moveTo>
                  <a:pt x="94" y="143"/>
                </a:moveTo>
                <a:lnTo>
                  <a:pt x="82" y="151"/>
                </a:lnTo>
                <a:lnTo>
                  <a:pt x="0" y="8"/>
                </a:lnTo>
                <a:lnTo>
                  <a:pt x="3" y="0"/>
                </a:lnTo>
                <a:lnTo>
                  <a:pt x="11" y="0"/>
                </a:lnTo>
                <a:lnTo>
                  <a:pt x="94" y="14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0" name="Line 96"/>
          <p:cNvSpPr>
            <a:spLocks noChangeShapeType="1"/>
          </p:cNvSpPr>
          <p:nvPr/>
        </p:nvSpPr>
        <p:spPr bwMode="auto">
          <a:xfrm flipV="1">
            <a:off x="2882900" y="2538413"/>
            <a:ext cx="185738" cy="3190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1" name="Freeform 97"/>
          <p:cNvSpPr>
            <a:spLocks/>
          </p:cNvSpPr>
          <p:nvPr/>
        </p:nvSpPr>
        <p:spPr bwMode="auto">
          <a:xfrm>
            <a:off x="2874963" y="2525713"/>
            <a:ext cx="201612" cy="344487"/>
          </a:xfrm>
          <a:custGeom>
            <a:avLst/>
            <a:gdLst>
              <a:gd name="T0" fmla="*/ 294856756 w 127"/>
              <a:gd name="T1" fmla="*/ 0 h 217"/>
              <a:gd name="T2" fmla="*/ 320058256 w 127"/>
              <a:gd name="T3" fmla="*/ 37801495 h 217"/>
              <a:gd name="T4" fmla="*/ 25201500 w 127"/>
              <a:gd name="T5" fmla="*/ 546872319 h 217"/>
              <a:gd name="T6" fmla="*/ 5040300 w 127"/>
              <a:gd name="T7" fmla="*/ 546872319 h 217"/>
              <a:gd name="T8" fmla="*/ 0 w 127"/>
              <a:gd name="T9" fmla="*/ 519151434 h 217"/>
              <a:gd name="T10" fmla="*/ 294856756 w 127"/>
              <a:gd name="T11" fmla="*/ 0 h 2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" h="217">
                <a:moveTo>
                  <a:pt x="117" y="0"/>
                </a:moveTo>
                <a:lnTo>
                  <a:pt x="127" y="15"/>
                </a:lnTo>
                <a:lnTo>
                  <a:pt x="10" y="217"/>
                </a:lnTo>
                <a:lnTo>
                  <a:pt x="2" y="217"/>
                </a:lnTo>
                <a:lnTo>
                  <a:pt x="0" y="206"/>
                </a:lnTo>
                <a:lnTo>
                  <a:pt x="11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2" name="Line 98"/>
          <p:cNvSpPr>
            <a:spLocks noChangeShapeType="1"/>
          </p:cNvSpPr>
          <p:nvPr/>
        </p:nvSpPr>
        <p:spPr bwMode="auto">
          <a:xfrm>
            <a:off x="3068638" y="2536825"/>
            <a:ext cx="298450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3" name="Freeform 99"/>
          <p:cNvSpPr>
            <a:spLocks/>
          </p:cNvSpPr>
          <p:nvPr/>
        </p:nvSpPr>
        <p:spPr bwMode="auto">
          <a:xfrm>
            <a:off x="3060700" y="2525713"/>
            <a:ext cx="307975" cy="23812"/>
          </a:xfrm>
          <a:custGeom>
            <a:avLst/>
            <a:gdLst>
              <a:gd name="T0" fmla="*/ 488910313 w 194"/>
              <a:gd name="T1" fmla="*/ 0 h 15"/>
              <a:gd name="T2" fmla="*/ 488910313 w 194"/>
              <a:gd name="T3" fmla="*/ 37800756 h 15"/>
              <a:gd name="T4" fmla="*/ 25201563 w 194"/>
              <a:gd name="T5" fmla="*/ 37800756 h 15"/>
              <a:gd name="T6" fmla="*/ 0 w 194"/>
              <a:gd name="T7" fmla="*/ 0 h 15"/>
              <a:gd name="T8" fmla="*/ 488910313 w 194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" h="15">
                <a:moveTo>
                  <a:pt x="194" y="0"/>
                </a:moveTo>
                <a:lnTo>
                  <a:pt x="194" y="15"/>
                </a:lnTo>
                <a:lnTo>
                  <a:pt x="10" y="15"/>
                </a:lnTo>
                <a:lnTo>
                  <a:pt x="0" y="0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4" name="Oval 100"/>
          <p:cNvSpPr>
            <a:spLocks noChangeArrowheads="1"/>
          </p:cNvSpPr>
          <p:nvPr/>
        </p:nvSpPr>
        <p:spPr bwMode="auto">
          <a:xfrm>
            <a:off x="3317875" y="2220913"/>
            <a:ext cx="190500" cy="190500"/>
          </a:xfrm>
          <a:prstGeom prst="ellips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5" name="Line 101"/>
          <p:cNvSpPr>
            <a:spLocks noChangeShapeType="1"/>
          </p:cNvSpPr>
          <p:nvPr/>
        </p:nvSpPr>
        <p:spPr bwMode="auto">
          <a:xfrm>
            <a:off x="3367088" y="2317750"/>
            <a:ext cx="90487" cy="1588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6" name="Line 102"/>
          <p:cNvSpPr>
            <a:spLocks noChangeShapeType="1"/>
          </p:cNvSpPr>
          <p:nvPr/>
        </p:nvSpPr>
        <p:spPr bwMode="auto">
          <a:xfrm>
            <a:off x="3413125" y="2271713"/>
            <a:ext cx="1588" cy="92075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7267" name="Rectangle 103"/>
          <p:cNvSpPr>
            <a:spLocks noChangeArrowheads="1"/>
          </p:cNvSpPr>
          <p:nvPr/>
        </p:nvSpPr>
        <p:spPr bwMode="auto">
          <a:xfrm>
            <a:off x="2565400" y="4884738"/>
            <a:ext cx="13515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68" name="Rectangle 104"/>
          <p:cNvSpPr>
            <a:spLocks noChangeArrowheads="1"/>
          </p:cNvSpPr>
          <p:nvPr/>
        </p:nvSpPr>
        <p:spPr bwMode="auto">
          <a:xfrm>
            <a:off x="2565400" y="4502150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69" name="Rectangle 105"/>
          <p:cNvSpPr>
            <a:spLocks noChangeArrowheads="1"/>
          </p:cNvSpPr>
          <p:nvPr/>
        </p:nvSpPr>
        <p:spPr bwMode="auto">
          <a:xfrm>
            <a:off x="2713038" y="4502150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0" name="Rectangle 106"/>
          <p:cNvSpPr>
            <a:spLocks noChangeArrowheads="1"/>
          </p:cNvSpPr>
          <p:nvPr/>
        </p:nvSpPr>
        <p:spPr bwMode="auto">
          <a:xfrm>
            <a:off x="2857500" y="4586288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1" name="Rectangle 107"/>
          <p:cNvSpPr>
            <a:spLocks noChangeArrowheads="1"/>
          </p:cNvSpPr>
          <p:nvPr/>
        </p:nvSpPr>
        <p:spPr bwMode="auto">
          <a:xfrm>
            <a:off x="1654175" y="4264025"/>
            <a:ext cx="13515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2" name="Rectangle 108"/>
          <p:cNvSpPr>
            <a:spLocks noChangeArrowheads="1"/>
          </p:cNvSpPr>
          <p:nvPr/>
        </p:nvSpPr>
        <p:spPr bwMode="auto">
          <a:xfrm>
            <a:off x="1243864" y="5422345"/>
            <a:ext cx="9349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3" name="Rectangle 116"/>
          <p:cNvSpPr>
            <a:spLocks noChangeArrowheads="1"/>
          </p:cNvSpPr>
          <p:nvPr/>
        </p:nvSpPr>
        <p:spPr bwMode="auto">
          <a:xfrm>
            <a:off x="1200150" y="5638800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4" name="Rectangle 117"/>
          <p:cNvSpPr>
            <a:spLocks noChangeArrowheads="1"/>
          </p:cNvSpPr>
          <p:nvPr/>
        </p:nvSpPr>
        <p:spPr bwMode="auto">
          <a:xfrm>
            <a:off x="1276350" y="5638800"/>
            <a:ext cx="1162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275" name="Rectangle 118"/>
          <p:cNvSpPr>
            <a:spLocks noChangeArrowheads="1"/>
          </p:cNvSpPr>
          <p:nvPr/>
        </p:nvSpPr>
        <p:spPr bwMode="auto">
          <a:xfrm>
            <a:off x="1438275" y="5638800"/>
            <a:ext cx="566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 err="1">
                <a:solidFill>
                  <a:srgbClr val="FFFF00"/>
                </a:solidFill>
              </a:rPr>
              <a:t>i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276" name="Rectangle 119"/>
          <p:cNvSpPr>
            <a:spLocks noChangeArrowheads="1"/>
          </p:cNvSpPr>
          <p:nvPr/>
        </p:nvSpPr>
        <p:spPr bwMode="auto">
          <a:xfrm>
            <a:off x="1504950" y="5638800"/>
            <a:ext cx="965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7" name="Rectangle 120"/>
          <p:cNvSpPr>
            <a:spLocks noChangeArrowheads="1"/>
          </p:cNvSpPr>
          <p:nvPr/>
        </p:nvSpPr>
        <p:spPr bwMode="auto">
          <a:xfrm>
            <a:off x="1631950" y="5638800"/>
            <a:ext cx="1240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8" name="Rectangle 121"/>
          <p:cNvSpPr>
            <a:spLocks noChangeArrowheads="1"/>
          </p:cNvSpPr>
          <p:nvPr/>
        </p:nvSpPr>
        <p:spPr bwMode="auto">
          <a:xfrm>
            <a:off x="1771650" y="5638800"/>
            <a:ext cx="820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79" name="Rectangle 122"/>
          <p:cNvSpPr>
            <a:spLocks noChangeArrowheads="1"/>
          </p:cNvSpPr>
          <p:nvPr/>
        </p:nvSpPr>
        <p:spPr bwMode="auto">
          <a:xfrm>
            <a:off x="1860550" y="5638800"/>
            <a:ext cx="1162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280" name="Rectangle 123"/>
          <p:cNvSpPr>
            <a:spLocks noChangeArrowheads="1"/>
          </p:cNvSpPr>
          <p:nvPr/>
        </p:nvSpPr>
        <p:spPr bwMode="auto">
          <a:xfrm>
            <a:off x="1990725" y="5638800"/>
            <a:ext cx="800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1" name="Rectangle 124"/>
          <p:cNvSpPr>
            <a:spLocks noChangeArrowheads="1"/>
          </p:cNvSpPr>
          <p:nvPr/>
        </p:nvSpPr>
        <p:spPr bwMode="auto">
          <a:xfrm>
            <a:off x="2063750" y="5638800"/>
            <a:ext cx="800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2" name="Rectangle 125"/>
          <p:cNvSpPr>
            <a:spLocks noChangeArrowheads="1"/>
          </p:cNvSpPr>
          <p:nvPr/>
        </p:nvSpPr>
        <p:spPr bwMode="auto">
          <a:xfrm>
            <a:off x="2139950" y="5638800"/>
            <a:ext cx="1162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3" name="Rectangle 126"/>
          <p:cNvSpPr>
            <a:spLocks noChangeArrowheads="1"/>
          </p:cNvSpPr>
          <p:nvPr/>
        </p:nvSpPr>
        <p:spPr bwMode="auto">
          <a:xfrm>
            <a:off x="2268538" y="5638800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4" name="Rectangle 127"/>
          <p:cNvSpPr>
            <a:spLocks noChangeArrowheads="1"/>
          </p:cNvSpPr>
          <p:nvPr/>
        </p:nvSpPr>
        <p:spPr bwMode="auto">
          <a:xfrm>
            <a:off x="6215063" y="4275138"/>
            <a:ext cx="14106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5" name="Rectangle 128"/>
          <p:cNvSpPr>
            <a:spLocks noChangeArrowheads="1"/>
          </p:cNvSpPr>
          <p:nvPr/>
        </p:nvSpPr>
        <p:spPr bwMode="auto">
          <a:xfrm>
            <a:off x="5573713" y="4241800"/>
            <a:ext cx="14106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6" name="Rectangle 129"/>
          <p:cNvSpPr>
            <a:spLocks noChangeArrowheads="1"/>
          </p:cNvSpPr>
          <p:nvPr/>
        </p:nvSpPr>
        <p:spPr bwMode="auto">
          <a:xfrm>
            <a:off x="6792913" y="3686175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7" name="Rectangle 130"/>
          <p:cNvSpPr>
            <a:spLocks noChangeArrowheads="1"/>
          </p:cNvSpPr>
          <p:nvPr/>
        </p:nvSpPr>
        <p:spPr bwMode="auto">
          <a:xfrm>
            <a:off x="6940550" y="368617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8" name="Rectangle 131"/>
          <p:cNvSpPr>
            <a:spLocks noChangeArrowheads="1"/>
          </p:cNvSpPr>
          <p:nvPr/>
        </p:nvSpPr>
        <p:spPr bwMode="auto">
          <a:xfrm>
            <a:off x="7085013" y="3770313"/>
            <a:ext cx="8976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89" name="Rectangle 132"/>
          <p:cNvSpPr>
            <a:spLocks noChangeArrowheads="1"/>
          </p:cNvSpPr>
          <p:nvPr/>
        </p:nvSpPr>
        <p:spPr bwMode="auto">
          <a:xfrm>
            <a:off x="5462588" y="3494088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0" name="Rectangle 133"/>
          <p:cNvSpPr>
            <a:spLocks noChangeArrowheads="1"/>
          </p:cNvSpPr>
          <p:nvPr/>
        </p:nvSpPr>
        <p:spPr bwMode="auto">
          <a:xfrm>
            <a:off x="5610225" y="3578225"/>
            <a:ext cx="8976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1" name="Rectangle 134"/>
          <p:cNvSpPr>
            <a:spLocks noChangeArrowheads="1"/>
          </p:cNvSpPr>
          <p:nvPr/>
        </p:nvSpPr>
        <p:spPr bwMode="auto">
          <a:xfrm>
            <a:off x="5702300" y="3494088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2" name="Rectangle 135"/>
          <p:cNvSpPr>
            <a:spLocks noChangeArrowheads="1"/>
          </p:cNvSpPr>
          <p:nvPr/>
        </p:nvSpPr>
        <p:spPr bwMode="auto">
          <a:xfrm>
            <a:off x="4938713" y="3494088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3" name="Rectangle 136"/>
          <p:cNvSpPr>
            <a:spLocks noChangeArrowheads="1"/>
          </p:cNvSpPr>
          <p:nvPr/>
        </p:nvSpPr>
        <p:spPr bwMode="auto">
          <a:xfrm>
            <a:off x="5086350" y="3578225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4" name="Rectangle 137"/>
          <p:cNvSpPr>
            <a:spLocks noChangeArrowheads="1"/>
          </p:cNvSpPr>
          <p:nvPr/>
        </p:nvSpPr>
        <p:spPr bwMode="auto">
          <a:xfrm>
            <a:off x="5176838" y="3494088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5" name="Rectangle 138"/>
          <p:cNvSpPr>
            <a:spLocks noChangeArrowheads="1"/>
          </p:cNvSpPr>
          <p:nvPr/>
        </p:nvSpPr>
        <p:spPr bwMode="auto">
          <a:xfrm>
            <a:off x="7670800" y="4264025"/>
            <a:ext cx="13515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6" name="Rectangle 139"/>
          <p:cNvSpPr>
            <a:spLocks noChangeArrowheads="1"/>
          </p:cNvSpPr>
          <p:nvPr/>
        </p:nvSpPr>
        <p:spPr bwMode="auto">
          <a:xfrm>
            <a:off x="7831138" y="3668713"/>
            <a:ext cx="13515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7" name="Rectangle 140"/>
          <p:cNvSpPr>
            <a:spLocks noChangeArrowheads="1"/>
          </p:cNvSpPr>
          <p:nvPr/>
        </p:nvSpPr>
        <p:spPr bwMode="auto">
          <a:xfrm>
            <a:off x="8161338" y="3476625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8" name="Rectangle 141"/>
          <p:cNvSpPr>
            <a:spLocks noChangeArrowheads="1"/>
          </p:cNvSpPr>
          <p:nvPr/>
        </p:nvSpPr>
        <p:spPr bwMode="auto">
          <a:xfrm>
            <a:off x="8308975" y="347662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299" name="Rectangle 142"/>
          <p:cNvSpPr>
            <a:spLocks noChangeArrowheads="1"/>
          </p:cNvSpPr>
          <p:nvPr/>
        </p:nvSpPr>
        <p:spPr bwMode="auto">
          <a:xfrm>
            <a:off x="8453438" y="3560763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00" name="Rectangle 143"/>
          <p:cNvSpPr>
            <a:spLocks noChangeArrowheads="1"/>
          </p:cNvSpPr>
          <p:nvPr/>
        </p:nvSpPr>
        <p:spPr bwMode="auto">
          <a:xfrm>
            <a:off x="5957888" y="4498975"/>
            <a:ext cx="19510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1" name="Rectangle 144"/>
          <p:cNvSpPr>
            <a:spLocks noChangeArrowheads="1"/>
          </p:cNvSpPr>
          <p:nvPr/>
        </p:nvSpPr>
        <p:spPr bwMode="auto">
          <a:xfrm flipH="1">
            <a:off x="6064569" y="4498975"/>
            <a:ext cx="4571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ii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2" name="Rectangle 145"/>
          <p:cNvSpPr>
            <a:spLocks noChangeArrowheads="1"/>
          </p:cNvSpPr>
          <p:nvPr/>
        </p:nvSpPr>
        <p:spPr bwMode="auto">
          <a:xfrm>
            <a:off x="6176963" y="4498975"/>
            <a:ext cx="561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l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3" name="Rectangle 146"/>
          <p:cNvSpPr>
            <a:spLocks noChangeArrowheads="1"/>
          </p:cNvSpPr>
          <p:nvPr/>
        </p:nvSpPr>
        <p:spPr bwMode="auto">
          <a:xfrm>
            <a:off x="6240463" y="4498975"/>
            <a:ext cx="1240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o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4" name="Rectangle 147"/>
          <p:cNvSpPr>
            <a:spLocks noChangeArrowheads="1"/>
          </p:cNvSpPr>
          <p:nvPr/>
        </p:nvSpPr>
        <p:spPr bwMode="auto">
          <a:xfrm>
            <a:off x="6380163" y="4498975"/>
            <a:ext cx="9618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5" name="Rectangle 148"/>
          <p:cNvSpPr>
            <a:spLocks noChangeArrowheads="1"/>
          </p:cNvSpPr>
          <p:nvPr/>
        </p:nvSpPr>
        <p:spPr bwMode="auto">
          <a:xfrm>
            <a:off x="6510338" y="4498975"/>
            <a:ext cx="1139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a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6" name="Rectangle 149"/>
          <p:cNvSpPr>
            <a:spLocks noChangeArrowheads="1"/>
          </p:cNvSpPr>
          <p:nvPr/>
        </p:nvSpPr>
        <p:spPr bwMode="auto">
          <a:xfrm>
            <a:off x="6637338" y="4498975"/>
            <a:ext cx="820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07" name="Rectangle 150"/>
          <p:cNvSpPr>
            <a:spLocks noChangeArrowheads="1"/>
          </p:cNvSpPr>
          <p:nvPr/>
        </p:nvSpPr>
        <p:spPr bwMode="auto">
          <a:xfrm>
            <a:off x="6726238" y="4498975"/>
            <a:ext cx="1238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08" name="Rectangle 151"/>
          <p:cNvSpPr>
            <a:spLocks noChangeArrowheads="1"/>
          </p:cNvSpPr>
          <p:nvPr/>
        </p:nvSpPr>
        <p:spPr bwMode="auto">
          <a:xfrm>
            <a:off x="6865938" y="4498975"/>
            <a:ext cx="566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i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09" name="Rectangle 152"/>
          <p:cNvSpPr>
            <a:spLocks noChangeArrowheads="1"/>
          </p:cNvSpPr>
          <p:nvPr/>
        </p:nvSpPr>
        <p:spPr bwMode="auto">
          <a:xfrm>
            <a:off x="6932613" y="4498975"/>
            <a:ext cx="23884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n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10" name="Rectangle 154"/>
          <p:cNvSpPr>
            <a:spLocks noChangeArrowheads="1"/>
          </p:cNvSpPr>
          <p:nvPr/>
        </p:nvSpPr>
        <p:spPr bwMode="auto">
          <a:xfrm>
            <a:off x="5957888" y="4759325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1" name="Rectangle 155"/>
          <p:cNvSpPr>
            <a:spLocks noChangeArrowheads="1"/>
          </p:cNvSpPr>
          <p:nvPr/>
        </p:nvSpPr>
        <p:spPr bwMode="auto">
          <a:xfrm>
            <a:off x="6034088" y="4759325"/>
            <a:ext cx="615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I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2" name="Rectangle 156"/>
          <p:cNvSpPr>
            <a:spLocks noChangeArrowheads="1"/>
          </p:cNvSpPr>
          <p:nvPr/>
        </p:nvSpPr>
        <p:spPr bwMode="auto">
          <a:xfrm>
            <a:off x="6097588" y="4759325"/>
            <a:ext cx="920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3" name="Rectangle 157"/>
          <p:cNvSpPr>
            <a:spLocks noChangeArrowheads="1"/>
          </p:cNvSpPr>
          <p:nvPr/>
        </p:nvSpPr>
        <p:spPr bwMode="auto">
          <a:xfrm>
            <a:off x="6226175" y="4759325"/>
            <a:ext cx="1240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4" name="Rectangle 158"/>
          <p:cNvSpPr>
            <a:spLocks noChangeArrowheads="1"/>
          </p:cNvSpPr>
          <p:nvPr/>
        </p:nvSpPr>
        <p:spPr bwMode="auto">
          <a:xfrm>
            <a:off x="6365875" y="4759325"/>
            <a:ext cx="1238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15" name="Rectangle 159"/>
          <p:cNvSpPr>
            <a:spLocks noChangeArrowheads="1"/>
          </p:cNvSpPr>
          <p:nvPr/>
        </p:nvSpPr>
        <p:spPr bwMode="auto">
          <a:xfrm>
            <a:off x="6505575" y="4759325"/>
            <a:ext cx="800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6" name="Rectangle 160"/>
          <p:cNvSpPr>
            <a:spLocks noChangeArrowheads="1"/>
          </p:cNvSpPr>
          <p:nvPr/>
        </p:nvSpPr>
        <p:spPr bwMode="auto">
          <a:xfrm>
            <a:off x="6581775" y="4759325"/>
            <a:ext cx="1240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7" name="Rectangle 161"/>
          <p:cNvSpPr>
            <a:spLocks noChangeArrowheads="1"/>
          </p:cNvSpPr>
          <p:nvPr/>
        </p:nvSpPr>
        <p:spPr bwMode="auto">
          <a:xfrm>
            <a:off x="6721475" y="4759325"/>
            <a:ext cx="965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 dirty="0">
                <a:solidFill>
                  <a:srgbClr val="FFFF00"/>
                </a:solidFill>
              </a:rPr>
              <a:t>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318" name="Rectangle 162"/>
          <p:cNvSpPr>
            <a:spLocks noChangeArrowheads="1"/>
          </p:cNvSpPr>
          <p:nvPr/>
        </p:nvSpPr>
        <p:spPr bwMode="auto">
          <a:xfrm>
            <a:off x="6848475" y="4759325"/>
            <a:ext cx="1139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19" name="Rectangle 163"/>
          <p:cNvSpPr>
            <a:spLocks noChangeArrowheads="1"/>
          </p:cNvSpPr>
          <p:nvPr/>
        </p:nvSpPr>
        <p:spPr bwMode="auto">
          <a:xfrm>
            <a:off x="6978650" y="4759325"/>
            <a:ext cx="820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0" name="Rectangle 164"/>
          <p:cNvSpPr>
            <a:spLocks noChangeArrowheads="1"/>
          </p:cNvSpPr>
          <p:nvPr/>
        </p:nvSpPr>
        <p:spPr bwMode="auto">
          <a:xfrm>
            <a:off x="7067550" y="4759325"/>
            <a:ext cx="1238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1" name="Rectangle 165"/>
          <p:cNvSpPr>
            <a:spLocks noChangeArrowheads="1"/>
          </p:cNvSpPr>
          <p:nvPr/>
        </p:nvSpPr>
        <p:spPr bwMode="auto">
          <a:xfrm>
            <a:off x="7207250" y="4759325"/>
            <a:ext cx="566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i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2" name="Rectangle 166"/>
          <p:cNvSpPr>
            <a:spLocks noChangeArrowheads="1"/>
          </p:cNvSpPr>
          <p:nvPr/>
        </p:nvSpPr>
        <p:spPr bwMode="auto">
          <a:xfrm>
            <a:off x="7270750" y="4759325"/>
            <a:ext cx="1238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3" name="Rectangle 167"/>
          <p:cNvSpPr>
            <a:spLocks noChangeArrowheads="1"/>
          </p:cNvSpPr>
          <p:nvPr/>
        </p:nvSpPr>
        <p:spPr bwMode="auto">
          <a:xfrm>
            <a:off x="7410450" y="4759325"/>
            <a:ext cx="1162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4" name="Rectangle 168"/>
          <p:cNvSpPr>
            <a:spLocks noChangeArrowheads="1"/>
          </p:cNvSpPr>
          <p:nvPr/>
        </p:nvSpPr>
        <p:spPr bwMode="auto">
          <a:xfrm>
            <a:off x="7540625" y="4759325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5" name="Rectangle 169"/>
          <p:cNvSpPr>
            <a:spLocks noChangeArrowheads="1"/>
          </p:cNvSpPr>
          <p:nvPr/>
        </p:nvSpPr>
        <p:spPr bwMode="auto">
          <a:xfrm>
            <a:off x="2087563" y="2930525"/>
            <a:ext cx="14106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6" name="Rectangle 170"/>
          <p:cNvSpPr>
            <a:spLocks noChangeArrowheads="1"/>
          </p:cNvSpPr>
          <p:nvPr/>
        </p:nvSpPr>
        <p:spPr bwMode="auto">
          <a:xfrm>
            <a:off x="1189038" y="310197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7" name="Rectangle 171"/>
          <p:cNvSpPr>
            <a:spLocks noChangeArrowheads="1"/>
          </p:cNvSpPr>
          <p:nvPr/>
        </p:nvSpPr>
        <p:spPr bwMode="auto">
          <a:xfrm>
            <a:off x="1649413" y="211772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8" name="Rectangle 172"/>
          <p:cNvSpPr>
            <a:spLocks noChangeArrowheads="1"/>
          </p:cNvSpPr>
          <p:nvPr/>
        </p:nvSpPr>
        <p:spPr bwMode="auto">
          <a:xfrm>
            <a:off x="771525" y="2673350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29" name="Rectangle 173"/>
          <p:cNvSpPr>
            <a:spLocks noChangeArrowheads="1"/>
          </p:cNvSpPr>
          <p:nvPr/>
        </p:nvSpPr>
        <p:spPr bwMode="auto">
          <a:xfrm>
            <a:off x="919163" y="2757488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0" name="Rectangle 174"/>
          <p:cNvSpPr>
            <a:spLocks noChangeArrowheads="1"/>
          </p:cNvSpPr>
          <p:nvPr/>
        </p:nvSpPr>
        <p:spPr bwMode="auto">
          <a:xfrm>
            <a:off x="1011238" y="2673350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1" name="Rectangle 175"/>
          <p:cNvSpPr>
            <a:spLocks noChangeArrowheads="1"/>
          </p:cNvSpPr>
          <p:nvPr/>
        </p:nvSpPr>
        <p:spPr bwMode="auto">
          <a:xfrm>
            <a:off x="1128713" y="260032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2" name="Rectangle 176"/>
          <p:cNvSpPr>
            <a:spLocks noChangeArrowheads="1"/>
          </p:cNvSpPr>
          <p:nvPr/>
        </p:nvSpPr>
        <p:spPr bwMode="auto">
          <a:xfrm>
            <a:off x="1276350" y="2600325"/>
            <a:ext cx="14106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3" name="Rectangle 177"/>
          <p:cNvSpPr>
            <a:spLocks noChangeArrowheads="1"/>
          </p:cNvSpPr>
          <p:nvPr/>
        </p:nvSpPr>
        <p:spPr bwMode="auto">
          <a:xfrm>
            <a:off x="2997200" y="3092450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4" name="Rectangle 178"/>
          <p:cNvSpPr>
            <a:spLocks noChangeArrowheads="1"/>
          </p:cNvSpPr>
          <p:nvPr/>
        </p:nvSpPr>
        <p:spPr bwMode="auto">
          <a:xfrm>
            <a:off x="3379788" y="2428875"/>
            <a:ext cx="13515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5" name="Rectangle 179"/>
          <p:cNvSpPr>
            <a:spLocks noChangeArrowheads="1"/>
          </p:cNvSpPr>
          <p:nvPr/>
        </p:nvSpPr>
        <p:spPr bwMode="auto">
          <a:xfrm>
            <a:off x="3527425" y="2428875"/>
            <a:ext cx="63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6" name="Rectangle 180"/>
          <p:cNvSpPr>
            <a:spLocks noChangeArrowheads="1"/>
          </p:cNvSpPr>
          <p:nvPr/>
        </p:nvSpPr>
        <p:spPr bwMode="auto">
          <a:xfrm>
            <a:off x="3592513" y="2428875"/>
            <a:ext cx="10860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7" name="Rectangle 181"/>
          <p:cNvSpPr>
            <a:spLocks noChangeArrowheads="1"/>
          </p:cNvSpPr>
          <p:nvPr/>
        </p:nvSpPr>
        <p:spPr bwMode="auto">
          <a:xfrm>
            <a:off x="3738563" y="2428875"/>
            <a:ext cx="12944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8" name="Rectangle 182"/>
          <p:cNvSpPr>
            <a:spLocks noChangeArrowheads="1"/>
          </p:cNvSpPr>
          <p:nvPr/>
        </p:nvSpPr>
        <p:spPr bwMode="auto">
          <a:xfrm>
            <a:off x="3886200" y="2513013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39" name="Rectangle 183"/>
          <p:cNvSpPr>
            <a:spLocks noChangeArrowheads="1"/>
          </p:cNvSpPr>
          <p:nvPr/>
        </p:nvSpPr>
        <p:spPr bwMode="auto">
          <a:xfrm>
            <a:off x="3976688" y="2428875"/>
            <a:ext cx="63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0" name="Rectangle 184"/>
          <p:cNvSpPr>
            <a:spLocks noChangeArrowheads="1"/>
          </p:cNvSpPr>
          <p:nvPr/>
        </p:nvSpPr>
        <p:spPr bwMode="auto">
          <a:xfrm>
            <a:off x="4043363" y="2513013"/>
            <a:ext cx="8449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1" name="Rectangle 185"/>
          <p:cNvSpPr>
            <a:spLocks noChangeArrowheads="1"/>
          </p:cNvSpPr>
          <p:nvPr/>
        </p:nvSpPr>
        <p:spPr bwMode="auto">
          <a:xfrm>
            <a:off x="1428750" y="3359150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2" name="Rectangle 186"/>
          <p:cNvSpPr>
            <a:spLocks noChangeArrowheads="1"/>
          </p:cNvSpPr>
          <p:nvPr/>
        </p:nvSpPr>
        <p:spPr bwMode="auto">
          <a:xfrm>
            <a:off x="1504950" y="3359150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+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3" name="Rectangle 187"/>
          <p:cNvSpPr>
            <a:spLocks noChangeArrowheads="1"/>
          </p:cNvSpPr>
          <p:nvPr/>
        </p:nvSpPr>
        <p:spPr bwMode="auto">
          <a:xfrm>
            <a:off x="1636713" y="3359150"/>
            <a:ext cx="71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4" name="Rectangle 188"/>
          <p:cNvSpPr>
            <a:spLocks noChangeArrowheads="1"/>
          </p:cNvSpPr>
          <p:nvPr/>
        </p:nvSpPr>
        <p:spPr bwMode="auto">
          <a:xfrm>
            <a:off x="1711325" y="3359150"/>
            <a:ext cx="706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800" b="1">
                <a:solidFill>
                  <a:srgbClr val="FFFF00"/>
                </a:solidFill>
              </a:rPr>
              <a:t>-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7345" name="Rectangle 189"/>
          <p:cNvSpPr>
            <a:spLocks noChangeArrowheads="1"/>
          </p:cNvSpPr>
          <p:nvPr/>
        </p:nvSpPr>
        <p:spPr bwMode="auto">
          <a:xfrm>
            <a:off x="1787525" y="3359150"/>
            <a:ext cx="10652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ускарин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0012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018"/>
          <p:cNvGrpSpPr>
            <a:grpSpLocks/>
          </p:cNvGrpSpPr>
          <p:nvPr/>
        </p:nvGrpSpPr>
        <p:grpSpPr bwMode="auto">
          <a:xfrm>
            <a:off x="76200" y="3896576"/>
            <a:ext cx="3429000" cy="657885"/>
            <a:chOff x="96" y="2832"/>
            <a:chExt cx="1584" cy="336"/>
          </a:xfrm>
        </p:grpSpPr>
        <p:sp>
          <p:nvSpPr>
            <p:cNvPr id="14195" name="AutoShape 883"/>
            <p:cNvSpPr>
              <a:spLocks noChangeArrowheads="1"/>
            </p:cNvSpPr>
            <p:nvPr/>
          </p:nvSpPr>
          <p:spPr bwMode="auto">
            <a:xfrm>
              <a:off x="129" y="2832"/>
              <a:ext cx="1152" cy="336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196" name="Text Box 884"/>
            <p:cNvSpPr txBox="1">
              <a:spLocks noChangeArrowheads="1"/>
            </p:cNvSpPr>
            <p:nvPr/>
          </p:nvSpPr>
          <p:spPr bwMode="auto">
            <a:xfrm>
              <a:off x="96" y="2888"/>
              <a:ext cx="15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ru-RU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Әрекет</a:t>
              </a:r>
              <a:r>
                <a:rPr lang="ru-RU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Потенциалы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203" name="Text Box 891"/>
          <p:cNvSpPr txBox="1">
            <a:spLocks noChangeArrowheads="1"/>
          </p:cNvSpPr>
          <p:nvPr/>
        </p:nvSpPr>
        <p:spPr bwMode="auto">
          <a:xfrm>
            <a:off x="2047875" y="1991577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800" b="1">
                <a:solidFill>
                  <a:srgbClr val="FFFF00"/>
                </a:solidFill>
                <a:cs typeface="+mn-cs"/>
              </a:rPr>
              <a:t>Na</a:t>
            </a:r>
            <a:r>
              <a:rPr lang="en-US" sz="1800" b="1" baseline="30000">
                <a:solidFill>
                  <a:srgbClr val="FFFF00"/>
                </a:solidFill>
                <a:cs typeface="+mn-cs"/>
              </a:rPr>
              <a:t>+</a:t>
            </a:r>
            <a:endParaRPr lang="en-US" sz="1800" b="1">
              <a:solidFill>
                <a:srgbClr val="FFFF00"/>
              </a:solidFill>
              <a:cs typeface="+mn-cs"/>
            </a:endParaRPr>
          </a:p>
        </p:txBody>
      </p:sp>
      <p:sp>
        <p:nvSpPr>
          <p:cNvPr id="14204" name="Text Box 892"/>
          <p:cNvSpPr txBox="1">
            <a:spLocks noChangeArrowheads="1"/>
          </p:cNvSpPr>
          <p:nvPr/>
        </p:nvSpPr>
        <p:spPr bwMode="auto">
          <a:xfrm rot="1912125">
            <a:off x="5238750" y="1158140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800" b="1">
                <a:solidFill>
                  <a:srgbClr val="FFFF00"/>
                </a:solidFill>
                <a:cs typeface="+mn-cs"/>
              </a:rPr>
              <a:t>Ca</a:t>
            </a:r>
            <a:r>
              <a:rPr lang="en-US" sz="1800" b="1" baseline="30000">
                <a:solidFill>
                  <a:srgbClr val="FFFF00"/>
                </a:solidFill>
                <a:cs typeface="+mn-cs"/>
              </a:rPr>
              <a:t>2+</a:t>
            </a:r>
            <a:endParaRPr lang="en-US" sz="1800" b="1">
              <a:solidFill>
                <a:srgbClr val="FFFF00"/>
              </a:solidFill>
              <a:cs typeface="+mn-cs"/>
            </a:endParaRPr>
          </a:p>
        </p:txBody>
      </p:sp>
      <p:sp>
        <p:nvSpPr>
          <p:cNvPr id="14308" name="Freeform 996"/>
          <p:cNvSpPr>
            <a:spLocks/>
          </p:cNvSpPr>
          <p:nvPr/>
        </p:nvSpPr>
        <p:spPr bwMode="auto">
          <a:xfrm rot="489949">
            <a:off x="6392863" y="3226652"/>
            <a:ext cx="700087" cy="144463"/>
          </a:xfrm>
          <a:custGeom>
            <a:avLst/>
            <a:gdLst>
              <a:gd name="T0" fmla="*/ 589 w 589"/>
              <a:gd name="T1" fmla="*/ 13 h 143"/>
              <a:gd name="T2" fmla="*/ 461 w 589"/>
              <a:gd name="T3" fmla="*/ 20 h 143"/>
              <a:gd name="T4" fmla="*/ 390 w 589"/>
              <a:gd name="T5" fmla="*/ 77 h 143"/>
              <a:gd name="T6" fmla="*/ 358 w 589"/>
              <a:gd name="T7" fmla="*/ 71 h 143"/>
              <a:gd name="T8" fmla="*/ 403 w 589"/>
              <a:gd name="T9" fmla="*/ 26 h 143"/>
              <a:gd name="T10" fmla="*/ 345 w 589"/>
              <a:gd name="T11" fmla="*/ 103 h 143"/>
              <a:gd name="T12" fmla="*/ 224 w 589"/>
              <a:gd name="T13" fmla="*/ 71 h 143"/>
              <a:gd name="T14" fmla="*/ 147 w 589"/>
              <a:gd name="T15" fmla="*/ 77 h 143"/>
              <a:gd name="T16" fmla="*/ 109 w 589"/>
              <a:gd name="T17" fmla="*/ 103 h 143"/>
              <a:gd name="T18" fmla="*/ 51 w 589"/>
              <a:gd name="T19" fmla="*/ 122 h 143"/>
              <a:gd name="T20" fmla="*/ 13 w 589"/>
              <a:gd name="T21" fmla="*/ 116 h 143"/>
              <a:gd name="T22" fmla="*/ 13 w 589"/>
              <a:gd name="T23" fmla="*/ 71 h 143"/>
              <a:gd name="T24" fmla="*/ 32 w 589"/>
              <a:gd name="T25" fmla="*/ 65 h 143"/>
              <a:gd name="T26" fmla="*/ 77 w 589"/>
              <a:gd name="T27" fmla="*/ 71 h 143"/>
              <a:gd name="T28" fmla="*/ 121 w 589"/>
              <a:gd name="T29" fmla="*/ 103 h 143"/>
              <a:gd name="T30" fmla="*/ 205 w 589"/>
              <a:gd name="T31" fmla="*/ 141 h 143"/>
              <a:gd name="T32" fmla="*/ 256 w 589"/>
              <a:gd name="T33" fmla="*/ 135 h 143"/>
              <a:gd name="T34" fmla="*/ 269 w 589"/>
              <a:gd name="T35" fmla="*/ 90 h 143"/>
              <a:gd name="T36" fmla="*/ 281 w 589"/>
              <a:gd name="T37" fmla="*/ 52 h 143"/>
              <a:gd name="T38" fmla="*/ 352 w 589"/>
              <a:gd name="T39" fmla="*/ 116 h 143"/>
              <a:gd name="T40" fmla="*/ 390 w 589"/>
              <a:gd name="T41" fmla="*/ 141 h 143"/>
              <a:gd name="T42" fmla="*/ 454 w 589"/>
              <a:gd name="T43" fmla="*/ 135 h 143"/>
              <a:gd name="T44" fmla="*/ 531 w 589"/>
              <a:gd name="T45" fmla="*/ 7 h 143"/>
              <a:gd name="T46" fmla="*/ 589 w 589"/>
              <a:gd name="T47" fmla="*/ 13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89" h="143">
                <a:moveTo>
                  <a:pt x="589" y="13"/>
                </a:moveTo>
                <a:cubicBezTo>
                  <a:pt x="546" y="0"/>
                  <a:pt x="503" y="8"/>
                  <a:pt x="461" y="20"/>
                </a:cubicBezTo>
                <a:cubicBezTo>
                  <a:pt x="438" y="42"/>
                  <a:pt x="417" y="60"/>
                  <a:pt x="390" y="77"/>
                </a:cubicBezTo>
                <a:cubicBezTo>
                  <a:pt x="379" y="75"/>
                  <a:pt x="365" y="80"/>
                  <a:pt x="358" y="71"/>
                </a:cubicBezTo>
                <a:cubicBezTo>
                  <a:pt x="340" y="47"/>
                  <a:pt x="393" y="30"/>
                  <a:pt x="403" y="26"/>
                </a:cubicBezTo>
                <a:cubicBezTo>
                  <a:pt x="421" y="83"/>
                  <a:pt x="395" y="95"/>
                  <a:pt x="345" y="103"/>
                </a:cubicBezTo>
                <a:cubicBezTo>
                  <a:pt x="298" y="97"/>
                  <a:pt x="268" y="82"/>
                  <a:pt x="224" y="71"/>
                </a:cubicBezTo>
                <a:cubicBezTo>
                  <a:pt x="198" y="73"/>
                  <a:pt x="172" y="70"/>
                  <a:pt x="147" y="77"/>
                </a:cubicBezTo>
                <a:cubicBezTo>
                  <a:pt x="132" y="81"/>
                  <a:pt x="122" y="94"/>
                  <a:pt x="109" y="103"/>
                </a:cubicBezTo>
                <a:cubicBezTo>
                  <a:pt x="95" y="112"/>
                  <a:pt x="67" y="117"/>
                  <a:pt x="51" y="122"/>
                </a:cubicBezTo>
                <a:cubicBezTo>
                  <a:pt x="38" y="120"/>
                  <a:pt x="24" y="122"/>
                  <a:pt x="13" y="116"/>
                </a:cubicBezTo>
                <a:cubicBezTo>
                  <a:pt x="0" y="109"/>
                  <a:pt x="8" y="77"/>
                  <a:pt x="13" y="71"/>
                </a:cubicBezTo>
                <a:cubicBezTo>
                  <a:pt x="17" y="66"/>
                  <a:pt x="26" y="67"/>
                  <a:pt x="32" y="65"/>
                </a:cubicBezTo>
                <a:cubicBezTo>
                  <a:pt x="47" y="67"/>
                  <a:pt x="62" y="67"/>
                  <a:pt x="77" y="71"/>
                </a:cubicBezTo>
                <a:cubicBezTo>
                  <a:pt x="94" y="76"/>
                  <a:pt x="106" y="93"/>
                  <a:pt x="121" y="103"/>
                </a:cubicBezTo>
                <a:cubicBezTo>
                  <a:pt x="169" y="136"/>
                  <a:pt x="149" y="126"/>
                  <a:pt x="205" y="141"/>
                </a:cubicBezTo>
                <a:cubicBezTo>
                  <a:pt x="222" y="139"/>
                  <a:pt x="241" y="143"/>
                  <a:pt x="256" y="135"/>
                </a:cubicBezTo>
                <a:cubicBezTo>
                  <a:pt x="270" y="127"/>
                  <a:pt x="264" y="105"/>
                  <a:pt x="269" y="90"/>
                </a:cubicBezTo>
                <a:cubicBezTo>
                  <a:pt x="273" y="77"/>
                  <a:pt x="281" y="52"/>
                  <a:pt x="281" y="52"/>
                </a:cubicBezTo>
                <a:cubicBezTo>
                  <a:pt x="331" y="64"/>
                  <a:pt x="298" y="81"/>
                  <a:pt x="352" y="116"/>
                </a:cubicBezTo>
                <a:cubicBezTo>
                  <a:pt x="365" y="124"/>
                  <a:pt x="390" y="141"/>
                  <a:pt x="390" y="141"/>
                </a:cubicBezTo>
                <a:cubicBezTo>
                  <a:pt x="411" y="139"/>
                  <a:pt x="434" y="143"/>
                  <a:pt x="454" y="135"/>
                </a:cubicBezTo>
                <a:cubicBezTo>
                  <a:pt x="494" y="120"/>
                  <a:pt x="472" y="12"/>
                  <a:pt x="531" y="7"/>
                </a:cubicBezTo>
                <a:cubicBezTo>
                  <a:pt x="550" y="5"/>
                  <a:pt x="570" y="11"/>
                  <a:pt x="589" y="13"/>
                </a:cubicBezTo>
                <a:close/>
              </a:path>
            </a:pathLst>
          </a:custGeom>
          <a:solidFill>
            <a:srgbClr val="99CCFF"/>
          </a:solidFill>
          <a:ln w="28575" cap="flat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14309" name="Rectangle 997"/>
          <p:cNvSpPr>
            <a:spLocks noChangeArrowheads="1"/>
          </p:cNvSpPr>
          <p:nvPr/>
        </p:nvSpPr>
        <p:spPr bwMode="auto">
          <a:xfrm rot="489949">
            <a:off x="7026275" y="3118702"/>
            <a:ext cx="152400" cy="304800"/>
          </a:xfrm>
          <a:prstGeom prst="rect">
            <a:avLst/>
          </a:prstGeom>
          <a:solidFill>
            <a:srgbClr val="99CCFF"/>
          </a:solidFill>
          <a:ln w="19050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14310" name="Text Box 998"/>
          <p:cNvSpPr txBox="1">
            <a:spLocks noChangeArrowheads="1"/>
          </p:cNvSpPr>
          <p:nvPr/>
        </p:nvSpPr>
        <p:spPr bwMode="auto">
          <a:xfrm>
            <a:off x="7086600" y="3376545"/>
            <a:ext cx="2209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400" b="1" dirty="0" err="1">
                <a:solidFill>
                  <a:srgbClr val="FFFF00"/>
                </a:solidFill>
                <a:latin typeface="Arial" charset="0"/>
              </a:rPr>
              <a:t>Ацетилхолинестераза</a:t>
            </a:r>
            <a:endParaRPr lang="en-US" sz="14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14319" name="Text Box 1007"/>
          <p:cNvSpPr txBox="1">
            <a:spLocks noChangeArrowheads="1"/>
          </p:cNvSpPr>
          <p:nvPr/>
        </p:nvSpPr>
        <p:spPr bwMode="auto">
          <a:xfrm>
            <a:off x="228600" y="619977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Холинергиялық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жүйе</a:t>
            </a:r>
            <a:endParaRPr lang="en-US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14321" name="Text Box 1009"/>
          <p:cNvSpPr txBox="1">
            <a:spLocks noChangeArrowheads="1"/>
          </p:cNvSpPr>
          <p:nvPr/>
        </p:nvSpPr>
        <p:spPr bwMode="auto">
          <a:xfrm>
            <a:off x="113698" y="5948950"/>
            <a:ext cx="365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ре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нейрон</a:t>
            </a:r>
            <a:endParaRPr lang="en-US" sz="18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14322" name="Text Box 1010"/>
          <p:cNvSpPr txBox="1">
            <a:spLocks noChangeArrowheads="1"/>
          </p:cNvSpPr>
          <p:nvPr/>
        </p:nvSpPr>
        <p:spPr bwMode="auto">
          <a:xfrm>
            <a:off x="5943600" y="5801577"/>
            <a:ext cx="274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ост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нейрон</a:t>
            </a:r>
            <a:endParaRPr lang="en-US" sz="18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14324" name="Text Box 1012"/>
          <p:cNvSpPr txBox="1">
            <a:spLocks noChangeArrowheads="1"/>
          </p:cNvSpPr>
          <p:nvPr/>
        </p:nvSpPr>
        <p:spPr bwMode="auto">
          <a:xfrm>
            <a:off x="7836649" y="4937253"/>
            <a:ext cx="14194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00"/>
                </a:solidFill>
                <a:latin typeface="Arial" charset="0"/>
              </a:rPr>
              <a:t>Никотин</a:t>
            </a:r>
            <a:endParaRPr lang="en-US" sz="1600" b="1" dirty="0">
              <a:solidFill>
                <a:srgbClr val="FFFF00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00"/>
                </a:solidFill>
                <a:latin typeface="Arial" charset="0"/>
              </a:rPr>
              <a:t>Рецептор</a:t>
            </a:r>
            <a:endParaRPr lang="en-US" sz="16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14327" name="Arc 1015"/>
          <p:cNvSpPr>
            <a:spLocks/>
          </p:cNvSpPr>
          <p:nvPr/>
        </p:nvSpPr>
        <p:spPr bwMode="auto">
          <a:xfrm flipH="1">
            <a:off x="7162800" y="1305777"/>
            <a:ext cx="1746250" cy="4800600"/>
          </a:xfrm>
          <a:custGeom>
            <a:avLst/>
            <a:gdLst>
              <a:gd name="G0" fmla="+- 1117 0 0"/>
              <a:gd name="G1" fmla="+- 21600 0 0"/>
              <a:gd name="G2" fmla="+- 21600 0 0"/>
              <a:gd name="T0" fmla="*/ 1117 w 22717"/>
              <a:gd name="T1" fmla="*/ 0 h 43200"/>
              <a:gd name="T2" fmla="*/ 0 w 22717"/>
              <a:gd name="T3" fmla="*/ 43171 h 43200"/>
              <a:gd name="T4" fmla="*/ 1117 w 2271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717" h="43200" fill="none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</a:path>
              <a:path w="22717" h="43200" stroke="0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  <a:lnTo>
                  <a:pt x="1117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cxnSp>
        <p:nvCxnSpPr>
          <p:cNvPr id="14186" name="AutoShape 874"/>
          <p:cNvCxnSpPr>
            <a:cxnSpLocks noChangeShapeType="1"/>
          </p:cNvCxnSpPr>
          <p:nvPr/>
        </p:nvCxnSpPr>
        <p:spPr bwMode="auto">
          <a:xfrm flipV="1">
            <a:off x="228600" y="2850415"/>
            <a:ext cx="2371725" cy="1905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187" name="AutoShape 875"/>
          <p:cNvCxnSpPr>
            <a:cxnSpLocks noChangeShapeType="1"/>
          </p:cNvCxnSpPr>
          <p:nvPr/>
        </p:nvCxnSpPr>
        <p:spPr bwMode="auto">
          <a:xfrm flipV="1">
            <a:off x="2520950" y="1381977"/>
            <a:ext cx="1517650" cy="1465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188" name="Arc 876"/>
          <p:cNvSpPr>
            <a:spLocks/>
          </p:cNvSpPr>
          <p:nvPr/>
        </p:nvSpPr>
        <p:spPr bwMode="auto">
          <a:xfrm>
            <a:off x="3985419" y="1354989"/>
            <a:ext cx="2001837" cy="4797425"/>
          </a:xfrm>
          <a:custGeom>
            <a:avLst/>
            <a:gdLst>
              <a:gd name="G0" fmla="+- 230 0 0"/>
              <a:gd name="G1" fmla="+- 21600 0 0"/>
              <a:gd name="G2" fmla="+- 21600 0 0"/>
              <a:gd name="T0" fmla="*/ 230 w 21830"/>
              <a:gd name="T1" fmla="*/ 0 h 43200"/>
              <a:gd name="T2" fmla="*/ 0 w 21830"/>
              <a:gd name="T3" fmla="*/ 43199 h 43200"/>
              <a:gd name="T4" fmla="*/ 230 w 2183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30" h="43200" fill="none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</a:path>
              <a:path w="21830" h="43200" stroke="0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  <a:lnTo>
                  <a:pt x="23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cxnSp>
        <p:nvCxnSpPr>
          <p:cNvPr id="14189" name="AutoShape 877"/>
          <p:cNvCxnSpPr>
            <a:cxnSpLocks noChangeShapeType="1"/>
          </p:cNvCxnSpPr>
          <p:nvPr/>
        </p:nvCxnSpPr>
        <p:spPr bwMode="auto">
          <a:xfrm flipV="1">
            <a:off x="228600" y="4728427"/>
            <a:ext cx="2292350" cy="7938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190" name="AutoShape 878"/>
          <p:cNvCxnSpPr>
            <a:cxnSpLocks noChangeShapeType="1"/>
          </p:cNvCxnSpPr>
          <p:nvPr/>
        </p:nvCxnSpPr>
        <p:spPr bwMode="auto">
          <a:xfrm>
            <a:off x="2441575" y="4699871"/>
            <a:ext cx="1517650" cy="146526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191" name="Rectangle 879"/>
          <p:cNvSpPr>
            <a:spLocks noChangeArrowheads="1"/>
          </p:cNvSpPr>
          <p:nvPr/>
        </p:nvSpPr>
        <p:spPr bwMode="auto">
          <a:xfrm>
            <a:off x="1116013" y="2448777"/>
            <a:ext cx="958850" cy="931863"/>
          </a:xfrm>
          <a:prstGeom prst="rect">
            <a:avLst/>
          </a:prstGeom>
          <a:solidFill>
            <a:srgbClr val="00005A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14192" name="Arc 880"/>
          <p:cNvSpPr>
            <a:spLocks/>
          </p:cNvSpPr>
          <p:nvPr/>
        </p:nvSpPr>
        <p:spPr bwMode="auto">
          <a:xfrm flipV="1">
            <a:off x="1019175" y="1918552"/>
            <a:ext cx="558800" cy="9318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>
              <a:solidFill>
                <a:srgbClr val="FFFF00"/>
              </a:solidFill>
              <a:latin typeface="Times New Roman" charset="0"/>
              <a:cs typeface="+mn-cs"/>
            </a:endParaRPr>
          </a:p>
        </p:txBody>
      </p:sp>
      <p:sp>
        <p:nvSpPr>
          <p:cNvPr id="14193" name="Arc 881"/>
          <p:cNvSpPr>
            <a:spLocks/>
          </p:cNvSpPr>
          <p:nvPr/>
        </p:nvSpPr>
        <p:spPr bwMode="auto">
          <a:xfrm flipH="1">
            <a:off x="1587500" y="2850415"/>
            <a:ext cx="558800" cy="933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14194" name="Line 882"/>
          <p:cNvSpPr>
            <a:spLocks noChangeShapeType="1"/>
          </p:cNvSpPr>
          <p:nvPr/>
        </p:nvSpPr>
        <p:spPr bwMode="auto">
          <a:xfrm>
            <a:off x="1587500" y="1915377"/>
            <a:ext cx="1588" cy="1865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grpSp>
        <p:nvGrpSpPr>
          <p:cNvPr id="5143" name="Group 1020"/>
          <p:cNvGrpSpPr>
            <a:grpSpLocks/>
          </p:cNvGrpSpPr>
          <p:nvPr/>
        </p:nvGrpSpPr>
        <p:grpSpPr bwMode="auto">
          <a:xfrm>
            <a:off x="2057400" y="2296377"/>
            <a:ext cx="457200" cy="1362075"/>
            <a:chOff x="1296" y="2886"/>
            <a:chExt cx="288" cy="858"/>
          </a:xfrm>
        </p:grpSpPr>
        <p:sp>
          <p:nvSpPr>
            <p:cNvPr id="14213" name="Line 901"/>
            <p:cNvSpPr>
              <a:spLocks noChangeShapeType="1"/>
            </p:cNvSpPr>
            <p:nvPr/>
          </p:nvSpPr>
          <p:spPr bwMode="auto">
            <a:xfrm>
              <a:off x="1440" y="3216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grpSp>
          <p:nvGrpSpPr>
            <p:cNvPr id="5200" name="Group 902"/>
            <p:cNvGrpSpPr>
              <a:grpSpLocks/>
            </p:cNvGrpSpPr>
            <p:nvPr/>
          </p:nvGrpSpPr>
          <p:grpSpPr bwMode="auto">
            <a:xfrm rot="34991">
              <a:off x="1296" y="3072"/>
              <a:ext cx="288" cy="384"/>
              <a:chOff x="2016" y="3120"/>
              <a:chExt cx="432" cy="528"/>
            </a:xfrm>
          </p:grpSpPr>
          <p:sp>
            <p:nvSpPr>
              <p:cNvPr id="14215" name="AutoShape 903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  <p:sp>
            <p:nvSpPr>
              <p:cNvPr id="14216" name="Oval 904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</p:grpSp>
        <p:sp>
          <p:nvSpPr>
            <p:cNvPr id="14217" name="Line 905"/>
            <p:cNvSpPr>
              <a:spLocks noChangeShapeType="1"/>
            </p:cNvSpPr>
            <p:nvPr/>
          </p:nvSpPr>
          <p:spPr bwMode="auto">
            <a:xfrm>
              <a:off x="1440" y="2886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</p:grpSp>
      <p:grpSp>
        <p:nvGrpSpPr>
          <p:cNvPr id="5144" name="Group 1021"/>
          <p:cNvGrpSpPr>
            <a:grpSpLocks/>
          </p:cNvGrpSpPr>
          <p:nvPr/>
        </p:nvGrpSpPr>
        <p:grpSpPr bwMode="auto">
          <a:xfrm rot="1013159">
            <a:off x="4800600" y="1229577"/>
            <a:ext cx="457200" cy="1308100"/>
            <a:chOff x="2275" y="2325"/>
            <a:chExt cx="288" cy="824"/>
          </a:xfrm>
        </p:grpSpPr>
        <p:sp>
          <p:nvSpPr>
            <p:cNvPr id="14218" name="Line 906"/>
            <p:cNvSpPr>
              <a:spLocks noChangeShapeType="1"/>
            </p:cNvSpPr>
            <p:nvPr/>
          </p:nvSpPr>
          <p:spPr bwMode="auto">
            <a:xfrm rot="1355709">
              <a:off x="2334" y="2621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grpSp>
          <p:nvGrpSpPr>
            <p:cNvPr id="5195" name="Group 907"/>
            <p:cNvGrpSpPr>
              <a:grpSpLocks/>
            </p:cNvGrpSpPr>
            <p:nvPr/>
          </p:nvGrpSpPr>
          <p:grpSpPr bwMode="auto">
            <a:xfrm rot="1390701">
              <a:off x="2275" y="2493"/>
              <a:ext cx="288" cy="384"/>
              <a:chOff x="2016" y="3120"/>
              <a:chExt cx="432" cy="528"/>
            </a:xfrm>
          </p:grpSpPr>
          <p:sp>
            <p:nvSpPr>
              <p:cNvPr id="14220" name="AutoShape 908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  <p:sp>
            <p:nvSpPr>
              <p:cNvPr id="14221" name="Oval 909"/>
              <p:cNvSpPr>
                <a:spLocks noChangeArrowheads="1"/>
              </p:cNvSpPr>
              <p:nvPr/>
            </p:nvSpPr>
            <p:spPr bwMode="auto">
              <a:xfrm>
                <a:off x="2108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</p:grpSp>
        <p:sp>
          <p:nvSpPr>
            <p:cNvPr id="14222" name="Line 910"/>
            <p:cNvSpPr>
              <a:spLocks noChangeShapeType="1"/>
            </p:cNvSpPr>
            <p:nvPr/>
          </p:nvSpPr>
          <p:spPr bwMode="auto">
            <a:xfrm rot="1355709">
              <a:off x="2508" y="2325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</p:grpSp>
      <p:grpSp>
        <p:nvGrpSpPr>
          <p:cNvPr id="5145" name="Group 993"/>
          <p:cNvGrpSpPr>
            <a:grpSpLocks/>
          </p:cNvGrpSpPr>
          <p:nvPr/>
        </p:nvGrpSpPr>
        <p:grpSpPr bwMode="auto">
          <a:xfrm rot="-1072373">
            <a:off x="7162800" y="4658577"/>
            <a:ext cx="609600" cy="827088"/>
            <a:chOff x="4511" y="2211"/>
            <a:chExt cx="384" cy="521"/>
          </a:xfrm>
        </p:grpSpPr>
        <p:grpSp>
          <p:nvGrpSpPr>
            <p:cNvPr id="5179" name="Group 932"/>
            <p:cNvGrpSpPr>
              <a:grpSpLocks/>
            </p:cNvGrpSpPr>
            <p:nvPr/>
          </p:nvGrpSpPr>
          <p:grpSpPr bwMode="auto">
            <a:xfrm rot="-5400000">
              <a:off x="4463" y="2259"/>
              <a:ext cx="480" cy="384"/>
              <a:chOff x="671" y="3408"/>
              <a:chExt cx="480" cy="384"/>
            </a:xfrm>
          </p:grpSpPr>
          <p:sp>
            <p:nvSpPr>
              <p:cNvPr id="14245" name="AutoShape 933"/>
              <p:cNvSpPr>
                <a:spLocks noChangeArrowheads="1"/>
              </p:cNvSpPr>
              <p:nvPr/>
            </p:nvSpPr>
            <p:spPr bwMode="auto">
              <a:xfrm rot="21634991">
                <a:off x="672" y="3406"/>
                <a:ext cx="480" cy="384"/>
              </a:xfrm>
              <a:prstGeom prst="can">
                <a:avLst>
                  <a:gd name="adj" fmla="val 37120"/>
                </a:avLst>
              </a:pr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  <p:sp>
            <p:nvSpPr>
              <p:cNvPr id="14246" name="Oval 934"/>
              <p:cNvSpPr>
                <a:spLocks noChangeArrowheads="1"/>
              </p:cNvSpPr>
              <p:nvPr/>
            </p:nvSpPr>
            <p:spPr bwMode="auto">
              <a:xfrm rot="21634991">
                <a:off x="783" y="3441"/>
                <a:ext cx="277" cy="61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FFFF00"/>
                  </a:solidFill>
                  <a:cs typeface="+mn-cs"/>
                </a:endParaRPr>
              </a:p>
            </p:txBody>
          </p:sp>
        </p:grpSp>
        <p:sp>
          <p:nvSpPr>
            <p:cNvPr id="14247" name="Line 935"/>
            <p:cNvSpPr>
              <a:spLocks noChangeShapeType="1"/>
            </p:cNvSpPr>
            <p:nvPr/>
          </p:nvSpPr>
          <p:spPr bwMode="auto">
            <a:xfrm rot="-5400000">
              <a:off x="4773" y="2427"/>
              <a:ext cx="0" cy="2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48" name="Line 936"/>
            <p:cNvSpPr>
              <a:spLocks noChangeShapeType="1"/>
            </p:cNvSpPr>
            <p:nvPr/>
          </p:nvSpPr>
          <p:spPr bwMode="auto">
            <a:xfrm rot="-5400000">
              <a:off x="4765" y="2200"/>
              <a:ext cx="0" cy="2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49" name="Line 937"/>
            <p:cNvSpPr>
              <a:spLocks noChangeShapeType="1"/>
            </p:cNvSpPr>
            <p:nvPr/>
          </p:nvSpPr>
          <p:spPr bwMode="auto">
            <a:xfrm rot="16200000" flipV="1">
              <a:off x="4606" y="249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0" name="Freeform 938"/>
            <p:cNvSpPr>
              <a:spLocks/>
            </p:cNvSpPr>
            <p:nvPr/>
          </p:nvSpPr>
          <p:spPr bwMode="auto">
            <a:xfrm rot="-5400000">
              <a:off x="4606" y="2321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0 w 29"/>
                <a:gd name="T3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" h="34">
                  <a:moveTo>
                    <a:pt x="29" y="3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1" name="Line 939"/>
            <p:cNvSpPr>
              <a:spLocks noChangeShapeType="1"/>
            </p:cNvSpPr>
            <p:nvPr/>
          </p:nvSpPr>
          <p:spPr bwMode="auto">
            <a:xfrm rot="-3330962">
              <a:off x="4523" y="2596"/>
              <a:ext cx="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2" name="Line 940"/>
            <p:cNvSpPr>
              <a:spLocks noChangeShapeType="1"/>
            </p:cNvSpPr>
            <p:nvPr/>
          </p:nvSpPr>
          <p:spPr bwMode="auto">
            <a:xfrm rot="14130962" flipH="1">
              <a:off x="4513" y="2345"/>
              <a:ext cx="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3" name="Freeform 941"/>
            <p:cNvSpPr>
              <a:spLocks/>
            </p:cNvSpPr>
            <p:nvPr/>
          </p:nvSpPr>
          <p:spPr bwMode="auto">
            <a:xfrm rot="-6708084">
              <a:off x="4527" y="2474"/>
              <a:ext cx="1" cy="34"/>
            </a:xfrm>
            <a:custGeom>
              <a:avLst/>
              <a:gdLst>
                <a:gd name="T0" fmla="*/ 0 w 1"/>
                <a:gd name="T1" fmla="*/ 0 h 34"/>
                <a:gd name="T2" fmla="*/ 0 w 1"/>
                <a:gd name="T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4">
                  <a:moveTo>
                    <a:pt x="0" y="0"/>
                  </a:moveTo>
                  <a:lnTo>
                    <a:pt x="0" y="3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4" name="Oval 942"/>
            <p:cNvSpPr>
              <a:spLocks noChangeArrowheads="1"/>
            </p:cNvSpPr>
            <p:nvPr/>
          </p:nvSpPr>
          <p:spPr bwMode="auto">
            <a:xfrm rot="-5400000">
              <a:off x="4557" y="259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5" name="Oval 943"/>
            <p:cNvSpPr>
              <a:spLocks noChangeArrowheads="1"/>
            </p:cNvSpPr>
            <p:nvPr/>
          </p:nvSpPr>
          <p:spPr bwMode="auto">
            <a:xfrm rot="-5400000">
              <a:off x="4559" y="2243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14256" name="Text Box 944"/>
            <p:cNvSpPr txBox="1">
              <a:spLocks noChangeArrowheads="1"/>
            </p:cNvSpPr>
            <p:nvPr/>
          </p:nvSpPr>
          <p:spPr bwMode="auto">
            <a:xfrm rot="-5400000">
              <a:off x="4632" y="2515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FFFF00"/>
                  </a:solidFill>
                  <a:latin typeface="Symbol" charset="0"/>
                  <a:cs typeface="+mn-cs"/>
                </a:rPr>
                <a:t>a</a:t>
              </a:r>
            </a:p>
          </p:txBody>
        </p:sp>
        <p:sp>
          <p:nvSpPr>
            <p:cNvPr id="14257" name="Text Box 945"/>
            <p:cNvSpPr txBox="1">
              <a:spLocks noChangeArrowheads="1"/>
            </p:cNvSpPr>
            <p:nvPr/>
          </p:nvSpPr>
          <p:spPr bwMode="auto">
            <a:xfrm rot="-5400000">
              <a:off x="4627" y="216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FFFF00"/>
                  </a:solidFill>
                  <a:latin typeface="Symbol" charset="0"/>
                  <a:cs typeface="+mn-cs"/>
                </a:rPr>
                <a:t>a</a:t>
              </a:r>
            </a:p>
          </p:txBody>
        </p:sp>
        <p:sp>
          <p:nvSpPr>
            <p:cNvPr id="14258" name="Text Box 946"/>
            <p:cNvSpPr txBox="1">
              <a:spLocks noChangeArrowheads="1"/>
            </p:cNvSpPr>
            <p:nvPr/>
          </p:nvSpPr>
          <p:spPr bwMode="auto">
            <a:xfrm rot="-5400000">
              <a:off x="4670" y="232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FFFF00"/>
                  </a:solidFill>
                  <a:latin typeface="Symbol" charset="0"/>
                  <a:cs typeface="+mn-cs"/>
                </a:rPr>
                <a:t>b</a:t>
              </a:r>
            </a:p>
          </p:txBody>
        </p:sp>
      </p:grpSp>
      <p:sp>
        <p:nvSpPr>
          <p:cNvPr id="14335" name="Freeform 1023"/>
          <p:cNvSpPr>
            <a:spLocks/>
          </p:cNvSpPr>
          <p:nvPr/>
        </p:nvSpPr>
        <p:spPr bwMode="auto">
          <a:xfrm rot="-3334203">
            <a:off x="7086600" y="1686777"/>
            <a:ext cx="1219200" cy="762000"/>
          </a:xfrm>
          <a:custGeom>
            <a:avLst/>
            <a:gdLst>
              <a:gd name="T0" fmla="*/ 0 w 2376"/>
              <a:gd name="T1" fmla="*/ 216 h 2184"/>
              <a:gd name="T2" fmla="*/ 192 w 2376"/>
              <a:gd name="T3" fmla="*/ 312 h 2184"/>
              <a:gd name="T4" fmla="*/ 240 w 2376"/>
              <a:gd name="T5" fmla="*/ 456 h 2184"/>
              <a:gd name="T6" fmla="*/ 240 w 2376"/>
              <a:gd name="T7" fmla="*/ 600 h 2184"/>
              <a:gd name="T8" fmla="*/ 240 w 2376"/>
              <a:gd name="T9" fmla="*/ 1080 h 2184"/>
              <a:gd name="T10" fmla="*/ 288 w 2376"/>
              <a:gd name="T11" fmla="*/ 1272 h 2184"/>
              <a:gd name="T12" fmla="*/ 384 w 2376"/>
              <a:gd name="T13" fmla="*/ 1224 h 2184"/>
              <a:gd name="T14" fmla="*/ 432 w 2376"/>
              <a:gd name="T15" fmla="*/ 1080 h 2184"/>
              <a:gd name="T16" fmla="*/ 432 w 2376"/>
              <a:gd name="T17" fmla="*/ 360 h 2184"/>
              <a:gd name="T18" fmla="*/ 528 w 2376"/>
              <a:gd name="T19" fmla="*/ 168 h 2184"/>
              <a:gd name="T20" fmla="*/ 624 w 2376"/>
              <a:gd name="T21" fmla="*/ 264 h 2184"/>
              <a:gd name="T22" fmla="*/ 672 w 2376"/>
              <a:gd name="T23" fmla="*/ 456 h 2184"/>
              <a:gd name="T24" fmla="*/ 672 w 2376"/>
              <a:gd name="T25" fmla="*/ 1176 h 2184"/>
              <a:gd name="T26" fmla="*/ 624 w 2376"/>
              <a:gd name="T27" fmla="*/ 1416 h 2184"/>
              <a:gd name="T28" fmla="*/ 672 w 2376"/>
              <a:gd name="T29" fmla="*/ 1512 h 2184"/>
              <a:gd name="T30" fmla="*/ 864 w 2376"/>
              <a:gd name="T31" fmla="*/ 1512 h 2184"/>
              <a:gd name="T32" fmla="*/ 912 w 2376"/>
              <a:gd name="T33" fmla="*/ 1368 h 2184"/>
              <a:gd name="T34" fmla="*/ 912 w 2376"/>
              <a:gd name="T35" fmla="*/ 1224 h 2184"/>
              <a:gd name="T36" fmla="*/ 912 w 2376"/>
              <a:gd name="T37" fmla="*/ 984 h 2184"/>
              <a:gd name="T38" fmla="*/ 912 w 2376"/>
              <a:gd name="T39" fmla="*/ 312 h 2184"/>
              <a:gd name="T40" fmla="*/ 960 w 2376"/>
              <a:gd name="T41" fmla="*/ 168 h 2184"/>
              <a:gd name="T42" fmla="*/ 1104 w 2376"/>
              <a:gd name="T43" fmla="*/ 168 h 2184"/>
              <a:gd name="T44" fmla="*/ 1152 w 2376"/>
              <a:gd name="T45" fmla="*/ 360 h 2184"/>
              <a:gd name="T46" fmla="*/ 1152 w 2376"/>
              <a:gd name="T47" fmla="*/ 648 h 2184"/>
              <a:gd name="T48" fmla="*/ 1152 w 2376"/>
              <a:gd name="T49" fmla="*/ 1176 h 2184"/>
              <a:gd name="T50" fmla="*/ 1056 w 2376"/>
              <a:gd name="T51" fmla="*/ 1608 h 2184"/>
              <a:gd name="T52" fmla="*/ 816 w 2376"/>
              <a:gd name="T53" fmla="*/ 1704 h 2184"/>
              <a:gd name="T54" fmla="*/ 912 w 2376"/>
              <a:gd name="T55" fmla="*/ 1896 h 2184"/>
              <a:gd name="T56" fmla="*/ 1296 w 2376"/>
              <a:gd name="T57" fmla="*/ 1848 h 2184"/>
              <a:gd name="T58" fmla="*/ 1440 w 2376"/>
              <a:gd name="T59" fmla="*/ 1608 h 2184"/>
              <a:gd name="T60" fmla="*/ 1488 w 2376"/>
              <a:gd name="T61" fmla="*/ 1176 h 2184"/>
              <a:gd name="T62" fmla="*/ 1440 w 2376"/>
              <a:gd name="T63" fmla="*/ 216 h 2184"/>
              <a:gd name="T64" fmla="*/ 1536 w 2376"/>
              <a:gd name="T65" fmla="*/ 24 h 2184"/>
              <a:gd name="T66" fmla="*/ 1776 w 2376"/>
              <a:gd name="T67" fmla="*/ 72 h 2184"/>
              <a:gd name="T68" fmla="*/ 1776 w 2376"/>
              <a:gd name="T69" fmla="*/ 456 h 2184"/>
              <a:gd name="T70" fmla="*/ 1776 w 2376"/>
              <a:gd name="T71" fmla="*/ 1464 h 2184"/>
              <a:gd name="T72" fmla="*/ 2208 w 2376"/>
              <a:gd name="T73" fmla="*/ 1944 h 2184"/>
              <a:gd name="T74" fmla="*/ 768 w 2376"/>
              <a:gd name="T75" fmla="*/ 2184 h 2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576" name="Text Box 0"/>
          <p:cNvSpPr txBox="1">
            <a:spLocks noChangeArrowheads="1"/>
          </p:cNvSpPr>
          <p:nvPr/>
        </p:nvSpPr>
        <p:spPr bwMode="auto">
          <a:xfrm>
            <a:off x="7656750" y="2372577"/>
            <a:ext cx="17462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>
                <a:solidFill>
                  <a:srgbClr val="FFFF00"/>
                </a:solidFill>
                <a:latin typeface="Arial" charset="0"/>
              </a:rPr>
              <a:t>Мускарин</a:t>
            </a:r>
            <a:endParaRPr lang="en-US" sz="1600" b="1" dirty="0">
              <a:solidFill>
                <a:srgbClr val="FFFF00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ru-RU" sz="1600" b="1" dirty="0" err="1">
                <a:solidFill>
                  <a:srgbClr val="FFFF00"/>
                </a:solidFill>
                <a:latin typeface="Arial" charset="0"/>
              </a:rPr>
              <a:t>Рецепторлар</a:t>
            </a:r>
            <a:endParaRPr lang="en-US" sz="16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24577" name="Oval 1"/>
          <p:cNvSpPr>
            <a:spLocks noChangeArrowheads="1"/>
          </p:cNvSpPr>
          <p:nvPr/>
        </p:nvSpPr>
        <p:spPr bwMode="auto">
          <a:xfrm>
            <a:off x="4572000" y="4506177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accent1">
                <a:lumMod val="60000"/>
                <a:lumOff val="4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578" name="Arc 2"/>
          <p:cNvSpPr>
            <a:spLocks/>
          </p:cNvSpPr>
          <p:nvPr/>
        </p:nvSpPr>
        <p:spPr bwMode="auto">
          <a:xfrm flipH="1">
            <a:off x="5268913" y="2601177"/>
            <a:ext cx="623887" cy="762000"/>
          </a:xfrm>
          <a:custGeom>
            <a:avLst/>
            <a:gdLst>
              <a:gd name="G0" fmla="+- 12822 0 0"/>
              <a:gd name="G1" fmla="+- 21600 0 0"/>
              <a:gd name="G2" fmla="+- 21600 0 0"/>
              <a:gd name="T0" fmla="*/ 11092 w 34422"/>
              <a:gd name="T1" fmla="*/ 69 h 43200"/>
              <a:gd name="T2" fmla="*/ 0 w 34422"/>
              <a:gd name="T3" fmla="*/ 38983 h 43200"/>
              <a:gd name="T4" fmla="*/ 12822 w 34422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22" h="43200" fill="none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</a:path>
              <a:path w="34422" h="43200" stroke="0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  <a:lnTo>
                  <a:pt x="12822" y="21600"/>
                </a:lnTo>
                <a:close/>
              </a:path>
            </a:pathLst>
          </a:cu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rot="-8313729">
            <a:off x="3068638" y="4190265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grpSp>
        <p:nvGrpSpPr>
          <p:cNvPr id="5151" name="Group 6"/>
          <p:cNvGrpSpPr>
            <a:grpSpLocks/>
          </p:cNvGrpSpPr>
          <p:nvPr/>
        </p:nvGrpSpPr>
        <p:grpSpPr bwMode="auto">
          <a:xfrm rot="-8278738">
            <a:off x="2613025" y="4561740"/>
            <a:ext cx="457200" cy="609600"/>
            <a:chOff x="2016" y="3120"/>
            <a:chExt cx="432" cy="528"/>
          </a:xfrm>
        </p:grpSpPr>
        <p:sp>
          <p:nvSpPr>
            <p:cNvPr id="24583" name="AutoShape 7"/>
            <p:cNvSpPr>
              <a:spLocks noChangeArrowheads="1"/>
            </p:cNvSpPr>
            <p:nvPr/>
          </p:nvSpPr>
          <p:spPr bwMode="auto">
            <a:xfrm>
              <a:off x="2016" y="3120"/>
              <a:ext cx="432" cy="528"/>
            </a:xfrm>
            <a:prstGeom prst="can">
              <a:avLst>
                <a:gd name="adj" fmla="val 45369"/>
              </a:avLst>
            </a:prstGeom>
            <a:gradFill rotWithShape="0">
              <a:gsLst>
                <a:gs pos="0">
                  <a:srgbClr val="000028"/>
                </a:gs>
                <a:gs pos="50000">
                  <a:srgbClr val="99CCFF"/>
                </a:gs>
                <a:gs pos="100000">
                  <a:srgbClr val="000028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24584" name="Oval 8"/>
            <p:cNvSpPr>
              <a:spLocks noChangeArrowheads="1"/>
            </p:cNvSpPr>
            <p:nvPr/>
          </p:nvSpPr>
          <p:spPr bwMode="auto">
            <a:xfrm>
              <a:off x="2115" y="3169"/>
              <a:ext cx="240" cy="96"/>
            </a:xfrm>
            <a:prstGeom prst="ellipse">
              <a:avLst/>
            </a:prstGeom>
            <a:gradFill rotWithShape="0">
              <a:gsLst>
                <a:gs pos="0">
                  <a:srgbClr val="000028"/>
                </a:gs>
                <a:gs pos="50000">
                  <a:srgbClr val="99CCFF"/>
                </a:gs>
                <a:gs pos="100000">
                  <a:srgbClr val="000028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438400" y="5572977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 charset="0"/>
              </a:rPr>
              <a:t>Ch</a:t>
            </a:r>
            <a:r>
              <a:rPr lang="en-US" sz="1400" b="1" dirty="0">
                <a:solidFill>
                  <a:srgbClr val="FFFF00"/>
                </a:solidFill>
                <a:latin typeface="Arial" charset="0"/>
                <a:cs typeface="+mn-cs"/>
              </a:rPr>
              <a:t>oline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013617" y="406289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400" b="1" dirty="0">
                <a:solidFill>
                  <a:srgbClr val="FFFF00"/>
                </a:solidFill>
                <a:latin typeface="Arial" charset="0"/>
              </a:rPr>
              <a:t>Холин</a:t>
            </a:r>
            <a:endParaRPr lang="en-US" sz="14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grpSp>
        <p:nvGrpSpPr>
          <p:cNvPr id="5154" name="Group 18"/>
          <p:cNvGrpSpPr>
            <a:grpSpLocks/>
          </p:cNvGrpSpPr>
          <p:nvPr/>
        </p:nvGrpSpPr>
        <p:grpSpPr bwMode="auto">
          <a:xfrm rot="-8649956">
            <a:off x="2155825" y="4920515"/>
            <a:ext cx="914400" cy="457200"/>
            <a:chOff x="2016" y="2160"/>
            <a:chExt cx="576" cy="192"/>
          </a:xfrm>
        </p:grpSpPr>
        <p:sp>
          <p:nvSpPr>
            <p:cNvPr id="24592" name="Arc 16"/>
            <p:cNvSpPr>
              <a:spLocks/>
            </p:cNvSpPr>
            <p:nvPr/>
          </p:nvSpPr>
          <p:spPr bwMode="auto">
            <a:xfrm>
              <a:off x="2018" y="2160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  <p:sp>
          <p:nvSpPr>
            <p:cNvPr id="24593" name="Arc 17"/>
            <p:cNvSpPr>
              <a:spLocks/>
            </p:cNvSpPr>
            <p:nvPr/>
          </p:nvSpPr>
          <p:spPr bwMode="auto">
            <a:xfrm flipH="1">
              <a:off x="2305" y="2160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cs typeface="+mn-cs"/>
              </a:endParaRPr>
            </a:p>
          </p:txBody>
        </p:sp>
      </p:grp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1752600" y="4810977"/>
            <a:ext cx="958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400" b="1">
                <a:solidFill>
                  <a:srgbClr val="FFFF00"/>
                </a:solidFill>
                <a:cs typeface="+mn-cs"/>
              </a:rPr>
              <a:t>Na</a:t>
            </a:r>
            <a:r>
              <a:rPr lang="en-US" sz="1400" b="1" baseline="30000">
                <a:solidFill>
                  <a:srgbClr val="FFFF00"/>
                </a:solidFill>
                <a:cs typeface="+mn-cs"/>
              </a:rPr>
              <a:t>+</a:t>
            </a:r>
            <a:endParaRPr lang="en-US" sz="1400" b="1">
              <a:solidFill>
                <a:srgbClr val="FFFF00"/>
              </a:solidFill>
              <a:cs typeface="+mn-cs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763838" y="3591777"/>
            <a:ext cx="1219200" cy="54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 charset="0"/>
                <a:cs typeface="+mn-cs"/>
              </a:rPr>
              <a:t>Acetyl</a:t>
            </a:r>
            <a:r>
              <a:rPr lang="en-US" sz="1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FFFF00"/>
                </a:solidFill>
                <a:latin typeface="Arial" charset="0"/>
                <a:cs typeface="+mn-cs"/>
              </a:rPr>
              <a:t>CoA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 charset="0"/>
                <a:cs typeface="+mn-cs"/>
              </a:rPr>
              <a:t>+</a:t>
            </a:r>
          </a:p>
        </p:txBody>
      </p:sp>
      <p:sp>
        <p:nvSpPr>
          <p:cNvPr id="24598" name="Freeform 22"/>
          <p:cNvSpPr>
            <a:spLocks/>
          </p:cNvSpPr>
          <p:nvPr/>
        </p:nvSpPr>
        <p:spPr bwMode="auto">
          <a:xfrm>
            <a:off x="5508625" y="2021740"/>
            <a:ext cx="1211263" cy="1284287"/>
          </a:xfrm>
          <a:custGeom>
            <a:avLst/>
            <a:gdLst>
              <a:gd name="T0" fmla="*/ 0 w 763"/>
              <a:gd name="T1" fmla="*/ 444 h 809"/>
              <a:gd name="T2" fmla="*/ 82 w 763"/>
              <a:gd name="T3" fmla="*/ 413 h 809"/>
              <a:gd name="T4" fmla="*/ 89 w 763"/>
              <a:gd name="T5" fmla="*/ 389 h 809"/>
              <a:gd name="T6" fmla="*/ 130 w 763"/>
              <a:gd name="T7" fmla="*/ 360 h 809"/>
              <a:gd name="T8" fmla="*/ 142 w 763"/>
              <a:gd name="T9" fmla="*/ 334 h 809"/>
              <a:gd name="T10" fmla="*/ 161 w 763"/>
              <a:gd name="T11" fmla="*/ 252 h 809"/>
              <a:gd name="T12" fmla="*/ 180 w 763"/>
              <a:gd name="T13" fmla="*/ 187 h 809"/>
              <a:gd name="T14" fmla="*/ 255 w 763"/>
              <a:gd name="T15" fmla="*/ 163 h 809"/>
              <a:gd name="T16" fmla="*/ 274 w 763"/>
              <a:gd name="T17" fmla="*/ 0 h 809"/>
              <a:gd name="T18" fmla="*/ 334 w 763"/>
              <a:gd name="T19" fmla="*/ 3 h 809"/>
              <a:gd name="T20" fmla="*/ 382 w 763"/>
              <a:gd name="T21" fmla="*/ 75 h 809"/>
              <a:gd name="T22" fmla="*/ 608 w 763"/>
              <a:gd name="T23" fmla="*/ 159 h 809"/>
              <a:gd name="T24" fmla="*/ 622 w 763"/>
              <a:gd name="T25" fmla="*/ 209 h 809"/>
              <a:gd name="T26" fmla="*/ 682 w 763"/>
              <a:gd name="T27" fmla="*/ 372 h 809"/>
              <a:gd name="T28" fmla="*/ 752 w 763"/>
              <a:gd name="T29" fmla="*/ 418 h 809"/>
              <a:gd name="T30" fmla="*/ 689 w 763"/>
              <a:gd name="T31" fmla="*/ 504 h 809"/>
              <a:gd name="T32" fmla="*/ 641 w 763"/>
              <a:gd name="T33" fmla="*/ 516 h 809"/>
              <a:gd name="T34" fmla="*/ 588 w 763"/>
              <a:gd name="T35" fmla="*/ 543 h 809"/>
              <a:gd name="T36" fmla="*/ 569 w 763"/>
              <a:gd name="T37" fmla="*/ 562 h 809"/>
              <a:gd name="T38" fmla="*/ 432 w 763"/>
              <a:gd name="T39" fmla="*/ 557 h 809"/>
              <a:gd name="T40" fmla="*/ 408 w 763"/>
              <a:gd name="T41" fmla="*/ 605 h 809"/>
              <a:gd name="T42" fmla="*/ 408 w 763"/>
              <a:gd name="T43" fmla="*/ 703 h 809"/>
              <a:gd name="T44" fmla="*/ 315 w 763"/>
              <a:gd name="T45" fmla="*/ 754 h 809"/>
              <a:gd name="T46" fmla="*/ 286 w 763"/>
              <a:gd name="T47" fmla="*/ 763 h 809"/>
              <a:gd name="T48" fmla="*/ 224 w 763"/>
              <a:gd name="T49" fmla="*/ 785 h 809"/>
              <a:gd name="T50" fmla="*/ 111 w 763"/>
              <a:gd name="T51" fmla="*/ 809 h 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763" h="809">
                <a:moveTo>
                  <a:pt x="0" y="444"/>
                </a:moveTo>
                <a:cubicBezTo>
                  <a:pt x="27" y="434"/>
                  <a:pt x="68" y="410"/>
                  <a:pt x="82" y="413"/>
                </a:cubicBezTo>
                <a:cubicBezTo>
                  <a:pt x="98" y="406"/>
                  <a:pt x="95" y="404"/>
                  <a:pt x="89" y="389"/>
                </a:cubicBezTo>
                <a:cubicBezTo>
                  <a:pt x="106" y="384"/>
                  <a:pt x="113" y="367"/>
                  <a:pt x="130" y="360"/>
                </a:cubicBezTo>
                <a:cubicBezTo>
                  <a:pt x="138" y="352"/>
                  <a:pt x="139" y="345"/>
                  <a:pt x="142" y="334"/>
                </a:cubicBezTo>
                <a:cubicBezTo>
                  <a:pt x="141" y="287"/>
                  <a:pt x="123" y="265"/>
                  <a:pt x="161" y="252"/>
                </a:cubicBezTo>
                <a:cubicBezTo>
                  <a:pt x="187" y="208"/>
                  <a:pt x="167" y="252"/>
                  <a:pt x="180" y="187"/>
                </a:cubicBezTo>
                <a:cubicBezTo>
                  <a:pt x="182" y="177"/>
                  <a:pt x="244" y="167"/>
                  <a:pt x="255" y="163"/>
                </a:cubicBezTo>
                <a:cubicBezTo>
                  <a:pt x="278" y="111"/>
                  <a:pt x="227" y="33"/>
                  <a:pt x="274" y="0"/>
                </a:cubicBezTo>
                <a:cubicBezTo>
                  <a:pt x="294" y="1"/>
                  <a:pt x="314" y="0"/>
                  <a:pt x="334" y="3"/>
                </a:cubicBezTo>
                <a:cubicBezTo>
                  <a:pt x="341" y="4"/>
                  <a:pt x="368" y="60"/>
                  <a:pt x="382" y="75"/>
                </a:cubicBezTo>
                <a:cubicBezTo>
                  <a:pt x="407" y="146"/>
                  <a:pt x="544" y="146"/>
                  <a:pt x="608" y="159"/>
                </a:cubicBezTo>
                <a:cubicBezTo>
                  <a:pt x="618" y="177"/>
                  <a:pt x="620" y="189"/>
                  <a:pt x="622" y="209"/>
                </a:cubicBezTo>
                <a:cubicBezTo>
                  <a:pt x="625" y="283"/>
                  <a:pt x="596" y="354"/>
                  <a:pt x="682" y="372"/>
                </a:cubicBezTo>
                <a:cubicBezTo>
                  <a:pt x="709" y="383"/>
                  <a:pt x="725" y="409"/>
                  <a:pt x="752" y="418"/>
                </a:cubicBezTo>
                <a:cubicBezTo>
                  <a:pt x="763" y="458"/>
                  <a:pt x="726" y="499"/>
                  <a:pt x="689" y="504"/>
                </a:cubicBezTo>
                <a:cubicBezTo>
                  <a:pt x="671" y="511"/>
                  <a:pt x="660" y="514"/>
                  <a:pt x="641" y="516"/>
                </a:cubicBezTo>
                <a:cubicBezTo>
                  <a:pt x="621" y="523"/>
                  <a:pt x="606" y="532"/>
                  <a:pt x="588" y="543"/>
                </a:cubicBezTo>
                <a:cubicBezTo>
                  <a:pt x="574" y="561"/>
                  <a:pt x="582" y="556"/>
                  <a:pt x="569" y="562"/>
                </a:cubicBezTo>
                <a:cubicBezTo>
                  <a:pt x="549" y="561"/>
                  <a:pt x="470" y="553"/>
                  <a:pt x="432" y="557"/>
                </a:cubicBezTo>
                <a:cubicBezTo>
                  <a:pt x="416" y="569"/>
                  <a:pt x="419" y="589"/>
                  <a:pt x="408" y="605"/>
                </a:cubicBezTo>
                <a:cubicBezTo>
                  <a:pt x="403" y="655"/>
                  <a:pt x="408" y="597"/>
                  <a:pt x="408" y="703"/>
                </a:cubicBezTo>
                <a:cubicBezTo>
                  <a:pt x="408" y="737"/>
                  <a:pt x="340" y="746"/>
                  <a:pt x="315" y="754"/>
                </a:cubicBezTo>
                <a:cubicBezTo>
                  <a:pt x="305" y="761"/>
                  <a:pt x="298" y="761"/>
                  <a:pt x="286" y="763"/>
                </a:cubicBezTo>
                <a:cubicBezTo>
                  <a:pt x="265" y="769"/>
                  <a:pt x="245" y="779"/>
                  <a:pt x="224" y="785"/>
                </a:cubicBezTo>
                <a:cubicBezTo>
                  <a:pt x="188" y="808"/>
                  <a:pt x="155" y="809"/>
                  <a:pt x="111" y="809"/>
                </a:cubicBezTo>
              </a:path>
            </a:pathLst>
          </a:custGeom>
          <a:gradFill rotWithShape="0">
            <a:gsLst>
              <a:gs pos="0">
                <a:srgbClr val="FFFFCC"/>
              </a:gs>
              <a:gs pos="100000">
                <a:srgbClr val="00003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4638675" y="3820377"/>
            <a:ext cx="1447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sz="1400" b="1" dirty="0">
                <a:solidFill>
                  <a:srgbClr val="FFFF00"/>
                </a:solidFill>
                <a:latin typeface="Arial" charset="0"/>
              </a:rPr>
              <a:t>Ацетилхолин</a:t>
            </a:r>
            <a:endParaRPr lang="en-US" sz="14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24601" name="Oval 25" descr="Brown marble"/>
          <p:cNvSpPr>
            <a:spLocks noChangeArrowheads="1"/>
          </p:cNvSpPr>
          <p:nvPr/>
        </p:nvSpPr>
        <p:spPr bwMode="auto">
          <a:xfrm>
            <a:off x="3962400" y="3515577"/>
            <a:ext cx="457200" cy="9144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3733800" y="3972777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113089" y="3282294"/>
            <a:ext cx="2513122" cy="213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ru-RU" sz="1400" b="1" dirty="0" err="1">
                <a:solidFill>
                  <a:srgbClr val="FFFF00"/>
                </a:solidFill>
                <a:latin typeface="Arial" charset="0"/>
              </a:rPr>
              <a:t>Холинацетилтрансфераза</a:t>
            </a:r>
            <a:endParaRPr lang="en-US" sz="14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4572000" y="4887177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400" b="1">
                <a:solidFill>
                  <a:srgbClr val="FFFF00"/>
                </a:solidFill>
                <a:cs typeface="+mn-cs"/>
              </a:rPr>
              <a:t>H</a:t>
            </a:r>
            <a:r>
              <a:rPr lang="en-US" sz="1400" b="1" baseline="30000">
                <a:solidFill>
                  <a:srgbClr val="FFFF00"/>
                </a:solidFill>
                <a:cs typeface="+mn-cs"/>
              </a:rPr>
              <a:t>+</a:t>
            </a:r>
            <a:endParaRPr lang="en-US" sz="1400" b="1">
              <a:solidFill>
                <a:srgbClr val="FFFF00"/>
              </a:solidFill>
              <a:cs typeface="+mn-cs"/>
            </a:endParaRPr>
          </a:p>
        </p:txBody>
      </p:sp>
      <p:sp>
        <p:nvSpPr>
          <p:cNvPr id="24604" name="AutoShape 28"/>
          <p:cNvSpPr>
            <a:spLocks noChangeArrowheads="1"/>
          </p:cNvSpPr>
          <p:nvPr/>
        </p:nvSpPr>
        <p:spPr bwMode="auto">
          <a:xfrm rot="69806">
            <a:off x="4953000" y="4353777"/>
            <a:ext cx="152400" cy="381000"/>
          </a:xfrm>
          <a:prstGeom prst="can">
            <a:avLst>
              <a:gd name="adj" fmla="val 62500"/>
            </a:avLst>
          </a:prstGeom>
          <a:solidFill>
            <a:srgbClr val="9900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4632325" y="5031640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280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4800600" y="5071327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b="1">
                <a:solidFill>
                  <a:srgbClr val="FFFF00"/>
                </a:solidFill>
                <a:latin typeface="Arial" charset="0"/>
                <a:cs typeface="+mn-cs"/>
              </a:rPr>
              <a:t>ACH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5334000" y="2753577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b="1">
                <a:solidFill>
                  <a:srgbClr val="FFFF00"/>
                </a:solidFill>
                <a:latin typeface="Arial" charset="0"/>
                <a:cs typeface="+mn-cs"/>
              </a:rPr>
              <a:t>ACH</a:t>
            </a:r>
          </a:p>
        </p:txBody>
      </p:sp>
      <p:sp>
        <p:nvSpPr>
          <p:cNvPr id="24611" name="Arc 35"/>
          <p:cNvSpPr>
            <a:spLocks/>
          </p:cNvSpPr>
          <p:nvPr/>
        </p:nvSpPr>
        <p:spPr bwMode="auto">
          <a:xfrm flipV="1">
            <a:off x="4757738" y="4722077"/>
            <a:ext cx="228600" cy="246063"/>
          </a:xfrm>
          <a:custGeom>
            <a:avLst/>
            <a:gdLst>
              <a:gd name="G0" fmla="+- 0 0 0"/>
              <a:gd name="G1" fmla="+- 17511 0 0"/>
              <a:gd name="G2" fmla="+- 21600 0 0"/>
              <a:gd name="T0" fmla="*/ 12646 w 21600"/>
              <a:gd name="T1" fmla="*/ 0 h 17511"/>
              <a:gd name="T2" fmla="*/ 21600 w 21600"/>
              <a:gd name="T3" fmla="*/ 17511 h 17511"/>
              <a:gd name="T4" fmla="*/ 0 w 21600"/>
              <a:gd name="T5" fmla="*/ 17511 h 17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511" fill="none" extrusionOk="0">
                <a:moveTo>
                  <a:pt x="12646" y="-1"/>
                </a:moveTo>
                <a:cubicBezTo>
                  <a:pt x="18269" y="4060"/>
                  <a:pt x="21600" y="10574"/>
                  <a:pt x="21600" y="17511"/>
                </a:cubicBezTo>
              </a:path>
              <a:path w="21600" h="17511" stroke="0" extrusionOk="0">
                <a:moveTo>
                  <a:pt x="12646" y="-1"/>
                </a:moveTo>
                <a:cubicBezTo>
                  <a:pt x="18269" y="4060"/>
                  <a:pt x="21600" y="10574"/>
                  <a:pt x="21600" y="17511"/>
                </a:cubicBezTo>
                <a:lnTo>
                  <a:pt x="0" y="17511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2" name="Arc 36"/>
          <p:cNvSpPr>
            <a:spLocks/>
          </p:cNvSpPr>
          <p:nvPr/>
        </p:nvSpPr>
        <p:spPr bwMode="auto">
          <a:xfrm flipH="1" flipV="1">
            <a:off x="5072063" y="4723665"/>
            <a:ext cx="228600" cy="280987"/>
          </a:xfrm>
          <a:custGeom>
            <a:avLst/>
            <a:gdLst>
              <a:gd name="G0" fmla="+- 0 0 0"/>
              <a:gd name="G1" fmla="+- 19935 0 0"/>
              <a:gd name="G2" fmla="+- 21600 0 0"/>
              <a:gd name="T0" fmla="*/ 8315 w 21600"/>
              <a:gd name="T1" fmla="*/ 0 h 19935"/>
              <a:gd name="T2" fmla="*/ 21600 w 21600"/>
              <a:gd name="T3" fmla="*/ 19935 h 19935"/>
              <a:gd name="T4" fmla="*/ 0 w 21600"/>
              <a:gd name="T5" fmla="*/ 19935 h 199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935" fill="none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</a:path>
              <a:path w="21600" h="19935" stroke="0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  <a:lnTo>
                  <a:pt x="0" y="19935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triangle" w="sm" len="med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3" name="Arc 37"/>
          <p:cNvSpPr>
            <a:spLocks/>
          </p:cNvSpPr>
          <p:nvPr/>
        </p:nvSpPr>
        <p:spPr bwMode="auto">
          <a:xfrm>
            <a:off x="4767263" y="4147402"/>
            <a:ext cx="228600" cy="280988"/>
          </a:xfrm>
          <a:custGeom>
            <a:avLst/>
            <a:gdLst>
              <a:gd name="G0" fmla="+- 0 0 0"/>
              <a:gd name="G1" fmla="+- 19935 0 0"/>
              <a:gd name="G2" fmla="+- 21600 0 0"/>
              <a:gd name="T0" fmla="*/ 8315 w 21600"/>
              <a:gd name="T1" fmla="*/ 0 h 19935"/>
              <a:gd name="T2" fmla="*/ 21600 w 21600"/>
              <a:gd name="T3" fmla="*/ 19935 h 19935"/>
              <a:gd name="T4" fmla="*/ 0 w 21600"/>
              <a:gd name="T5" fmla="*/ 19935 h 199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935" fill="none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</a:path>
              <a:path w="21600" h="19935" stroke="0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  <a:lnTo>
                  <a:pt x="0" y="19935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triangle" w="sm" len="med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5073650" y="4114065"/>
            <a:ext cx="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6" name="Arc 40"/>
          <p:cNvSpPr>
            <a:spLocks/>
          </p:cNvSpPr>
          <p:nvPr/>
        </p:nvSpPr>
        <p:spPr bwMode="auto">
          <a:xfrm>
            <a:off x="5943600" y="2905977"/>
            <a:ext cx="762000" cy="8747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7539"/>
              <a:gd name="T2" fmla="*/ 20768 w 21600"/>
              <a:gd name="T3" fmla="*/ 27539 h 27539"/>
              <a:gd name="T4" fmla="*/ 0 w 21600"/>
              <a:gd name="T5" fmla="*/ 21600 h 27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539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08"/>
                  <a:pt x="21319" y="25607"/>
                  <a:pt x="20767" y="27538"/>
                </a:cubicBezTo>
              </a:path>
              <a:path w="21600" h="27539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08"/>
                  <a:pt x="21319" y="25607"/>
                  <a:pt x="20767" y="27538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 flipH="1">
            <a:off x="6019800" y="3753702"/>
            <a:ext cx="654050" cy="1438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H="1">
            <a:off x="6673850" y="3677502"/>
            <a:ext cx="31750" cy="15144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5210862" y="5190390"/>
            <a:ext cx="14852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 charset="0"/>
                <a:cs typeface="+mn-cs"/>
              </a:rPr>
              <a:t>Choline Acetate</a:t>
            </a:r>
          </a:p>
        </p:txBody>
      </p:sp>
    </p:spTree>
    <p:extLst>
      <p:ext uri="{BB962C8B-B14F-4D97-AF65-F5344CB8AC3E}">
        <p14:creationId xmlns:p14="http://schemas.microsoft.com/office/powerpoint/2010/main" val="1231392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755639125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435255665"/>
              </p:ext>
            </p:extLst>
          </p:nvPr>
        </p:nvGraphicFramePr>
        <p:xfrm>
          <a:off x="457200" y="1600200"/>
          <a:ext cx="8329642" cy="49720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2118290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914400"/>
            <a:ext cx="7772400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ікелей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Әсер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тетін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онистерінің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ирлері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6" name="Group 556"/>
          <p:cNvGrpSpPr>
            <a:grpSpLocks/>
          </p:cNvGrpSpPr>
          <p:nvPr/>
        </p:nvGrpSpPr>
        <p:grpSpPr bwMode="auto">
          <a:xfrm>
            <a:off x="463649" y="1893888"/>
            <a:ext cx="8310563" cy="4308475"/>
            <a:chOff x="346" y="1193"/>
            <a:chExt cx="5235" cy="2714"/>
          </a:xfrm>
        </p:grpSpPr>
        <p:sp>
          <p:nvSpPr>
            <p:cNvPr id="6200" name="Line 356"/>
            <p:cNvSpPr>
              <a:spLocks noChangeShapeType="1"/>
            </p:cNvSpPr>
            <p:nvPr/>
          </p:nvSpPr>
          <p:spPr bwMode="auto">
            <a:xfrm>
              <a:off x="774" y="1609"/>
              <a:ext cx="93" cy="5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1" name="Freeform 357"/>
            <p:cNvSpPr>
              <a:spLocks/>
            </p:cNvSpPr>
            <p:nvPr/>
          </p:nvSpPr>
          <p:spPr bwMode="auto">
            <a:xfrm>
              <a:off x="771" y="1603"/>
              <a:ext cx="102" cy="67"/>
            </a:xfrm>
            <a:custGeom>
              <a:avLst/>
              <a:gdLst>
                <a:gd name="T0" fmla="*/ 102 w 102"/>
                <a:gd name="T1" fmla="*/ 55 h 67"/>
                <a:gd name="T2" fmla="*/ 94 w 102"/>
                <a:gd name="T3" fmla="*/ 67 h 67"/>
                <a:gd name="T4" fmla="*/ 0 w 102"/>
                <a:gd name="T5" fmla="*/ 12 h 67"/>
                <a:gd name="T6" fmla="*/ 6 w 102"/>
                <a:gd name="T7" fmla="*/ 0 h 67"/>
                <a:gd name="T8" fmla="*/ 102 w 102"/>
                <a:gd name="T9" fmla="*/ 55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102" y="55"/>
                  </a:moveTo>
                  <a:lnTo>
                    <a:pt x="94" y="67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2" y="5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2" name="Line 358"/>
            <p:cNvSpPr>
              <a:spLocks noChangeShapeType="1"/>
            </p:cNvSpPr>
            <p:nvPr/>
          </p:nvSpPr>
          <p:spPr bwMode="auto">
            <a:xfrm flipH="1">
              <a:off x="579" y="1609"/>
              <a:ext cx="93" cy="5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3" name="Freeform 359"/>
            <p:cNvSpPr>
              <a:spLocks/>
            </p:cNvSpPr>
            <p:nvPr/>
          </p:nvSpPr>
          <p:spPr bwMode="auto">
            <a:xfrm>
              <a:off x="576" y="1603"/>
              <a:ext cx="102" cy="67"/>
            </a:xfrm>
            <a:custGeom>
              <a:avLst/>
              <a:gdLst>
                <a:gd name="T0" fmla="*/ 6 w 102"/>
                <a:gd name="T1" fmla="*/ 67 h 67"/>
                <a:gd name="T2" fmla="*/ 0 w 102"/>
                <a:gd name="T3" fmla="*/ 55 h 67"/>
                <a:gd name="T4" fmla="*/ 94 w 102"/>
                <a:gd name="T5" fmla="*/ 0 h 67"/>
                <a:gd name="T6" fmla="*/ 102 w 102"/>
                <a:gd name="T7" fmla="*/ 12 h 67"/>
                <a:gd name="T8" fmla="*/ 6 w 102"/>
                <a:gd name="T9" fmla="*/ 6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6" y="67"/>
                  </a:moveTo>
                  <a:lnTo>
                    <a:pt x="0" y="55"/>
                  </a:lnTo>
                  <a:lnTo>
                    <a:pt x="94" y="0"/>
                  </a:lnTo>
                  <a:lnTo>
                    <a:pt x="102" y="12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4" name="Line 360"/>
            <p:cNvSpPr>
              <a:spLocks noChangeShapeType="1"/>
            </p:cNvSpPr>
            <p:nvPr/>
          </p:nvSpPr>
          <p:spPr bwMode="auto">
            <a:xfrm>
              <a:off x="703" y="1319"/>
              <a:ext cx="1" cy="20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5" name="Rectangle 361"/>
            <p:cNvSpPr>
              <a:spLocks noChangeArrowheads="1"/>
            </p:cNvSpPr>
            <p:nvPr/>
          </p:nvSpPr>
          <p:spPr bwMode="auto">
            <a:xfrm>
              <a:off x="697" y="131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6" name="Line 362"/>
            <p:cNvSpPr>
              <a:spLocks noChangeShapeType="1"/>
            </p:cNvSpPr>
            <p:nvPr/>
          </p:nvSpPr>
          <p:spPr bwMode="auto">
            <a:xfrm>
              <a:off x="742" y="1319"/>
              <a:ext cx="1" cy="20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7" name="Rectangle 363"/>
            <p:cNvSpPr>
              <a:spLocks noChangeArrowheads="1"/>
            </p:cNvSpPr>
            <p:nvPr/>
          </p:nvSpPr>
          <p:spPr bwMode="auto">
            <a:xfrm>
              <a:off x="736" y="131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8" name="Line 364"/>
            <p:cNvSpPr>
              <a:spLocks noChangeShapeType="1"/>
            </p:cNvSpPr>
            <p:nvPr/>
          </p:nvSpPr>
          <p:spPr bwMode="auto">
            <a:xfrm flipH="1">
              <a:off x="969" y="1609"/>
              <a:ext cx="93" cy="5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09" name="Freeform 365"/>
            <p:cNvSpPr>
              <a:spLocks/>
            </p:cNvSpPr>
            <p:nvPr/>
          </p:nvSpPr>
          <p:spPr bwMode="auto">
            <a:xfrm>
              <a:off x="966" y="1603"/>
              <a:ext cx="102" cy="67"/>
            </a:xfrm>
            <a:custGeom>
              <a:avLst/>
              <a:gdLst>
                <a:gd name="T0" fmla="*/ 94 w 102"/>
                <a:gd name="T1" fmla="*/ 0 h 67"/>
                <a:gd name="T2" fmla="*/ 102 w 102"/>
                <a:gd name="T3" fmla="*/ 12 h 67"/>
                <a:gd name="T4" fmla="*/ 6 w 102"/>
                <a:gd name="T5" fmla="*/ 67 h 67"/>
                <a:gd name="T6" fmla="*/ 0 w 102"/>
                <a:gd name="T7" fmla="*/ 55 h 67"/>
                <a:gd name="T8" fmla="*/ 94 w 102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94" y="0"/>
                  </a:moveTo>
                  <a:lnTo>
                    <a:pt x="102" y="12"/>
                  </a:lnTo>
                  <a:lnTo>
                    <a:pt x="6" y="67"/>
                  </a:lnTo>
                  <a:lnTo>
                    <a:pt x="0" y="55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0" name="Line 366"/>
            <p:cNvSpPr>
              <a:spLocks noChangeShapeType="1"/>
            </p:cNvSpPr>
            <p:nvPr/>
          </p:nvSpPr>
          <p:spPr bwMode="auto">
            <a:xfrm flipH="1">
              <a:off x="1306" y="1580"/>
              <a:ext cx="140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1" name="Rectangle 367"/>
            <p:cNvSpPr>
              <a:spLocks noChangeArrowheads="1"/>
            </p:cNvSpPr>
            <p:nvPr/>
          </p:nvSpPr>
          <p:spPr bwMode="auto">
            <a:xfrm>
              <a:off x="1306" y="1574"/>
              <a:ext cx="141" cy="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2" name="Line 368"/>
            <p:cNvSpPr>
              <a:spLocks noChangeShapeType="1"/>
            </p:cNvSpPr>
            <p:nvPr/>
          </p:nvSpPr>
          <p:spPr bwMode="auto">
            <a:xfrm flipH="1">
              <a:off x="1693" y="1580"/>
              <a:ext cx="140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3" name="Rectangle 369"/>
            <p:cNvSpPr>
              <a:spLocks noChangeArrowheads="1"/>
            </p:cNvSpPr>
            <p:nvPr/>
          </p:nvSpPr>
          <p:spPr bwMode="auto">
            <a:xfrm>
              <a:off x="1693" y="1574"/>
              <a:ext cx="141" cy="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4" name="Line 370"/>
            <p:cNvSpPr>
              <a:spLocks noChangeShapeType="1"/>
            </p:cNvSpPr>
            <p:nvPr/>
          </p:nvSpPr>
          <p:spPr bwMode="auto">
            <a:xfrm>
              <a:off x="1882" y="1415"/>
              <a:ext cx="1" cy="10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5" name="Rectangle 371"/>
            <p:cNvSpPr>
              <a:spLocks noChangeArrowheads="1"/>
            </p:cNvSpPr>
            <p:nvPr/>
          </p:nvSpPr>
          <p:spPr bwMode="auto">
            <a:xfrm>
              <a:off x="1876" y="1415"/>
              <a:ext cx="14" cy="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6" name="Line 372"/>
            <p:cNvSpPr>
              <a:spLocks noChangeShapeType="1"/>
            </p:cNvSpPr>
            <p:nvPr/>
          </p:nvSpPr>
          <p:spPr bwMode="auto">
            <a:xfrm flipV="1">
              <a:off x="1882" y="1640"/>
              <a:ext cx="1" cy="10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7" name="Rectangle 373"/>
            <p:cNvSpPr>
              <a:spLocks noChangeArrowheads="1"/>
            </p:cNvSpPr>
            <p:nvPr/>
          </p:nvSpPr>
          <p:spPr bwMode="auto">
            <a:xfrm>
              <a:off x="1876" y="1640"/>
              <a:ext cx="14" cy="1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8" name="Line 374"/>
            <p:cNvSpPr>
              <a:spLocks noChangeShapeType="1"/>
            </p:cNvSpPr>
            <p:nvPr/>
          </p:nvSpPr>
          <p:spPr bwMode="auto">
            <a:xfrm flipH="1">
              <a:off x="1932" y="1580"/>
              <a:ext cx="121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19" name="Rectangle 375"/>
            <p:cNvSpPr>
              <a:spLocks noChangeArrowheads="1"/>
            </p:cNvSpPr>
            <p:nvPr/>
          </p:nvSpPr>
          <p:spPr bwMode="auto">
            <a:xfrm>
              <a:off x="1932" y="1574"/>
              <a:ext cx="123" cy="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0" name="Oval 376"/>
            <p:cNvSpPr>
              <a:spLocks noChangeArrowheads="1"/>
            </p:cNvSpPr>
            <p:nvPr/>
          </p:nvSpPr>
          <p:spPr bwMode="auto">
            <a:xfrm>
              <a:off x="1725" y="1409"/>
              <a:ext cx="112" cy="113"/>
            </a:xfrm>
            <a:prstGeom prst="ellips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1" name="Line 377"/>
            <p:cNvSpPr>
              <a:spLocks noChangeShapeType="1"/>
            </p:cNvSpPr>
            <p:nvPr/>
          </p:nvSpPr>
          <p:spPr bwMode="auto">
            <a:xfrm>
              <a:off x="1755" y="1467"/>
              <a:ext cx="54" cy="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2" name="Line 378"/>
            <p:cNvSpPr>
              <a:spLocks noChangeShapeType="1"/>
            </p:cNvSpPr>
            <p:nvPr/>
          </p:nvSpPr>
          <p:spPr bwMode="auto">
            <a:xfrm>
              <a:off x="1782" y="1440"/>
              <a:ext cx="1" cy="5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3" name="Line 379"/>
            <p:cNvSpPr>
              <a:spLocks noChangeShapeType="1"/>
            </p:cNvSpPr>
            <p:nvPr/>
          </p:nvSpPr>
          <p:spPr bwMode="auto">
            <a:xfrm>
              <a:off x="4068" y="3379"/>
              <a:ext cx="93" cy="5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4" name="Freeform 380"/>
            <p:cNvSpPr>
              <a:spLocks/>
            </p:cNvSpPr>
            <p:nvPr/>
          </p:nvSpPr>
          <p:spPr bwMode="auto">
            <a:xfrm>
              <a:off x="4065" y="3373"/>
              <a:ext cx="102" cy="67"/>
            </a:xfrm>
            <a:custGeom>
              <a:avLst/>
              <a:gdLst>
                <a:gd name="T0" fmla="*/ 102 w 102"/>
                <a:gd name="T1" fmla="*/ 55 h 67"/>
                <a:gd name="T2" fmla="*/ 94 w 102"/>
                <a:gd name="T3" fmla="*/ 67 h 67"/>
                <a:gd name="T4" fmla="*/ 0 w 102"/>
                <a:gd name="T5" fmla="*/ 12 h 67"/>
                <a:gd name="T6" fmla="*/ 6 w 102"/>
                <a:gd name="T7" fmla="*/ 0 h 67"/>
                <a:gd name="T8" fmla="*/ 102 w 102"/>
                <a:gd name="T9" fmla="*/ 55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102" y="55"/>
                  </a:moveTo>
                  <a:lnTo>
                    <a:pt x="94" y="67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2" y="5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5" name="Line 381"/>
            <p:cNvSpPr>
              <a:spLocks noChangeShapeType="1"/>
            </p:cNvSpPr>
            <p:nvPr/>
          </p:nvSpPr>
          <p:spPr bwMode="auto">
            <a:xfrm>
              <a:off x="3997" y="3089"/>
              <a:ext cx="1" cy="2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6" name="Rectangle 382"/>
            <p:cNvSpPr>
              <a:spLocks noChangeArrowheads="1"/>
            </p:cNvSpPr>
            <p:nvPr/>
          </p:nvSpPr>
          <p:spPr bwMode="auto">
            <a:xfrm>
              <a:off x="3991" y="308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7" name="Line 383"/>
            <p:cNvSpPr>
              <a:spLocks noChangeShapeType="1"/>
            </p:cNvSpPr>
            <p:nvPr/>
          </p:nvSpPr>
          <p:spPr bwMode="auto">
            <a:xfrm>
              <a:off x="4036" y="3089"/>
              <a:ext cx="1" cy="2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8" name="Rectangle 384"/>
            <p:cNvSpPr>
              <a:spLocks noChangeArrowheads="1"/>
            </p:cNvSpPr>
            <p:nvPr/>
          </p:nvSpPr>
          <p:spPr bwMode="auto">
            <a:xfrm>
              <a:off x="4030" y="308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29" name="Line 385"/>
            <p:cNvSpPr>
              <a:spLocks noChangeShapeType="1"/>
            </p:cNvSpPr>
            <p:nvPr/>
          </p:nvSpPr>
          <p:spPr bwMode="auto">
            <a:xfrm flipH="1">
              <a:off x="4263" y="3377"/>
              <a:ext cx="93" cy="5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0" name="Freeform 386"/>
            <p:cNvSpPr>
              <a:spLocks/>
            </p:cNvSpPr>
            <p:nvPr/>
          </p:nvSpPr>
          <p:spPr bwMode="auto">
            <a:xfrm>
              <a:off x="4258" y="3371"/>
              <a:ext cx="104" cy="68"/>
            </a:xfrm>
            <a:custGeom>
              <a:avLst/>
              <a:gdLst>
                <a:gd name="T0" fmla="*/ 96 w 104"/>
                <a:gd name="T1" fmla="*/ 0 h 68"/>
                <a:gd name="T2" fmla="*/ 104 w 104"/>
                <a:gd name="T3" fmla="*/ 12 h 68"/>
                <a:gd name="T4" fmla="*/ 8 w 104"/>
                <a:gd name="T5" fmla="*/ 68 h 68"/>
                <a:gd name="T6" fmla="*/ 0 w 104"/>
                <a:gd name="T7" fmla="*/ 56 h 68"/>
                <a:gd name="T8" fmla="*/ 96 w 104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8">
                  <a:moveTo>
                    <a:pt x="96" y="0"/>
                  </a:moveTo>
                  <a:lnTo>
                    <a:pt x="104" y="12"/>
                  </a:lnTo>
                  <a:lnTo>
                    <a:pt x="8" y="68"/>
                  </a:lnTo>
                  <a:lnTo>
                    <a:pt x="0" y="5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1" name="Line 387"/>
            <p:cNvSpPr>
              <a:spLocks noChangeShapeType="1"/>
            </p:cNvSpPr>
            <p:nvPr/>
          </p:nvSpPr>
          <p:spPr bwMode="auto">
            <a:xfrm flipH="1">
              <a:off x="4543" y="3350"/>
              <a:ext cx="197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2" name="Freeform 388"/>
            <p:cNvSpPr>
              <a:spLocks/>
            </p:cNvSpPr>
            <p:nvPr/>
          </p:nvSpPr>
          <p:spPr bwMode="auto">
            <a:xfrm>
              <a:off x="4543" y="3343"/>
              <a:ext cx="198" cy="15"/>
            </a:xfrm>
            <a:custGeom>
              <a:avLst/>
              <a:gdLst>
                <a:gd name="T0" fmla="*/ 198 w 198"/>
                <a:gd name="T1" fmla="*/ 0 h 15"/>
                <a:gd name="T2" fmla="*/ 198 w 198"/>
                <a:gd name="T3" fmla="*/ 13 h 15"/>
                <a:gd name="T4" fmla="*/ 0 w 198"/>
                <a:gd name="T5" fmla="*/ 15 h 15"/>
                <a:gd name="T6" fmla="*/ 0 w 198"/>
                <a:gd name="T7" fmla="*/ 1 h 15"/>
                <a:gd name="T8" fmla="*/ 198 w 19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15">
                  <a:moveTo>
                    <a:pt x="198" y="0"/>
                  </a:moveTo>
                  <a:lnTo>
                    <a:pt x="198" y="13"/>
                  </a:lnTo>
                  <a:lnTo>
                    <a:pt x="0" y="15"/>
                  </a:lnTo>
                  <a:lnTo>
                    <a:pt x="0" y="1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3" name="Line 389"/>
            <p:cNvSpPr>
              <a:spLocks noChangeShapeType="1"/>
            </p:cNvSpPr>
            <p:nvPr/>
          </p:nvSpPr>
          <p:spPr bwMode="auto">
            <a:xfrm flipH="1">
              <a:off x="4987" y="3350"/>
              <a:ext cx="140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4" name="Freeform 390"/>
            <p:cNvSpPr>
              <a:spLocks/>
            </p:cNvSpPr>
            <p:nvPr/>
          </p:nvSpPr>
          <p:spPr bwMode="auto">
            <a:xfrm>
              <a:off x="4987" y="3343"/>
              <a:ext cx="141" cy="15"/>
            </a:xfrm>
            <a:custGeom>
              <a:avLst/>
              <a:gdLst>
                <a:gd name="T0" fmla="*/ 141 w 141"/>
                <a:gd name="T1" fmla="*/ 0 h 15"/>
                <a:gd name="T2" fmla="*/ 141 w 141"/>
                <a:gd name="T3" fmla="*/ 13 h 15"/>
                <a:gd name="T4" fmla="*/ 0 w 141"/>
                <a:gd name="T5" fmla="*/ 15 h 15"/>
                <a:gd name="T6" fmla="*/ 0 w 141"/>
                <a:gd name="T7" fmla="*/ 1 h 15"/>
                <a:gd name="T8" fmla="*/ 141 w 141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1" h="15">
                  <a:moveTo>
                    <a:pt x="141" y="0"/>
                  </a:moveTo>
                  <a:lnTo>
                    <a:pt x="141" y="13"/>
                  </a:lnTo>
                  <a:lnTo>
                    <a:pt x="0" y="15"/>
                  </a:lnTo>
                  <a:lnTo>
                    <a:pt x="0" y="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5" name="Line 391"/>
            <p:cNvSpPr>
              <a:spLocks noChangeShapeType="1"/>
            </p:cNvSpPr>
            <p:nvPr/>
          </p:nvSpPr>
          <p:spPr bwMode="auto">
            <a:xfrm>
              <a:off x="5176" y="3183"/>
              <a:ext cx="1" cy="11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6" name="Rectangle 392"/>
            <p:cNvSpPr>
              <a:spLocks noChangeArrowheads="1"/>
            </p:cNvSpPr>
            <p:nvPr/>
          </p:nvSpPr>
          <p:spPr bwMode="auto">
            <a:xfrm>
              <a:off x="5170" y="3183"/>
              <a:ext cx="1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7" name="Line 393"/>
            <p:cNvSpPr>
              <a:spLocks noChangeShapeType="1"/>
            </p:cNvSpPr>
            <p:nvPr/>
          </p:nvSpPr>
          <p:spPr bwMode="auto">
            <a:xfrm flipV="1">
              <a:off x="5176" y="3410"/>
              <a:ext cx="1" cy="10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8" name="Rectangle 394"/>
            <p:cNvSpPr>
              <a:spLocks noChangeArrowheads="1"/>
            </p:cNvSpPr>
            <p:nvPr/>
          </p:nvSpPr>
          <p:spPr bwMode="auto">
            <a:xfrm>
              <a:off x="5170" y="3410"/>
              <a:ext cx="14" cy="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39" name="Line 395"/>
            <p:cNvSpPr>
              <a:spLocks noChangeShapeType="1"/>
            </p:cNvSpPr>
            <p:nvPr/>
          </p:nvSpPr>
          <p:spPr bwMode="auto">
            <a:xfrm flipH="1">
              <a:off x="5226" y="3349"/>
              <a:ext cx="121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0" name="Rectangle 396"/>
            <p:cNvSpPr>
              <a:spLocks noChangeArrowheads="1"/>
            </p:cNvSpPr>
            <p:nvPr/>
          </p:nvSpPr>
          <p:spPr bwMode="auto">
            <a:xfrm>
              <a:off x="5226" y="3343"/>
              <a:ext cx="123" cy="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1" name="Oval 397"/>
            <p:cNvSpPr>
              <a:spLocks noChangeArrowheads="1"/>
            </p:cNvSpPr>
            <p:nvPr/>
          </p:nvSpPr>
          <p:spPr bwMode="auto">
            <a:xfrm>
              <a:off x="5017" y="3177"/>
              <a:ext cx="113" cy="113"/>
            </a:xfrm>
            <a:prstGeom prst="ellips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2" name="Line 398"/>
            <p:cNvSpPr>
              <a:spLocks noChangeShapeType="1"/>
            </p:cNvSpPr>
            <p:nvPr/>
          </p:nvSpPr>
          <p:spPr bwMode="auto">
            <a:xfrm>
              <a:off x="5047" y="3237"/>
              <a:ext cx="54" cy="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3" name="Line 399"/>
            <p:cNvSpPr>
              <a:spLocks noChangeShapeType="1"/>
            </p:cNvSpPr>
            <p:nvPr/>
          </p:nvSpPr>
          <p:spPr bwMode="auto">
            <a:xfrm>
              <a:off x="5074" y="3210"/>
              <a:ext cx="1" cy="5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4" name="Line 400"/>
            <p:cNvSpPr>
              <a:spLocks noChangeShapeType="1"/>
            </p:cNvSpPr>
            <p:nvPr/>
          </p:nvSpPr>
          <p:spPr bwMode="auto">
            <a:xfrm flipV="1">
              <a:off x="3879" y="3379"/>
              <a:ext cx="87" cy="5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5" name="Freeform 401"/>
            <p:cNvSpPr>
              <a:spLocks/>
            </p:cNvSpPr>
            <p:nvPr/>
          </p:nvSpPr>
          <p:spPr bwMode="auto">
            <a:xfrm>
              <a:off x="3874" y="3373"/>
              <a:ext cx="98" cy="63"/>
            </a:xfrm>
            <a:custGeom>
              <a:avLst/>
              <a:gdLst>
                <a:gd name="T0" fmla="*/ 8 w 98"/>
                <a:gd name="T1" fmla="*/ 63 h 63"/>
                <a:gd name="T2" fmla="*/ 0 w 98"/>
                <a:gd name="T3" fmla="*/ 51 h 63"/>
                <a:gd name="T4" fmla="*/ 90 w 98"/>
                <a:gd name="T5" fmla="*/ 0 h 63"/>
                <a:gd name="T6" fmla="*/ 98 w 98"/>
                <a:gd name="T7" fmla="*/ 12 h 63"/>
                <a:gd name="T8" fmla="*/ 8 w 98"/>
                <a:gd name="T9" fmla="*/ 63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63">
                  <a:moveTo>
                    <a:pt x="8" y="63"/>
                  </a:moveTo>
                  <a:lnTo>
                    <a:pt x="0" y="51"/>
                  </a:lnTo>
                  <a:lnTo>
                    <a:pt x="90" y="0"/>
                  </a:lnTo>
                  <a:lnTo>
                    <a:pt x="98" y="12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6" name="Line 402"/>
            <p:cNvSpPr>
              <a:spLocks noChangeShapeType="1"/>
            </p:cNvSpPr>
            <p:nvPr/>
          </p:nvSpPr>
          <p:spPr bwMode="auto">
            <a:xfrm>
              <a:off x="4405" y="3183"/>
              <a:ext cx="1" cy="10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7" name="Rectangle 403"/>
            <p:cNvSpPr>
              <a:spLocks noChangeArrowheads="1"/>
            </p:cNvSpPr>
            <p:nvPr/>
          </p:nvSpPr>
          <p:spPr bwMode="auto">
            <a:xfrm>
              <a:off x="4399" y="3183"/>
              <a:ext cx="14" cy="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8" name="Line 404"/>
            <p:cNvSpPr>
              <a:spLocks noChangeShapeType="1"/>
            </p:cNvSpPr>
            <p:nvPr/>
          </p:nvSpPr>
          <p:spPr bwMode="auto">
            <a:xfrm>
              <a:off x="4063" y="1613"/>
              <a:ext cx="93" cy="5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49" name="Freeform 405"/>
            <p:cNvSpPr>
              <a:spLocks/>
            </p:cNvSpPr>
            <p:nvPr/>
          </p:nvSpPr>
          <p:spPr bwMode="auto">
            <a:xfrm>
              <a:off x="4060" y="1607"/>
              <a:ext cx="102" cy="68"/>
            </a:xfrm>
            <a:custGeom>
              <a:avLst/>
              <a:gdLst>
                <a:gd name="T0" fmla="*/ 102 w 102"/>
                <a:gd name="T1" fmla="*/ 56 h 68"/>
                <a:gd name="T2" fmla="*/ 95 w 102"/>
                <a:gd name="T3" fmla="*/ 68 h 68"/>
                <a:gd name="T4" fmla="*/ 0 w 102"/>
                <a:gd name="T5" fmla="*/ 12 h 68"/>
                <a:gd name="T6" fmla="*/ 6 w 102"/>
                <a:gd name="T7" fmla="*/ 0 h 68"/>
                <a:gd name="T8" fmla="*/ 102 w 102"/>
                <a:gd name="T9" fmla="*/ 56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8">
                  <a:moveTo>
                    <a:pt x="102" y="56"/>
                  </a:moveTo>
                  <a:lnTo>
                    <a:pt x="95" y="68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2" y="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0" name="Line 406"/>
            <p:cNvSpPr>
              <a:spLocks noChangeShapeType="1"/>
            </p:cNvSpPr>
            <p:nvPr/>
          </p:nvSpPr>
          <p:spPr bwMode="auto">
            <a:xfrm>
              <a:off x="3993" y="1323"/>
              <a:ext cx="1" cy="20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1" name="Rectangle 407"/>
            <p:cNvSpPr>
              <a:spLocks noChangeArrowheads="1"/>
            </p:cNvSpPr>
            <p:nvPr/>
          </p:nvSpPr>
          <p:spPr bwMode="auto">
            <a:xfrm>
              <a:off x="3987" y="1323"/>
              <a:ext cx="13" cy="2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2" name="Line 408"/>
            <p:cNvSpPr>
              <a:spLocks noChangeShapeType="1"/>
            </p:cNvSpPr>
            <p:nvPr/>
          </p:nvSpPr>
          <p:spPr bwMode="auto">
            <a:xfrm>
              <a:off x="4032" y="1323"/>
              <a:ext cx="1" cy="20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3" name="Rectangle 409"/>
            <p:cNvSpPr>
              <a:spLocks noChangeArrowheads="1"/>
            </p:cNvSpPr>
            <p:nvPr/>
          </p:nvSpPr>
          <p:spPr bwMode="auto">
            <a:xfrm>
              <a:off x="4026" y="1323"/>
              <a:ext cx="13" cy="2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4" name="Line 410"/>
            <p:cNvSpPr>
              <a:spLocks noChangeShapeType="1"/>
            </p:cNvSpPr>
            <p:nvPr/>
          </p:nvSpPr>
          <p:spPr bwMode="auto">
            <a:xfrm flipH="1">
              <a:off x="4258" y="1613"/>
              <a:ext cx="93" cy="5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5" name="Freeform 411"/>
            <p:cNvSpPr>
              <a:spLocks/>
            </p:cNvSpPr>
            <p:nvPr/>
          </p:nvSpPr>
          <p:spPr bwMode="auto">
            <a:xfrm>
              <a:off x="4254" y="1607"/>
              <a:ext cx="103" cy="68"/>
            </a:xfrm>
            <a:custGeom>
              <a:avLst/>
              <a:gdLst>
                <a:gd name="T0" fmla="*/ 96 w 103"/>
                <a:gd name="T1" fmla="*/ 0 h 68"/>
                <a:gd name="T2" fmla="*/ 103 w 103"/>
                <a:gd name="T3" fmla="*/ 12 h 68"/>
                <a:gd name="T4" fmla="*/ 7 w 103"/>
                <a:gd name="T5" fmla="*/ 68 h 68"/>
                <a:gd name="T6" fmla="*/ 0 w 103"/>
                <a:gd name="T7" fmla="*/ 56 h 68"/>
                <a:gd name="T8" fmla="*/ 96 w 103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68">
                  <a:moveTo>
                    <a:pt x="96" y="0"/>
                  </a:moveTo>
                  <a:lnTo>
                    <a:pt x="103" y="12"/>
                  </a:lnTo>
                  <a:lnTo>
                    <a:pt x="7" y="68"/>
                  </a:lnTo>
                  <a:lnTo>
                    <a:pt x="0" y="5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6" name="Line 412"/>
            <p:cNvSpPr>
              <a:spLocks noChangeShapeType="1"/>
            </p:cNvSpPr>
            <p:nvPr/>
          </p:nvSpPr>
          <p:spPr bwMode="auto">
            <a:xfrm flipH="1">
              <a:off x="4596" y="1583"/>
              <a:ext cx="139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7" name="Rectangle 413"/>
            <p:cNvSpPr>
              <a:spLocks noChangeArrowheads="1"/>
            </p:cNvSpPr>
            <p:nvPr/>
          </p:nvSpPr>
          <p:spPr bwMode="auto">
            <a:xfrm>
              <a:off x="4596" y="1577"/>
              <a:ext cx="141" cy="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8" name="Line 414"/>
            <p:cNvSpPr>
              <a:spLocks noChangeShapeType="1"/>
            </p:cNvSpPr>
            <p:nvPr/>
          </p:nvSpPr>
          <p:spPr bwMode="auto">
            <a:xfrm flipH="1">
              <a:off x="4983" y="1585"/>
              <a:ext cx="139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59" name="Freeform 415"/>
            <p:cNvSpPr>
              <a:spLocks/>
            </p:cNvSpPr>
            <p:nvPr/>
          </p:nvSpPr>
          <p:spPr bwMode="auto">
            <a:xfrm>
              <a:off x="4983" y="1577"/>
              <a:ext cx="141" cy="15"/>
            </a:xfrm>
            <a:custGeom>
              <a:avLst/>
              <a:gdLst>
                <a:gd name="T0" fmla="*/ 141 w 141"/>
                <a:gd name="T1" fmla="*/ 0 h 15"/>
                <a:gd name="T2" fmla="*/ 141 w 141"/>
                <a:gd name="T3" fmla="*/ 14 h 15"/>
                <a:gd name="T4" fmla="*/ 0 w 141"/>
                <a:gd name="T5" fmla="*/ 15 h 15"/>
                <a:gd name="T6" fmla="*/ 0 w 141"/>
                <a:gd name="T7" fmla="*/ 2 h 15"/>
                <a:gd name="T8" fmla="*/ 141 w 141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1" h="15">
                  <a:moveTo>
                    <a:pt x="141" y="0"/>
                  </a:moveTo>
                  <a:lnTo>
                    <a:pt x="141" y="14"/>
                  </a:lnTo>
                  <a:lnTo>
                    <a:pt x="0" y="15"/>
                  </a:lnTo>
                  <a:lnTo>
                    <a:pt x="0" y="2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0" name="Line 416"/>
            <p:cNvSpPr>
              <a:spLocks noChangeShapeType="1"/>
            </p:cNvSpPr>
            <p:nvPr/>
          </p:nvSpPr>
          <p:spPr bwMode="auto">
            <a:xfrm>
              <a:off x="5172" y="1418"/>
              <a:ext cx="1" cy="11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1" name="Rectangle 417"/>
            <p:cNvSpPr>
              <a:spLocks noChangeArrowheads="1"/>
            </p:cNvSpPr>
            <p:nvPr/>
          </p:nvSpPr>
          <p:spPr bwMode="auto">
            <a:xfrm>
              <a:off x="5166" y="1418"/>
              <a:ext cx="13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2" name="Line 418"/>
            <p:cNvSpPr>
              <a:spLocks noChangeShapeType="1"/>
            </p:cNvSpPr>
            <p:nvPr/>
          </p:nvSpPr>
          <p:spPr bwMode="auto">
            <a:xfrm flipV="1">
              <a:off x="5172" y="1645"/>
              <a:ext cx="1" cy="10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3" name="Rectangle 419"/>
            <p:cNvSpPr>
              <a:spLocks noChangeArrowheads="1"/>
            </p:cNvSpPr>
            <p:nvPr/>
          </p:nvSpPr>
          <p:spPr bwMode="auto">
            <a:xfrm>
              <a:off x="5166" y="1645"/>
              <a:ext cx="13" cy="1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4" name="Line 420"/>
            <p:cNvSpPr>
              <a:spLocks noChangeShapeType="1"/>
            </p:cNvSpPr>
            <p:nvPr/>
          </p:nvSpPr>
          <p:spPr bwMode="auto">
            <a:xfrm flipH="1">
              <a:off x="5221" y="1583"/>
              <a:ext cx="122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5" name="Rectangle 421"/>
            <p:cNvSpPr>
              <a:spLocks noChangeArrowheads="1"/>
            </p:cNvSpPr>
            <p:nvPr/>
          </p:nvSpPr>
          <p:spPr bwMode="auto">
            <a:xfrm>
              <a:off x="5221" y="1577"/>
              <a:ext cx="123" cy="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6" name="Oval 422"/>
            <p:cNvSpPr>
              <a:spLocks noChangeArrowheads="1"/>
            </p:cNvSpPr>
            <p:nvPr/>
          </p:nvSpPr>
          <p:spPr bwMode="auto">
            <a:xfrm>
              <a:off x="5011" y="1413"/>
              <a:ext cx="113" cy="113"/>
            </a:xfrm>
            <a:prstGeom prst="ellips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7" name="Line 423"/>
            <p:cNvSpPr>
              <a:spLocks noChangeShapeType="1"/>
            </p:cNvSpPr>
            <p:nvPr/>
          </p:nvSpPr>
          <p:spPr bwMode="auto">
            <a:xfrm>
              <a:off x="5044" y="1472"/>
              <a:ext cx="54" cy="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8" name="Line 424"/>
            <p:cNvSpPr>
              <a:spLocks noChangeShapeType="1"/>
            </p:cNvSpPr>
            <p:nvPr/>
          </p:nvSpPr>
          <p:spPr bwMode="auto">
            <a:xfrm>
              <a:off x="5071" y="1445"/>
              <a:ext cx="1" cy="5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69" name="Line 425"/>
            <p:cNvSpPr>
              <a:spLocks noChangeShapeType="1"/>
            </p:cNvSpPr>
            <p:nvPr/>
          </p:nvSpPr>
          <p:spPr bwMode="auto">
            <a:xfrm flipV="1">
              <a:off x="3876" y="1613"/>
              <a:ext cx="85" cy="5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0" name="Freeform 426"/>
            <p:cNvSpPr>
              <a:spLocks/>
            </p:cNvSpPr>
            <p:nvPr/>
          </p:nvSpPr>
          <p:spPr bwMode="auto">
            <a:xfrm>
              <a:off x="3871" y="1607"/>
              <a:ext cx="96" cy="63"/>
            </a:xfrm>
            <a:custGeom>
              <a:avLst/>
              <a:gdLst>
                <a:gd name="T0" fmla="*/ 8 w 96"/>
                <a:gd name="T1" fmla="*/ 63 h 63"/>
                <a:gd name="T2" fmla="*/ 0 w 96"/>
                <a:gd name="T3" fmla="*/ 51 h 63"/>
                <a:gd name="T4" fmla="*/ 89 w 96"/>
                <a:gd name="T5" fmla="*/ 0 h 63"/>
                <a:gd name="T6" fmla="*/ 96 w 96"/>
                <a:gd name="T7" fmla="*/ 12 h 63"/>
                <a:gd name="T8" fmla="*/ 8 w 96"/>
                <a:gd name="T9" fmla="*/ 63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63">
                  <a:moveTo>
                    <a:pt x="8" y="63"/>
                  </a:moveTo>
                  <a:lnTo>
                    <a:pt x="0" y="51"/>
                  </a:lnTo>
                  <a:lnTo>
                    <a:pt x="89" y="0"/>
                  </a:lnTo>
                  <a:lnTo>
                    <a:pt x="96" y="12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1" name="Line 427"/>
            <p:cNvSpPr>
              <a:spLocks noChangeShapeType="1"/>
            </p:cNvSpPr>
            <p:nvPr/>
          </p:nvSpPr>
          <p:spPr bwMode="auto">
            <a:xfrm>
              <a:off x="771" y="3379"/>
              <a:ext cx="93" cy="5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2" name="Freeform 428"/>
            <p:cNvSpPr>
              <a:spLocks/>
            </p:cNvSpPr>
            <p:nvPr/>
          </p:nvSpPr>
          <p:spPr bwMode="auto">
            <a:xfrm>
              <a:off x="768" y="3373"/>
              <a:ext cx="102" cy="67"/>
            </a:xfrm>
            <a:custGeom>
              <a:avLst/>
              <a:gdLst>
                <a:gd name="T0" fmla="*/ 102 w 102"/>
                <a:gd name="T1" fmla="*/ 55 h 67"/>
                <a:gd name="T2" fmla="*/ 94 w 102"/>
                <a:gd name="T3" fmla="*/ 67 h 67"/>
                <a:gd name="T4" fmla="*/ 0 w 102"/>
                <a:gd name="T5" fmla="*/ 12 h 67"/>
                <a:gd name="T6" fmla="*/ 6 w 102"/>
                <a:gd name="T7" fmla="*/ 0 h 67"/>
                <a:gd name="T8" fmla="*/ 102 w 102"/>
                <a:gd name="T9" fmla="*/ 55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102" y="55"/>
                  </a:moveTo>
                  <a:lnTo>
                    <a:pt x="94" y="67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2" y="5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3" name="Line 429"/>
            <p:cNvSpPr>
              <a:spLocks noChangeShapeType="1"/>
            </p:cNvSpPr>
            <p:nvPr/>
          </p:nvSpPr>
          <p:spPr bwMode="auto">
            <a:xfrm flipV="1">
              <a:off x="576" y="3379"/>
              <a:ext cx="93" cy="54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4" name="Freeform 430"/>
            <p:cNvSpPr>
              <a:spLocks/>
            </p:cNvSpPr>
            <p:nvPr/>
          </p:nvSpPr>
          <p:spPr bwMode="auto">
            <a:xfrm>
              <a:off x="571" y="3373"/>
              <a:ext cx="104" cy="66"/>
            </a:xfrm>
            <a:custGeom>
              <a:avLst/>
              <a:gdLst>
                <a:gd name="T0" fmla="*/ 8 w 104"/>
                <a:gd name="T1" fmla="*/ 66 h 66"/>
                <a:gd name="T2" fmla="*/ 0 w 104"/>
                <a:gd name="T3" fmla="*/ 54 h 66"/>
                <a:gd name="T4" fmla="*/ 96 w 104"/>
                <a:gd name="T5" fmla="*/ 0 h 66"/>
                <a:gd name="T6" fmla="*/ 104 w 104"/>
                <a:gd name="T7" fmla="*/ 12 h 66"/>
                <a:gd name="T8" fmla="*/ 8 w 104"/>
                <a:gd name="T9" fmla="*/ 66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6">
                  <a:moveTo>
                    <a:pt x="8" y="66"/>
                  </a:moveTo>
                  <a:lnTo>
                    <a:pt x="0" y="54"/>
                  </a:lnTo>
                  <a:lnTo>
                    <a:pt x="96" y="0"/>
                  </a:lnTo>
                  <a:lnTo>
                    <a:pt x="104" y="12"/>
                  </a:lnTo>
                  <a:lnTo>
                    <a:pt x="8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5" name="Line 431"/>
            <p:cNvSpPr>
              <a:spLocks noChangeShapeType="1"/>
            </p:cNvSpPr>
            <p:nvPr/>
          </p:nvSpPr>
          <p:spPr bwMode="auto">
            <a:xfrm>
              <a:off x="700" y="3089"/>
              <a:ext cx="1" cy="2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6" name="Rectangle 432"/>
            <p:cNvSpPr>
              <a:spLocks noChangeArrowheads="1"/>
            </p:cNvSpPr>
            <p:nvPr/>
          </p:nvSpPr>
          <p:spPr bwMode="auto">
            <a:xfrm>
              <a:off x="694" y="308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7" name="Line 433"/>
            <p:cNvSpPr>
              <a:spLocks noChangeShapeType="1"/>
            </p:cNvSpPr>
            <p:nvPr/>
          </p:nvSpPr>
          <p:spPr bwMode="auto">
            <a:xfrm>
              <a:off x="739" y="3089"/>
              <a:ext cx="1" cy="2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8" name="Rectangle 434"/>
            <p:cNvSpPr>
              <a:spLocks noChangeArrowheads="1"/>
            </p:cNvSpPr>
            <p:nvPr/>
          </p:nvSpPr>
          <p:spPr bwMode="auto">
            <a:xfrm>
              <a:off x="733" y="3089"/>
              <a:ext cx="1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79" name="Line 435"/>
            <p:cNvSpPr>
              <a:spLocks noChangeShapeType="1"/>
            </p:cNvSpPr>
            <p:nvPr/>
          </p:nvSpPr>
          <p:spPr bwMode="auto">
            <a:xfrm flipH="1">
              <a:off x="966" y="3377"/>
              <a:ext cx="93" cy="5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0" name="Freeform 436"/>
            <p:cNvSpPr>
              <a:spLocks/>
            </p:cNvSpPr>
            <p:nvPr/>
          </p:nvSpPr>
          <p:spPr bwMode="auto">
            <a:xfrm>
              <a:off x="961" y="3371"/>
              <a:ext cx="104" cy="68"/>
            </a:xfrm>
            <a:custGeom>
              <a:avLst/>
              <a:gdLst>
                <a:gd name="T0" fmla="*/ 96 w 104"/>
                <a:gd name="T1" fmla="*/ 0 h 68"/>
                <a:gd name="T2" fmla="*/ 104 w 104"/>
                <a:gd name="T3" fmla="*/ 12 h 68"/>
                <a:gd name="T4" fmla="*/ 8 w 104"/>
                <a:gd name="T5" fmla="*/ 68 h 68"/>
                <a:gd name="T6" fmla="*/ 0 w 104"/>
                <a:gd name="T7" fmla="*/ 56 h 68"/>
                <a:gd name="T8" fmla="*/ 96 w 104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8">
                  <a:moveTo>
                    <a:pt x="96" y="0"/>
                  </a:moveTo>
                  <a:lnTo>
                    <a:pt x="104" y="12"/>
                  </a:lnTo>
                  <a:lnTo>
                    <a:pt x="8" y="68"/>
                  </a:lnTo>
                  <a:lnTo>
                    <a:pt x="0" y="5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1" name="Line 437"/>
            <p:cNvSpPr>
              <a:spLocks noChangeShapeType="1"/>
            </p:cNvSpPr>
            <p:nvPr/>
          </p:nvSpPr>
          <p:spPr bwMode="auto">
            <a:xfrm flipH="1">
              <a:off x="1246" y="3350"/>
              <a:ext cx="197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2" name="Freeform 438"/>
            <p:cNvSpPr>
              <a:spLocks/>
            </p:cNvSpPr>
            <p:nvPr/>
          </p:nvSpPr>
          <p:spPr bwMode="auto">
            <a:xfrm>
              <a:off x="1246" y="3343"/>
              <a:ext cx="198" cy="15"/>
            </a:xfrm>
            <a:custGeom>
              <a:avLst/>
              <a:gdLst>
                <a:gd name="T0" fmla="*/ 198 w 198"/>
                <a:gd name="T1" fmla="*/ 0 h 15"/>
                <a:gd name="T2" fmla="*/ 198 w 198"/>
                <a:gd name="T3" fmla="*/ 13 h 15"/>
                <a:gd name="T4" fmla="*/ 0 w 198"/>
                <a:gd name="T5" fmla="*/ 15 h 15"/>
                <a:gd name="T6" fmla="*/ 0 w 198"/>
                <a:gd name="T7" fmla="*/ 1 h 15"/>
                <a:gd name="T8" fmla="*/ 198 w 19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" h="15">
                  <a:moveTo>
                    <a:pt x="198" y="0"/>
                  </a:moveTo>
                  <a:lnTo>
                    <a:pt x="198" y="13"/>
                  </a:lnTo>
                  <a:lnTo>
                    <a:pt x="0" y="15"/>
                  </a:lnTo>
                  <a:lnTo>
                    <a:pt x="0" y="1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3" name="Line 439"/>
            <p:cNvSpPr>
              <a:spLocks noChangeShapeType="1"/>
            </p:cNvSpPr>
            <p:nvPr/>
          </p:nvSpPr>
          <p:spPr bwMode="auto">
            <a:xfrm flipH="1">
              <a:off x="1690" y="3350"/>
              <a:ext cx="140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4" name="Freeform 440"/>
            <p:cNvSpPr>
              <a:spLocks/>
            </p:cNvSpPr>
            <p:nvPr/>
          </p:nvSpPr>
          <p:spPr bwMode="auto">
            <a:xfrm>
              <a:off x="1690" y="3343"/>
              <a:ext cx="141" cy="15"/>
            </a:xfrm>
            <a:custGeom>
              <a:avLst/>
              <a:gdLst>
                <a:gd name="T0" fmla="*/ 141 w 141"/>
                <a:gd name="T1" fmla="*/ 0 h 15"/>
                <a:gd name="T2" fmla="*/ 141 w 141"/>
                <a:gd name="T3" fmla="*/ 13 h 15"/>
                <a:gd name="T4" fmla="*/ 0 w 141"/>
                <a:gd name="T5" fmla="*/ 15 h 15"/>
                <a:gd name="T6" fmla="*/ 0 w 141"/>
                <a:gd name="T7" fmla="*/ 1 h 15"/>
                <a:gd name="T8" fmla="*/ 141 w 141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1" h="15">
                  <a:moveTo>
                    <a:pt x="141" y="0"/>
                  </a:moveTo>
                  <a:lnTo>
                    <a:pt x="141" y="13"/>
                  </a:lnTo>
                  <a:lnTo>
                    <a:pt x="0" y="15"/>
                  </a:lnTo>
                  <a:lnTo>
                    <a:pt x="0" y="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5" name="Line 441"/>
            <p:cNvSpPr>
              <a:spLocks noChangeShapeType="1"/>
            </p:cNvSpPr>
            <p:nvPr/>
          </p:nvSpPr>
          <p:spPr bwMode="auto">
            <a:xfrm>
              <a:off x="1879" y="3183"/>
              <a:ext cx="1" cy="11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6" name="Rectangle 442"/>
            <p:cNvSpPr>
              <a:spLocks noChangeArrowheads="1"/>
            </p:cNvSpPr>
            <p:nvPr/>
          </p:nvSpPr>
          <p:spPr bwMode="auto">
            <a:xfrm>
              <a:off x="1873" y="3183"/>
              <a:ext cx="1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7" name="Line 443"/>
            <p:cNvSpPr>
              <a:spLocks noChangeShapeType="1"/>
            </p:cNvSpPr>
            <p:nvPr/>
          </p:nvSpPr>
          <p:spPr bwMode="auto">
            <a:xfrm flipV="1">
              <a:off x="1879" y="3410"/>
              <a:ext cx="1" cy="10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8" name="Rectangle 444"/>
            <p:cNvSpPr>
              <a:spLocks noChangeArrowheads="1"/>
            </p:cNvSpPr>
            <p:nvPr/>
          </p:nvSpPr>
          <p:spPr bwMode="auto">
            <a:xfrm>
              <a:off x="1873" y="3410"/>
              <a:ext cx="14" cy="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89" name="Line 445"/>
            <p:cNvSpPr>
              <a:spLocks noChangeShapeType="1"/>
            </p:cNvSpPr>
            <p:nvPr/>
          </p:nvSpPr>
          <p:spPr bwMode="auto">
            <a:xfrm flipH="1">
              <a:off x="1929" y="3349"/>
              <a:ext cx="121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0" name="Rectangle 446"/>
            <p:cNvSpPr>
              <a:spLocks noChangeArrowheads="1"/>
            </p:cNvSpPr>
            <p:nvPr/>
          </p:nvSpPr>
          <p:spPr bwMode="auto">
            <a:xfrm>
              <a:off x="1929" y="3343"/>
              <a:ext cx="123" cy="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1" name="Oval 447"/>
            <p:cNvSpPr>
              <a:spLocks noChangeArrowheads="1"/>
            </p:cNvSpPr>
            <p:nvPr/>
          </p:nvSpPr>
          <p:spPr bwMode="auto">
            <a:xfrm>
              <a:off x="1720" y="3177"/>
              <a:ext cx="113" cy="113"/>
            </a:xfrm>
            <a:prstGeom prst="ellips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2" name="Line 448"/>
            <p:cNvSpPr>
              <a:spLocks noChangeShapeType="1"/>
            </p:cNvSpPr>
            <p:nvPr/>
          </p:nvSpPr>
          <p:spPr bwMode="auto">
            <a:xfrm>
              <a:off x="1750" y="3237"/>
              <a:ext cx="54" cy="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3" name="Line 449"/>
            <p:cNvSpPr>
              <a:spLocks noChangeShapeType="1"/>
            </p:cNvSpPr>
            <p:nvPr/>
          </p:nvSpPr>
          <p:spPr bwMode="auto">
            <a:xfrm>
              <a:off x="1777" y="3210"/>
              <a:ext cx="1" cy="5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4" name="Line 450"/>
            <p:cNvSpPr>
              <a:spLocks noChangeShapeType="1"/>
            </p:cNvSpPr>
            <p:nvPr/>
          </p:nvSpPr>
          <p:spPr bwMode="auto">
            <a:xfrm>
              <a:off x="1108" y="3183"/>
              <a:ext cx="1" cy="10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5" name="Rectangle 451"/>
            <p:cNvSpPr>
              <a:spLocks noChangeArrowheads="1"/>
            </p:cNvSpPr>
            <p:nvPr/>
          </p:nvSpPr>
          <p:spPr bwMode="auto">
            <a:xfrm>
              <a:off x="1102" y="3183"/>
              <a:ext cx="14" cy="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6" name="Rectangle 452"/>
            <p:cNvSpPr>
              <a:spLocks noChangeArrowheads="1"/>
            </p:cNvSpPr>
            <p:nvPr/>
          </p:nvSpPr>
          <p:spPr bwMode="auto">
            <a:xfrm>
              <a:off x="681" y="151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7" name="Rectangle 453"/>
            <p:cNvSpPr>
              <a:spLocks noChangeArrowheads="1"/>
            </p:cNvSpPr>
            <p:nvPr/>
          </p:nvSpPr>
          <p:spPr bwMode="auto">
            <a:xfrm>
              <a:off x="873" y="1628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8" name="Rectangle 454"/>
            <p:cNvSpPr>
              <a:spLocks noChangeArrowheads="1"/>
            </p:cNvSpPr>
            <p:nvPr/>
          </p:nvSpPr>
          <p:spPr bwMode="auto">
            <a:xfrm>
              <a:off x="346" y="1628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299" name="Rectangle 455"/>
            <p:cNvSpPr>
              <a:spLocks noChangeArrowheads="1"/>
            </p:cNvSpPr>
            <p:nvPr/>
          </p:nvSpPr>
          <p:spPr bwMode="auto">
            <a:xfrm>
              <a:off x="433" y="1677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0" name="Rectangle 456"/>
            <p:cNvSpPr>
              <a:spLocks noChangeArrowheads="1"/>
            </p:cNvSpPr>
            <p:nvPr/>
          </p:nvSpPr>
          <p:spPr bwMode="auto">
            <a:xfrm>
              <a:off x="487" y="1628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1" name="Rectangle 457"/>
            <p:cNvSpPr>
              <a:spLocks noChangeArrowheads="1"/>
            </p:cNvSpPr>
            <p:nvPr/>
          </p:nvSpPr>
          <p:spPr bwMode="auto">
            <a:xfrm>
              <a:off x="678" y="1193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2" name="Rectangle 458"/>
            <p:cNvSpPr>
              <a:spLocks noChangeArrowheads="1"/>
            </p:cNvSpPr>
            <p:nvPr/>
          </p:nvSpPr>
          <p:spPr bwMode="auto">
            <a:xfrm>
              <a:off x="1071" y="151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3" name="Rectangle 459"/>
            <p:cNvSpPr>
              <a:spLocks noChangeArrowheads="1"/>
            </p:cNvSpPr>
            <p:nvPr/>
          </p:nvSpPr>
          <p:spPr bwMode="auto">
            <a:xfrm>
              <a:off x="1158" y="151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4" name="Rectangle 460"/>
            <p:cNvSpPr>
              <a:spLocks noChangeArrowheads="1"/>
            </p:cNvSpPr>
            <p:nvPr/>
          </p:nvSpPr>
          <p:spPr bwMode="auto">
            <a:xfrm>
              <a:off x="1243" y="156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5" name="Rectangle 461"/>
            <p:cNvSpPr>
              <a:spLocks noChangeArrowheads="1"/>
            </p:cNvSpPr>
            <p:nvPr/>
          </p:nvSpPr>
          <p:spPr bwMode="auto">
            <a:xfrm>
              <a:off x="1458" y="151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6" name="Rectangle 462"/>
            <p:cNvSpPr>
              <a:spLocks noChangeArrowheads="1"/>
            </p:cNvSpPr>
            <p:nvPr/>
          </p:nvSpPr>
          <p:spPr bwMode="auto">
            <a:xfrm>
              <a:off x="1545" y="151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7" name="Rectangle 463"/>
            <p:cNvSpPr>
              <a:spLocks noChangeArrowheads="1"/>
            </p:cNvSpPr>
            <p:nvPr/>
          </p:nvSpPr>
          <p:spPr bwMode="auto">
            <a:xfrm>
              <a:off x="1630" y="156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8" name="Rectangle 464"/>
            <p:cNvSpPr>
              <a:spLocks noChangeArrowheads="1"/>
            </p:cNvSpPr>
            <p:nvPr/>
          </p:nvSpPr>
          <p:spPr bwMode="auto">
            <a:xfrm>
              <a:off x="1840" y="1516"/>
              <a:ext cx="8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N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09" name="Rectangle 465"/>
            <p:cNvSpPr>
              <a:spLocks noChangeArrowheads="1"/>
            </p:cNvSpPr>
            <p:nvPr/>
          </p:nvSpPr>
          <p:spPr bwMode="auto">
            <a:xfrm>
              <a:off x="1840" y="1290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0" name="Rectangle 466"/>
            <p:cNvSpPr>
              <a:spLocks noChangeArrowheads="1"/>
            </p:cNvSpPr>
            <p:nvPr/>
          </p:nvSpPr>
          <p:spPr bwMode="auto">
            <a:xfrm>
              <a:off x="1927" y="1290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1" name="Rectangle 467"/>
            <p:cNvSpPr>
              <a:spLocks noChangeArrowheads="1"/>
            </p:cNvSpPr>
            <p:nvPr/>
          </p:nvSpPr>
          <p:spPr bwMode="auto">
            <a:xfrm>
              <a:off x="2013" y="1339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2" name="Rectangle 468"/>
            <p:cNvSpPr>
              <a:spLocks noChangeArrowheads="1"/>
            </p:cNvSpPr>
            <p:nvPr/>
          </p:nvSpPr>
          <p:spPr bwMode="auto">
            <a:xfrm>
              <a:off x="1840" y="1741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3" name="Rectangle 469"/>
            <p:cNvSpPr>
              <a:spLocks noChangeArrowheads="1"/>
            </p:cNvSpPr>
            <p:nvPr/>
          </p:nvSpPr>
          <p:spPr bwMode="auto">
            <a:xfrm>
              <a:off x="1927" y="1741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4" name="Rectangle 470"/>
            <p:cNvSpPr>
              <a:spLocks noChangeArrowheads="1"/>
            </p:cNvSpPr>
            <p:nvPr/>
          </p:nvSpPr>
          <p:spPr bwMode="auto">
            <a:xfrm>
              <a:off x="2013" y="1790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5" name="Rectangle 471"/>
            <p:cNvSpPr>
              <a:spLocks noChangeArrowheads="1"/>
            </p:cNvSpPr>
            <p:nvPr/>
          </p:nvSpPr>
          <p:spPr bwMode="auto">
            <a:xfrm>
              <a:off x="2065" y="151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6" name="Rectangle 472"/>
            <p:cNvSpPr>
              <a:spLocks noChangeArrowheads="1"/>
            </p:cNvSpPr>
            <p:nvPr/>
          </p:nvSpPr>
          <p:spPr bwMode="auto">
            <a:xfrm>
              <a:off x="2152" y="151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7" name="Rectangle 473"/>
            <p:cNvSpPr>
              <a:spLocks noChangeArrowheads="1"/>
            </p:cNvSpPr>
            <p:nvPr/>
          </p:nvSpPr>
          <p:spPr bwMode="auto">
            <a:xfrm>
              <a:off x="2238" y="156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8" name="Rectangle 474"/>
            <p:cNvSpPr>
              <a:spLocks noChangeArrowheads="1"/>
            </p:cNvSpPr>
            <p:nvPr/>
          </p:nvSpPr>
          <p:spPr bwMode="auto">
            <a:xfrm>
              <a:off x="867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19" name="Rectangle 475"/>
            <p:cNvSpPr>
              <a:spLocks noChangeArrowheads="1"/>
            </p:cNvSpPr>
            <p:nvPr/>
          </p:nvSpPr>
          <p:spPr bwMode="auto">
            <a:xfrm>
              <a:off x="961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0" name="Rectangle 476"/>
            <p:cNvSpPr>
              <a:spLocks noChangeArrowheads="1"/>
            </p:cNvSpPr>
            <p:nvPr/>
          </p:nvSpPr>
          <p:spPr bwMode="auto">
            <a:xfrm>
              <a:off x="1038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1" name="Rectangle 477"/>
            <p:cNvSpPr>
              <a:spLocks noChangeArrowheads="1"/>
            </p:cNvSpPr>
            <p:nvPr/>
          </p:nvSpPr>
          <p:spPr bwMode="auto">
            <a:xfrm>
              <a:off x="816" y="1776"/>
              <a:ext cx="9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ru-RU" sz="2000" b="1" dirty="0">
                  <a:solidFill>
                    <a:srgbClr val="FFFF00"/>
                  </a:solidFill>
                </a:rPr>
                <a:t>Ацетилхолин</a:t>
              </a:r>
              <a:endParaRPr lang="en-US" sz="2000" b="1" dirty="0">
                <a:solidFill>
                  <a:srgbClr val="FFFF00"/>
                </a:solidFill>
              </a:endParaRPr>
            </a:p>
          </p:txBody>
        </p:sp>
        <p:sp>
          <p:nvSpPr>
            <p:cNvPr id="6322" name="Rectangle 480"/>
            <p:cNvSpPr>
              <a:spLocks noChangeArrowheads="1"/>
            </p:cNvSpPr>
            <p:nvPr/>
          </p:nvSpPr>
          <p:spPr bwMode="auto">
            <a:xfrm>
              <a:off x="1267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3" name="Rectangle 481"/>
            <p:cNvSpPr>
              <a:spLocks noChangeArrowheads="1"/>
            </p:cNvSpPr>
            <p:nvPr/>
          </p:nvSpPr>
          <p:spPr bwMode="auto">
            <a:xfrm>
              <a:off x="1344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4" name="Rectangle 482"/>
            <p:cNvSpPr>
              <a:spLocks noChangeArrowheads="1"/>
            </p:cNvSpPr>
            <p:nvPr/>
          </p:nvSpPr>
          <p:spPr bwMode="auto">
            <a:xfrm>
              <a:off x="1426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5" name="Rectangle 483"/>
            <p:cNvSpPr>
              <a:spLocks noChangeArrowheads="1"/>
            </p:cNvSpPr>
            <p:nvPr/>
          </p:nvSpPr>
          <p:spPr bwMode="auto">
            <a:xfrm>
              <a:off x="1509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6" name="Rectangle 484"/>
            <p:cNvSpPr>
              <a:spLocks noChangeArrowheads="1"/>
            </p:cNvSpPr>
            <p:nvPr/>
          </p:nvSpPr>
          <p:spPr bwMode="auto">
            <a:xfrm>
              <a:off x="1546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7" name="Rectangle 485"/>
            <p:cNvSpPr>
              <a:spLocks noChangeArrowheads="1"/>
            </p:cNvSpPr>
            <p:nvPr/>
          </p:nvSpPr>
          <p:spPr bwMode="auto">
            <a:xfrm>
              <a:off x="1584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8" name="Rectangle 486"/>
            <p:cNvSpPr>
              <a:spLocks noChangeArrowheads="1"/>
            </p:cNvSpPr>
            <p:nvPr/>
          </p:nvSpPr>
          <p:spPr bwMode="auto">
            <a:xfrm>
              <a:off x="1666" y="181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29" name="Rectangle 487"/>
            <p:cNvSpPr>
              <a:spLocks noChangeArrowheads="1"/>
            </p:cNvSpPr>
            <p:nvPr/>
          </p:nvSpPr>
          <p:spPr bwMode="auto">
            <a:xfrm>
              <a:off x="867" y="1969"/>
              <a:ext cx="4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(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0" name="Rectangle 488"/>
            <p:cNvSpPr>
              <a:spLocks noChangeArrowheads="1"/>
            </p:cNvSpPr>
            <p:nvPr/>
          </p:nvSpPr>
          <p:spPr bwMode="auto">
            <a:xfrm>
              <a:off x="914" y="1969"/>
              <a:ext cx="76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 dirty="0">
                  <a:solidFill>
                    <a:srgbClr val="FFFF00"/>
                  </a:solidFill>
                </a:rPr>
                <a:t>M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6331" name="Rectangle 489"/>
            <p:cNvSpPr>
              <a:spLocks noChangeArrowheads="1"/>
            </p:cNvSpPr>
            <p:nvPr/>
          </p:nvSpPr>
          <p:spPr bwMode="auto">
            <a:xfrm>
              <a:off x="1023" y="1969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 dirty="0" err="1">
                  <a:solidFill>
                    <a:srgbClr val="FFFF00"/>
                  </a:solidFill>
                </a:rPr>
                <a:t>i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6332" name="Rectangle 490"/>
            <p:cNvSpPr>
              <a:spLocks noChangeArrowheads="1"/>
            </p:cNvSpPr>
            <p:nvPr/>
          </p:nvSpPr>
          <p:spPr bwMode="auto">
            <a:xfrm>
              <a:off x="1060" y="1969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3" name="Rectangle 491"/>
            <p:cNvSpPr>
              <a:spLocks noChangeArrowheads="1"/>
            </p:cNvSpPr>
            <p:nvPr/>
          </p:nvSpPr>
          <p:spPr bwMode="auto">
            <a:xfrm>
              <a:off x="1143" y="1969"/>
              <a:ext cx="5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4" name="Rectangle 492"/>
            <p:cNvSpPr>
              <a:spLocks noChangeArrowheads="1"/>
            </p:cNvSpPr>
            <p:nvPr/>
          </p:nvSpPr>
          <p:spPr bwMode="auto">
            <a:xfrm>
              <a:off x="1219" y="1969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5" name="Rectangle 493"/>
            <p:cNvSpPr>
              <a:spLocks noChangeArrowheads="1"/>
            </p:cNvSpPr>
            <p:nvPr/>
          </p:nvSpPr>
          <p:spPr bwMode="auto">
            <a:xfrm>
              <a:off x="1302" y="1969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6" name="Rectangle 494"/>
            <p:cNvSpPr>
              <a:spLocks noChangeArrowheads="1"/>
            </p:cNvSpPr>
            <p:nvPr/>
          </p:nvSpPr>
          <p:spPr bwMode="auto">
            <a:xfrm>
              <a:off x="1384" y="1969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l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7" name="Rectangle 495"/>
            <p:cNvSpPr>
              <a:spLocks noChangeArrowheads="1"/>
            </p:cNvSpPr>
            <p:nvPr/>
          </p:nvSpPr>
          <p:spPr bwMode="auto">
            <a:xfrm>
              <a:off x="1422" y="1969"/>
              <a:ext cx="4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)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8" name="Rectangle 496"/>
            <p:cNvSpPr>
              <a:spLocks noChangeArrowheads="1"/>
            </p:cNvSpPr>
            <p:nvPr/>
          </p:nvSpPr>
          <p:spPr bwMode="auto">
            <a:xfrm>
              <a:off x="3975" y="328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39" name="Rectangle 497"/>
            <p:cNvSpPr>
              <a:spLocks noChangeArrowheads="1"/>
            </p:cNvSpPr>
            <p:nvPr/>
          </p:nvSpPr>
          <p:spPr bwMode="auto">
            <a:xfrm>
              <a:off x="4165" y="3398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0" name="Rectangle 498"/>
            <p:cNvSpPr>
              <a:spLocks noChangeArrowheads="1"/>
            </p:cNvSpPr>
            <p:nvPr/>
          </p:nvSpPr>
          <p:spPr bwMode="auto">
            <a:xfrm>
              <a:off x="3970" y="2963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1" name="Rectangle 499"/>
            <p:cNvSpPr>
              <a:spLocks noChangeArrowheads="1"/>
            </p:cNvSpPr>
            <p:nvPr/>
          </p:nvSpPr>
          <p:spPr bwMode="auto">
            <a:xfrm>
              <a:off x="4365" y="328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2" name="Rectangle 500"/>
            <p:cNvSpPr>
              <a:spLocks noChangeArrowheads="1"/>
            </p:cNvSpPr>
            <p:nvPr/>
          </p:nvSpPr>
          <p:spPr bwMode="auto">
            <a:xfrm>
              <a:off x="4452" y="328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3" name="Rectangle 501"/>
            <p:cNvSpPr>
              <a:spLocks noChangeArrowheads="1"/>
            </p:cNvSpPr>
            <p:nvPr/>
          </p:nvSpPr>
          <p:spPr bwMode="auto">
            <a:xfrm>
              <a:off x="4752" y="328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4" name="Rectangle 502"/>
            <p:cNvSpPr>
              <a:spLocks noChangeArrowheads="1"/>
            </p:cNvSpPr>
            <p:nvPr/>
          </p:nvSpPr>
          <p:spPr bwMode="auto">
            <a:xfrm>
              <a:off x="4839" y="328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5" name="Rectangle 503"/>
            <p:cNvSpPr>
              <a:spLocks noChangeArrowheads="1"/>
            </p:cNvSpPr>
            <p:nvPr/>
          </p:nvSpPr>
          <p:spPr bwMode="auto">
            <a:xfrm>
              <a:off x="4924" y="333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6" name="Rectangle 504"/>
            <p:cNvSpPr>
              <a:spLocks noChangeArrowheads="1"/>
            </p:cNvSpPr>
            <p:nvPr/>
          </p:nvSpPr>
          <p:spPr bwMode="auto">
            <a:xfrm>
              <a:off x="5134" y="3286"/>
              <a:ext cx="8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N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7" name="Rectangle 505"/>
            <p:cNvSpPr>
              <a:spLocks noChangeArrowheads="1"/>
            </p:cNvSpPr>
            <p:nvPr/>
          </p:nvSpPr>
          <p:spPr bwMode="auto">
            <a:xfrm>
              <a:off x="5134" y="3059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8" name="Rectangle 506"/>
            <p:cNvSpPr>
              <a:spLocks noChangeArrowheads="1"/>
            </p:cNvSpPr>
            <p:nvPr/>
          </p:nvSpPr>
          <p:spPr bwMode="auto">
            <a:xfrm>
              <a:off x="5221" y="3059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49" name="Rectangle 507"/>
            <p:cNvSpPr>
              <a:spLocks noChangeArrowheads="1"/>
            </p:cNvSpPr>
            <p:nvPr/>
          </p:nvSpPr>
          <p:spPr bwMode="auto">
            <a:xfrm>
              <a:off x="5307" y="3108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0" name="Rectangle 508"/>
            <p:cNvSpPr>
              <a:spLocks noChangeArrowheads="1"/>
            </p:cNvSpPr>
            <p:nvPr/>
          </p:nvSpPr>
          <p:spPr bwMode="auto">
            <a:xfrm>
              <a:off x="5134" y="3510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1" name="Rectangle 509"/>
            <p:cNvSpPr>
              <a:spLocks noChangeArrowheads="1"/>
            </p:cNvSpPr>
            <p:nvPr/>
          </p:nvSpPr>
          <p:spPr bwMode="auto">
            <a:xfrm>
              <a:off x="5221" y="3510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2" name="Rectangle 510"/>
            <p:cNvSpPr>
              <a:spLocks noChangeArrowheads="1"/>
            </p:cNvSpPr>
            <p:nvPr/>
          </p:nvSpPr>
          <p:spPr bwMode="auto">
            <a:xfrm>
              <a:off x="5307" y="3559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3" name="Rectangle 511"/>
            <p:cNvSpPr>
              <a:spLocks noChangeArrowheads="1"/>
            </p:cNvSpPr>
            <p:nvPr/>
          </p:nvSpPr>
          <p:spPr bwMode="auto">
            <a:xfrm>
              <a:off x="5359" y="3286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4" name="Rectangle 512"/>
            <p:cNvSpPr>
              <a:spLocks noChangeArrowheads="1"/>
            </p:cNvSpPr>
            <p:nvPr/>
          </p:nvSpPr>
          <p:spPr bwMode="auto">
            <a:xfrm>
              <a:off x="5446" y="3286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5" name="Rectangle 513"/>
            <p:cNvSpPr>
              <a:spLocks noChangeArrowheads="1"/>
            </p:cNvSpPr>
            <p:nvPr/>
          </p:nvSpPr>
          <p:spPr bwMode="auto">
            <a:xfrm>
              <a:off x="5532" y="333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6" name="Rectangle 514"/>
            <p:cNvSpPr>
              <a:spLocks noChangeArrowheads="1"/>
            </p:cNvSpPr>
            <p:nvPr/>
          </p:nvSpPr>
          <p:spPr bwMode="auto">
            <a:xfrm>
              <a:off x="3639" y="3398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7" name="Rectangle 515"/>
            <p:cNvSpPr>
              <a:spLocks noChangeArrowheads="1"/>
            </p:cNvSpPr>
            <p:nvPr/>
          </p:nvSpPr>
          <p:spPr bwMode="auto">
            <a:xfrm>
              <a:off x="3726" y="3447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8" name="Rectangle 516"/>
            <p:cNvSpPr>
              <a:spLocks noChangeArrowheads="1"/>
            </p:cNvSpPr>
            <p:nvPr/>
          </p:nvSpPr>
          <p:spPr bwMode="auto">
            <a:xfrm>
              <a:off x="3780" y="3398"/>
              <a:ext cx="8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N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59" name="Rectangle 517"/>
            <p:cNvSpPr>
              <a:spLocks noChangeArrowheads="1"/>
            </p:cNvSpPr>
            <p:nvPr/>
          </p:nvSpPr>
          <p:spPr bwMode="auto">
            <a:xfrm>
              <a:off x="4365" y="3059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0" name="Rectangle 518"/>
            <p:cNvSpPr>
              <a:spLocks noChangeArrowheads="1"/>
            </p:cNvSpPr>
            <p:nvPr/>
          </p:nvSpPr>
          <p:spPr bwMode="auto">
            <a:xfrm>
              <a:off x="4452" y="3059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1" name="Rectangle 519"/>
            <p:cNvSpPr>
              <a:spLocks noChangeArrowheads="1"/>
            </p:cNvSpPr>
            <p:nvPr/>
          </p:nvSpPr>
          <p:spPr bwMode="auto">
            <a:xfrm>
              <a:off x="4537" y="3108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2" name="Rectangle 520"/>
            <p:cNvSpPr>
              <a:spLocks noChangeArrowheads="1"/>
            </p:cNvSpPr>
            <p:nvPr/>
          </p:nvSpPr>
          <p:spPr bwMode="auto">
            <a:xfrm>
              <a:off x="4240" y="3600"/>
              <a:ext cx="6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ru-RU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Бетанехол</a:t>
              </a:r>
              <a:endPara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63" name="Rectangle 521"/>
            <p:cNvSpPr>
              <a:spLocks noChangeArrowheads="1"/>
            </p:cNvSpPr>
            <p:nvPr/>
          </p:nvSpPr>
          <p:spPr bwMode="auto">
            <a:xfrm>
              <a:off x="4243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4" name="Rectangle 522"/>
            <p:cNvSpPr>
              <a:spLocks noChangeArrowheads="1"/>
            </p:cNvSpPr>
            <p:nvPr/>
          </p:nvSpPr>
          <p:spPr bwMode="auto">
            <a:xfrm>
              <a:off x="4318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5" name="Rectangle 523"/>
            <p:cNvSpPr>
              <a:spLocks noChangeArrowheads="1"/>
            </p:cNvSpPr>
            <p:nvPr/>
          </p:nvSpPr>
          <p:spPr bwMode="auto">
            <a:xfrm>
              <a:off x="4363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6" name="Rectangle 524"/>
            <p:cNvSpPr>
              <a:spLocks noChangeArrowheads="1"/>
            </p:cNvSpPr>
            <p:nvPr/>
          </p:nvSpPr>
          <p:spPr bwMode="auto">
            <a:xfrm>
              <a:off x="4446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7" name="Rectangle 525"/>
            <p:cNvSpPr>
              <a:spLocks noChangeArrowheads="1"/>
            </p:cNvSpPr>
            <p:nvPr/>
          </p:nvSpPr>
          <p:spPr bwMode="auto">
            <a:xfrm>
              <a:off x="4521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8" name="Rectangle 526"/>
            <p:cNvSpPr>
              <a:spLocks noChangeArrowheads="1"/>
            </p:cNvSpPr>
            <p:nvPr/>
          </p:nvSpPr>
          <p:spPr bwMode="auto">
            <a:xfrm>
              <a:off x="4603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69" name="Rectangle 527"/>
            <p:cNvSpPr>
              <a:spLocks noChangeArrowheads="1"/>
            </p:cNvSpPr>
            <p:nvPr/>
          </p:nvSpPr>
          <p:spPr bwMode="auto">
            <a:xfrm>
              <a:off x="4680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0" name="Rectangle 528"/>
            <p:cNvSpPr>
              <a:spLocks noChangeArrowheads="1"/>
            </p:cNvSpPr>
            <p:nvPr/>
          </p:nvSpPr>
          <p:spPr bwMode="auto">
            <a:xfrm>
              <a:off x="4755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1" name="Rectangle 529"/>
            <p:cNvSpPr>
              <a:spLocks noChangeArrowheads="1"/>
            </p:cNvSpPr>
            <p:nvPr/>
          </p:nvSpPr>
          <p:spPr bwMode="auto">
            <a:xfrm>
              <a:off x="4837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2" name="Rectangle 530"/>
            <p:cNvSpPr>
              <a:spLocks noChangeArrowheads="1"/>
            </p:cNvSpPr>
            <p:nvPr/>
          </p:nvSpPr>
          <p:spPr bwMode="auto">
            <a:xfrm>
              <a:off x="4920" y="358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3" name="Rectangle 531"/>
            <p:cNvSpPr>
              <a:spLocks noChangeArrowheads="1"/>
            </p:cNvSpPr>
            <p:nvPr/>
          </p:nvSpPr>
          <p:spPr bwMode="auto">
            <a:xfrm>
              <a:off x="4146" y="3742"/>
              <a:ext cx="4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(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4" name="Rectangle 532"/>
            <p:cNvSpPr>
              <a:spLocks noChangeArrowheads="1"/>
            </p:cNvSpPr>
            <p:nvPr/>
          </p:nvSpPr>
          <p:spPr bwMode="auto">
            <a:xfrm>
              <a:off x="4191" y="3742"/>
              <a:ext cx="9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U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5" name="Rectangle 533"/>
            <p:cNvSpPr>
              <a:spLocks noChangeArrowheads="1"/>
            </p:cNvSpPr>
            <p:nvPr/>
          </p:nvSpPr>
          <p:spPr bwMode="auto">
            <a:xfrm>
              <a:off x="4287" y="3742"/>
              <a:ext cx="4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r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6" name="Rectangle 534"/>
            <p:cNvSpPr>
              <a:spLocks noChangeArrowheads="1"/>
            </p:cNvSpPr>
            <p:nvPr/>
          </p:nvSpPr>
          <p:spPr bwMode="auto">
            <a:xfrm>
              <a:off x="4339" y="3742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e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7" name="Rectangle 535"/>
            <p:cNvSpPr>
              <a:spLocks noChangeArrowheads="1"/>
            </p:cNvSpPr>
            <p:nvPr/>
          </p:nvSpPr>
          <p:spPr bwMode="auto">
            <a:xfrm>
              <a:off x="4416" y="3742"/>
              <a:ext cx="5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8" name="Rectangle 536"/>
            <p:cNvSpPr>
              <a:spLocks noChangeArrowheads="1"/>
            </p:cNvSpPr>
            <p:nvPr/>
          </p:nvSpPr>
          <p:spPr bwMode="auto">
            <a:xfrm>
              <a:off x="4492" y="3742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79" name="Rectangle 537"/>
            <p:cNvSpPr>
              <a:spLocks noChangeArrowheads="1"/>
            </p:cNvSpPr>
            <p:nvPr/>
          </p:nvSpPr>
          <p:spPr bwMode="auto">
            <a:xfrm>
              <a:off x="4573" y="3742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0" name="Rectangle 538"/>
            <p:cNvSpPr>
              <a:spLocks noChangeArrowheads="1"/>
            </p:cNvSpPr>
            <p:nvPr/>
          </p:nvSpPr>
          <p:spPr bwMode="auto">
            <a:xfrm>
              <a:off x="4656" y="3742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l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1" name="Rectangle 539"/>
            <p:cNvSpPr>
              <a:spLocks noChangeArrowheads="1"/>
            </p:cNvSpPr>
            <p:nvPr/>
          </p:nvSpPr>
          <p:spPr bwMode="auto">
            <a:xfrm>
              <a:off x="4695" y="3742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i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2" name="Rectangle 540"/>
            <p:cNvSpPr>
              <a:spLocks noChangeArrowheads="1"/>
            </p:cNvSpPr>
            <p:nvPr/>
          </p:nvSpPr>
          <p:spPr bwMode="auto">
            <a:xfrm>
              <a:off x="4732" y="3742"/>
              <a:ext cx="7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n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3" name="Rectangle 541"/>
            <p:cNvSpPr>
              <a:spLocks noChangeArrowheads="1"/>
            </p:cNvSpPr>
            <p:nvPr/>
          </p:nvSpPr>
          <p:spPr bwMode="auto">
            <a:xfrm>
              <a:off x="4815" y="3742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e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4" name="Rectangle 542"/>
            <p:cNvSpPr>
              <a:spLocks noChangeArrowheads="1"/>
            </p:cNvSpPr>
            <p:nvPr/>
          </p:nvSpPr>
          <p:spPr bwMode="auto">
            <a:xfrm>
              <a:off x="4890" y="3742"/>
              <a:ext cx="4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700" b="1">
                  <a:solidFill>
                    <a:srgbClr val="FFFF00"/>
                  </a:solidFill>
                </a:rPr>
                <a:t>)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5" name="Rectangle 543"/>
            <p:cNvSpPr>
              <a:spLocks noChangeArrowheads="1"/>
            </p:cNvSpPr>
            <p:nvPr/>
          </p:nvSpPr>
          <p:spPr bwMode="auto">
            <a:xfrm>
              <a:off x="3970" y="1520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6" name="Rectangle 544"/>
            <p:cNvSpPr>
              <a:spLocks noChangeArrowheads="1"/>
            </p:cNvSpPr>
            <p:nvPr/>
          </p:nvSpPr>
          <p:spPr bwMode="auto">
            <a:xfrm>
              <a:off x="4162" y="1633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7" name="Rectangle 545"/>
            <p:cNvSpPr>
              <a:spLocks noChangeArrowheads="1"/>
            </p:cNvSpPr>
            <p:nvPr/>
          </p:nvSpPr>
          <p:spPr bwMode="auto">
            <a:xfrm>
              <a:off x="3967" y="1197"/>
              <a:ext cx="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O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8" name="Rectangle 546"/>
            <p:cNvSpPr>
              <a:spLocks noChangeArrowheads="1"/>
            </p:cNvSpPr>
            <p:nvPr/>
          </p:nvSpPr>
          <p:spPr bwMode="auto">
            <a:xfrm>
              <a:off x="4360" y="1520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89" name="Rectangle 547"/>
            <p:cNvSpPr>
              <a:spLocks noChangeArrowheads="1"/>
            </p:cNvSpPr>
            <p:nvPr/>
          </p:nvSpPr>
          <p:spPr bwMode="auto">
            <a:xfrm>
              <a:off x="4447" y="1520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0" name="Rectangle 548"/>
            <p:cNvSpPr>
              <a:spLocks noChangeArrowheads="1"/>
            </p:cNvSpPr>
            <p:nvPr/>
          </p:nvSpPr>
          <p:spPr bwMode="auto">
            <a:xfrm>
              <a:off x="4533" y="1569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1" name="Rectangle 549"/>
            <p:cNvSpPr>
              <a:spLocks noChangeArrowheads="1"/>
            </p:cNvSpPr>
            <p:nvPr/>
          </p:nvSpPr>
          <p:spPr bwMode="auto">
            <a:xfrm>
              <a:off x="4747" y="1520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2" name="Rectangle 550"/>
            <p:cNvSpPr>
              <a:spLocks noChangeArrowheads="1"/>
            </p:cNvSpPr>
            <p:nvPr/>
          </p:nvSpPr>
          <p:spPr bwMode="auto">
            <a:xfrm>
              <a:off x="4834" y="1520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3" name="Rectangle 551"/>
            <p:cNvSpPr>
              <a:spLocks noChangeArrowheads="1"/>
            </p:cNvSpPr>
            <p:nvPr/>
          </p:nvSpPr>
          <p:spPr bwMode="auto">
            <a:xfrm>
              <a:off x="4920" y="1569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4" name="Rectangle 552"/>
            <p:cNvSpPr>
              <a:spLocks noChangeArrowheads="1"/>
            </p:cNvSpPr>
            <p:nvPr/>
          </p:nvSpPr>
          <p:spPr bwMode="auto">
            <a:xfrm>
              <a:off x="5130" y="1520"/>
              <a:ext cx="8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N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5" name="Rectangle 553"/>
            <p:cNvSpPr>
              <a:spLocks noChangeArrowheads="1"/>
            </p:cNvSpPr>
            <p:nvPr/>
          </p:nvSpPr>
          <p:spPr bwMode="auto">
            <a:xfrm>
              <a:off x="5130" y="1293"/>
              <a:ext cx="6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C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6" name="Rectangle 554"/>
            <p:cNvSpPr>
              <a:spLocks noChangeArrowheads="1"/>
            </p:cNvSpPr>
            <p:nvPr/>
          </p:nvSpPr>
          <p:spPr bwMode="auto">
            <a:xfrm>
              <a:off x="5217" y="1293"/>
              <a:ext cx="7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500" b="1">
                  <a:solidFill>
                    <a:srgbClr val="FFFF00"/>
                  </a:solidFill>
                </a:rPr>
                <a:t>H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397" name="Rectangle 555"/>
            <p:cNvSpPr>
              <a:spLocks noChangeArrowheads="1"/>
            </p:cNvSpPr>
            <p:nvPr/>
          </p:nvSpPr>
          <p:spPr bwMode="auto">
            <a:xfrm>
              <a:off x="5302" y="1342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22263" indent="-322263" defTabSz="858838"/>
              <a:r>
                <a:rPr lang="en-US" sz="1200" b="1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6147" name="Rectangle 557"/>
          <p:cNvSpPr>
            <a:spLocks noChangeArrowheads="1"/>
          </p:cNvSpPr>
          <p:nvPr/>
        </p:nvSpPr>
        <p:spPr bwMode="auto">
          <a:xfrm>
            <a:off x="8058249" y="2768600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48" name="Rectangle 558"/>
          <p:cNvSpPr>
            <a:spLocks noChangeArrowheads="1"/>
          </p:cNvSpPr>
          <p:nvPr/>
        </p:nvSpPr>
        <p:spPr bwMode="auto">
          <a:xfrm>
            <a:off x="8196362" y="2768600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49" name="Rectangle 559"/>
          <p:cNvSpPr>
            <a:spLocks noChangeArrowheads="1"/>
          </p:cNvSpPr>
          <p:nvPr/>
        </p:nvSpPr>
        <p:spPr bwMode="auto">
          <a:xfrm>
            <a:off x="8331299" y="2846388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0" name="Rectangle 560"/>
          <p:cNvSpPr>
            <a:spLocks noChangeArrowheads="1"/>
          </p:cNvSpPr>
          <p:nvPr/>
        </p:nvSpPr>
        <p:spPr bwMode="auto">
          <a:xfrm>
            <a:off x="8415437" y="2413000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1" name="Rectangle 561"/>
          <p:cNvSpPr>
            <a:spLocks noChangeArrowheads="1"/>
          </p:cNvSpPr>
          <p:nvPr/>
        </p:nvSpPr>
        <p:spPr bwMode="auto">
          <a:xfrm>
            <a:off x="8553549" y="2413000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2" name="Rectangle 562"/>
          <p:cNvSpPr>
            <a:spLocks noChangeArrowheads="1"/>
          </p:cNvSpPr>
          <p:nvPr/>
        </p:nvSpPr>
        <p:spPr bwMode="auto">
          <a:xfrm>
            <a:off x="8688487" y="2490788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3" name="Rectangle 563"/>
          <p:cNvSpPr>
            <a:spLocks noChangeArrowheads="1"/>
          </p:cNvSpPr>
          <p:nvPr/>
        </p:nvSpPr>
        <p:spPr bwMode="auto">
          <a:xfrm>
            <a:off x="5686524" y="2592388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4" name="Rectangle 564"/>
          <p:cNvSpPr>
            <a:spLocks noChangeArrowheads="1"/>
          </p:cNvSpPr>
          <p:nvPr/>
        </p:nvSpPr>
        <p:spPr bwMode="auto">
          <a:xfrm>
            <a:off x="5824637" y="2670175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5" name="Rectangle 565"/>
          <p:cNvSpPr>
            <a:spLocks noChangeArrowheads="1"/>
          </p:cNvSpPr>
          <p:nvPr/>
        </p:nvSpPr>
        <p:spPr bwMode="auto">
          <a:xfrm>
            <a:off x="5910362" y="2592388"/>
            <a:ext cx="12670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6" name="Rectangle 566"/>
          <p:cNvSpPr>
            <a:spLocks noChangeArrowheads="1"/>
          </p:cNvSpPr>
          <p:nvPr/>
        </p:nvSpPr>
        <p:spPr bwMode="auto">
          <a:xfrm>
            <a:off x="6543774" y="2895600"/>
            <a:ext cx="109754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бахол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7" name="Rectangle 575"/>
          <p:cNvSpPr>
            <a:spLocks noChangeArrowheads="1"/>
          </p:cNvSpPr>
          <p:nvPr/>
        </p:nvSpPr>
        <p:spPr bwMode="auto">
          <a:xfrm>
            <a:off x="6491387" y="3125788"/>
            <a:ext cx="6791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8" name="Rectangle 576"/>
          <p:cNvSpPr>
            <a:spLocks noChangeArrowheads="1"/>
          </p:cNvSpPr>
          <p:nvPr/>
        </p:nvSpPr>
        <p:spPr bwMode="auto">
          <a:xfrm>
            <a:off x="6562824" y="3125788"/>
            <a:ext cx="581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I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59" name="Rectangle 577"/>
          <p:cNvSpPr>
            <a:spLocks noChangeArrowheads="1"/>
          </p:cNvSpPr>
          <p:nvPr/>
        </p:nvSpPr>
        <p:spPr bwMode="auto">
          <a:xfrm>
            <a:off x="6621562" y="3125788"/>
            <a:ext cx="897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0" name="Rectangle 578"/>
          <p:cNvSpPr>
            <a:spLocks noChangeArrowheads="1"/>
          </p:cNvSpPr>
          <p:nvPr/>
        </p:nvSpPr>
        <p:spPr bwMode="auto">
          <a:xfrm>
            <a:off x="6740624" y="3125788"/>
            <a:ext cx="11720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1" name="Rectangle 579"/>
          <p:cNvSpPr>
            <a:spLocks noChangeArrowheads="1"/>
          </p:cNvSpPr>
          <p:nvPr/>
        </p:nvSpPr>
        <p:spPr bwMode="auto">
          <a:xfrm>
            <a:off x="6872387" y="3125788"/>
            <a:ext cx="1169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2" name="Rectangle 580"/>
          <p:cNvSpPr>
            <a:spLocks noChangeArrowheads="1"/>
          </p:cNvSpPr>
          <p:nvPr/>
        </p:nvSpPr>
        <p:spPr bwMode="auto">
          <a:xfrm>
            <a:off x="7002562" y="3125788"/>
            <a:ext cx="7557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3" name="Rectangle 581"/>
          <p:cNvSpPr>
            <a:spLocks noChangeArrowheads="1"/>
          </p:cNvSpPr>
          <p:nvPr/>
        </p:nvSpPr>
        <p:spPr bwMode="auto">
          <a:xfrm>
            <a:off x="7073999" y="3125788"/>
            <a:ext cx="11720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4" name="Rectangle 582"/>
          <p:cNvSpPr>
            <a:spLocks noChangeArrowheads="1"/>
          </p:cNvSpPr>
          <p:nvPr/>
        </p:nvSpPr>
        <p:spPr bwMode="auto">
          <a:xfrm>
            <a:off x="7205762" y="3125788"/>
            <a:ext cx="91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5" name="Rectangle 583"/>
          <p:cNvSpPr>
            <a:spLocks noChangeArrowheads="1"/>
          </p:cNvSpPr>
          <p:nvPr/>
        </p:nvSpPr>
        <p:spPr bwMode="auto">
          <a:xfrm>
            <a:off x="7324824" y="3125788"/>
            <a:ext cx="10762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6" name="Rectangle 584"/>
          <p:cNvSpPr>
            <a:spLocks noChangeArrowheads="1"/>
          </p:cNvSpPr>
          <p:nvPr/>
        </p:nvSpPr>
        <p:spPr bwMode="auto">
          <a:xfrm>
            <a:off x="7445474" y="3125788"/>
            <a:ext cx="7749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7" name="Rectangle 585"/>
          <p:cNvSpPr>
            <a:spLocks noChangeArrowheads="1"/>
          </p:cNvSpPr>
          <p:nvPr/>
        </p:nvSpPr>
        <p:spPr bwMode="auto">
          <a:xfrm>
            <a:off x="7529612" y="3125788"/>
            <a:ext cx="1169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b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8" name="Rectangle 586"/>
          <p:cNvSpPr>
            <a:spLocks noChangeArrowheads="1"/>
          </p:cNvSpPr>
          <p:nvPr/>
        </p:nvSpPr>
        <p:spPr bwMode="auto">
          <a:xfrm>
            <a:off x="7659787" y="3125788"/>
            <a:ext cx="10762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69" name="Rectangle 587"/>
          <p:cNvSpPr>
            <a:spLocks noChangeArrowheads="1"/>
          </p:cNvSpPr>
          <p:nvPr/>
        </p:nvSpPr>
        <p:spPr bwMode="auto">
          <a:xfrm>
            <a:off x="7778849" y="3125788"/>
            <a:ext cx="9122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0" name="Rectangle 588"/>
          <p:cNvSpPr>
            <a:spLocks noChangeArrowheads="1"/>
          </p:cNvSpPr>
          <p:nvPr/>
        </p:nvSpPr>
        <p:spPr bwMode="auto">
          <a:xfrm>
            <a:off x="7901087" y="3125788"/>
            <a:ext cx="1169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1" name="Rectangle 589"/>
          <p:cNvSpPr>
            <a:spLocks noChangeArrowheads="1"/>
          </p:cNvSpPr>
          <p:nvPr/>
        </p:nvSpPr>
        <p:spPr bwMode="auto">
          <a:xfrm>
            <a:off x="8031262" y="3125788"/>
            <a:ext cx="11720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2" name="Rectangle 590"/>
          <p:cNvSpPr>
            <a:spLocks noChangeArrowheads="1"/>
          </p:cNvSpPr>
          <p:nvPr/>
        </p:nvSpPr>
        <p:spPr bwMode="auto">
          <a:xfrm>
            <a:off x="8163024" y="3125788"/>
            <a:ext cx="5354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l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3" name="Rectangle 591"/>
          <p:cNvSpPr>
            <a:spLocks noChangeArrowheads="1"/>
          </p:cNvSpPr>
          <p:nvPr/>
        </p:nvSpPr>
        <p:spPr bwMode="auto">
          <a:xfrm>
            <a:off x="8221762" y="3125788"/>
            <a:ext cx="6791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7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4" name="Rectangle 592"/>
          <p:cNvSpPr>
            <a:spLocks noChangeArrowheads="1"/>
          </p:cNvSpPr>
          <p:nvPr/>
        </p:nvSpPr>
        <p:spPr bwMode="auto">
          <a:xfrm>
            <a:off x="990699" y="52165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5" name="Rectangle 593"/>
          <p:cNvSpPr>
            <a:spLocks noChangeArrowheads="1"/>
          </p:cNvSpPr>
          <p:nvPr/>
        </p:nvSpPr>
        <p:spPr bwMode="auto">
          <a:xfrm>
            <a:off x="1292324" y="5394325"/>
            <a:ext cx="13008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6" name="Rectangle 594"/>
          <p:cNvSpPr>
            <a:spLocks noChangeArrowheads="1"/>
          </p:cNvSpPr>
          <p:nvPr/>
        </p:nvSpPr>
        <p:spPr bwMode="auto">
          <a:xfrm>
            <a:off x="457299" y="5394325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7" name="Rectangle 595"/>
          <p:cNvSpPr>
            <a:spLocks noChangeArrowheads="1"/>
          </p:cNvSpPr>
          <p:nvPr/>
        </p:nvSpPr>
        <p:spPr bwMode="auto">
          <a:xfrm>
            <a:off x="595412" y="5472113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8" name="Rectangle 596"/>
          <p:cNvSpPr>
            <a:spLocks noChangeArrowheads="1"/>
          </p:cNvSpPr>
          <p:nvPr/>
        </p:nvSpPr>
        <p:spPr bwMode="auto">
          <a:xfrm>
            <a:off x="681137" y="53943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79" name="Rectangle 597"/>
          <p:cNvSpPr>
            <a:spLocks noChangeArrowheads="1"/>
          </p:cNvSpPr>
          <p:nvPr/>
        </p:nvSpPr>
        <p:spPr bwMode="auto">
          <a:xfrm>
            <a:off x="982762" y="4703763"/>
            <a:ext cx="13008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0" name="Rectangle 598"/>
          <p:cNvSpPr>
            <a:spLocks noChangeArrowheads="1"/>
          </p:cNvSpPr>
          <p:nvPr/>
        </p:nvSpPr>
        <p:spPr bwMode="auto">
          <a:xfrm>
            <a:off x="1609824" y="52165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1" name="Rectangle 599"/>
          <p:cNvSpPr>
            <a:spLocks noChangeArrowheads="1"/>
          </p:cNvSpPr>
          <p:nvPr/>
        </p:nvSpPr>
        <p:spPr bwMode="auto">
          <a:xfrm>
            <a:off x="1747937" y="5216525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2" name="Rectangle 600"/>
          <p:cNvSpPr>
            <a:spLocks noChangeArrowheads="1"/>
          </p:cNvSpPr>
          <p:nvPr/>
        </p:nvSpPr>
        <p:spPr bwMode="auto">
          <a:xfrm>
            <a:off x="2224187" y="52165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3" name="Rectangle 601"/>
          <p:cNvSpPr>
            <a:spLocks noChangeArrowheads="1"/>
          </p:cNvSpPr>
          <p:nvPr/>
        </p:nvSpPr>
        <p:spPr bwMode="auto">
          <a:xfrm>
            <a:off x="2362299" y="5216525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4" name="Rectangle 602"/>
          <p:cNvSpPr>
            <a:spLocks noChangeArrowheads="1"/>
          </p:cNvSpPr>
          <p:nvPr/>
        </p:nvSpPr>
        <p:spPr bwMode="auto">
          <a:xfrm>
            <a:off x="2497237" y="5294313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5" name="Rectangle 603"/>
          <p:cNvSpPr>
            <a:spLocks noChangeArrowheads="1"/>
          </p:cNvSpPr>
          <p:nvPr/>
        </p:nvSpPr>
        <p:spPr bwMode="auto">
          <a:xfrm>
            <a:off x="2830612" y="5216525"/>
            <a:ext cx="12670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6" name="Rectangle 604"/>
          <p:cNvSpPr>
            <a:spLocks noChangeArrowheads="1"/>
          </p:cNvSpPr>
          <p:nvPr/>
        </p:nvSpPr>
        <p:spPr bwMode="auto">
          <a:xfrm>
            <a:off x="2830612" y="4856163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7" name="Rectangle 605"/>
          <p:cNvSpPr>
            <a:spLocks noChangeArrowheads="1"/>
          </p:cNvSpPr>
          <p:nvPr/>
        </p:nvSpPr>
        <p:spPr bwMode="auto">
          <a:xfrm>
            <a:off x="2968724" y="4856163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8" name="Rectangle 606"/>
          <p:cNvSpPr>
            <a:spLocks noChangeArrowheads="1"/>
          </p:cNvSpPr>
          <p:nvPr/>
        </p:nvSpPr>
        <p:spPr bwMode="auto">
          <a:xfrm>
            <a:off x="3105249" y="4933950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89" name="Rectangle 607"/>
          <p:cNvSpPr>
            <a:spLocks noChangeArrowheads="1"/>
          </p:cNvSpPr>
          <p:nvPr/>
        </p:nvSpPr>
        <p:spPr bwMode="auto">
          <a:xfrm>
            <a:off x="2830612" y="55721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0" name="Rectangle 608"/>
          <p:cNvSpPr>
            <a:spLocks noChangeArrowheads="1"/>
          </p:cNvSpPr>
          <p:nvPr/>
        </p:nvSpPr>
        <p:spPr bwMode="auto">
          <a:xfrm>
            <a:off x="2968724" y="5572125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1" name="Rectangle 609"/>
          <p:cNvSpPr>
            <a:spLocks noChangeArrowheads="1"/>
          </p:cNvSpPr>
          <p:nvPr/>
        </p:nvSpPr>
        <p:spPr bwMode="auto">
          <a:xfrm>
            <a:off x="3105249" y="5649913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2" name="Rectangle 610"/>
          <p:cNvSpPr>
            <a:spLocks noChangeArrowheads="1"/>
          </p:cNvSpPr>
          <p:nvPr/>
        </p:nvSpPr>
        <p:spPr bwMode="auto">
          <a:xfrm>
            <a:off x="3187799" y="5216525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3" name="Rectangle 611"/>
          <p:cNvSpPr>
            <a:spLocks noChangeArrowheads="1"/>
          </p:cNvSpPr>
          <p:nvPr/>
        </p:nvSpPr>
        <p:spPr bwMode="auto">
          <a:xfrm>
            <a:off x="3325912" y="5216525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4" name="Rectangle 612"/>
          <p:cNvSpPr>
            <a:spLocks noChangeArrowheads="1"/>
          </p:cNvSpPr>
          <p:nvPr/>
        </p:nvSpPr>
        <p:spPr bwMode="auto">
          <a:xfrm>
            <a:off x="3462437" y="5294313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5" name="Rectangle 613"/>
          <p:cNvSpPr>
            <a:spLocks noChangeArrowheads="1"/>
          </p:cNvSpPr>
          <p:nvPr/>
        </p:nvSpPr>
        <p:spPr bwMode="auto">
          <a:xfrm>
            <a:off x="1514574" y="5638800"/>
            <a:ext cx="116461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ахолин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6" name="Rectangle 625"/>
          <p:cNvSpPr>
            <a:spLocks noChangeArrowheads="1"/>
          </p:cNvSpPr>
          <p:nvPr/>
        </p:nvSpPr>
        <p:spPr bwMode="auto">
          <a:xfrm>
            <a:off x="1609824" y="4856163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7" name="Rectangle 626"/>
          <p:cNvSpPr>
            <a:spLocks noChangeArrowheads="1"/>
          </p:cNvSpPr>
          <p:nvPr/>
        </p:nvSpPr>
        <p:spPr bwMode="auto">
          <a:xfrm>
            <a:off x="1747937" y="4856163"/>
            <a:ext cx="121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5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6198" name="Rectangle 627"/>
          <p:cNvSpPr>
            <a:spLocks noChangeArrowheads="1"/>
          </p:cNvSpPr>
          <p:nvPr/>
        </p:nvSpPr>
        <p:spPr bwMode="auto">
          <a:xfrm>
            <a:off x="1882874" y="4933950"/>
            <a:ext cx="779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2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25955" name="Text Box 355"/>
          <p:cNvSpPr txBox="1">
            <a:spLocks noChangeArrowheads="1"/>
          </p:cNvSpPr>
          <p:nvPr/>
        </p:nvSpPr>
        <p:spPr bwMode="auto">
          <a:xfrm>
            <a:off x="1101824" y="5867400"/>
            <a:ext cx="178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>
                <a:solidFill>
                  <a:srgbClr val="FFFF00"/>
                </a:solidFill>
                <a:latin typeface="Arial" charset="0"/>
                <a:cs typeface="+mn-cs"/>
              </a:rPr>
              <a:t>(Provocholine)</a:t>
            </a:r>
          </a:p>
        </p:txBody>
      </p:sp>
    </p:spTree>
    <p:extLst>
      <p:ext uri="{BB962C8B-B14F-4D97-AF65-F5344CB8AC3E}">
        <p14:creationId xmlns:p14="http://schemas.microsoft.com/office/powerpoint/2010/main" val="227101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9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754173"/>
            <a:ext cx="77724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араттардың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сы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99" name="Text Box 179"/>
          <p:cNvSpPr txBox="1">
            <a:spLocks noChangeArrowheads="1"/>
          </p:cNvSpPr>
          <p:nvPr/>
        </p:nvSpPr>
        <p:spPr bwMode="auto">
          <a:xfrm>
            <a:off x="1131888" y="4510088"/>
            <a:ext cx="39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2800" b="1">
                <a:latin typeface="Arial" charset="0"/>
                <a:cs typeface="+mn-cs"/>
              </a:rPr>
              <a:t>+</a:t>
            </a:r>
          </a:p>
        </p:txBody>
      </p:sp>
      <p:sp>
        <p:nvSpPr>
          <p:cNvPr id="30900" name="Text Box 180"/>
          <p:cNvSpPr txBox="1">
            <a:spLocks noChangeArrowheads="1"/>
          </p:cNvSpPr>
          <p:nvPr/>
        </p:nvSpPr>
        <p:spPr bwMode="auto">
          <a:xfrm>
            <a:off x="3733800" y="1695569"/>
            <a:ext cx="2044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ru-RU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цетилхолин</a:t>
            </a:r>
            <a:endParaRPr lang="en-US" b="1" dirty="0">
              <a:solidFill>
                <a:srgbClr val="66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901" name="Picture 181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76513"/>
            <a:ext cx="3681413" cy="283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902" name="Text Box 182"/>
          <p:cNvSpPr txBox="1">
            <a:spLocks noChangeArrowheads="1"/>
          </p:cNvSpPr>
          <p:nvPr/>
        </p:nvSpPr>
        <p:spPr bwMode="auto">
          <a:xfrm>
            <a:off x="5562600" y="3200400"/>
            <a:ext cx="39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2800" b="1">
                <a:latin typeface="Arial" charset="0"/>
                <a:cs typeface="+mn-cs"/>
              </a:rPr>
              <a:t>+</a:t>
            </a:r>
          </a:p>
        </p:txBody>
      </p:sp>
      <p:pic>
        <p:nvPicPr>
          <p:cNvPr id="30903" name="Picture 1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7813"/>
            <a:ext cx="3810000" cy="185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904" name="Text Box 184"/>
          <p:cNvSpPr txBox="1">
            <a:spLocks noChangeArrowheads="1"/>
          </p:cNvSpPr>
          <p:nvPr/>
        </p:nvSpPr>
        <p:spPr bwMode="auto">
          <a:xfrm>
            <a:off x="2228850" y="5334000"/>
            <a:ext cx="9268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kk-KZ" sz="1800" b="1" i="1" dirty="0">
                <a:solidFill>
                  <a:srgbClr val="FFFF00"/>
                </a:solidFill>
                <a:latin typeface="Arial" charset="0"/>
              </a:rPr>
              <a:t>транс</a:t>
            </a:r>
            <a:endParaRPr lang="en-US" sz="1800" b="1" i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F04A9CA-636B-4983-8F95-135FC0D92D28}"/>
              </a:ext>
            </a:extLst>
          </p:cNvPr>
          <p:cNvSpPr/>
          <p:nvPr/>
        </p:nvSpPr>
        <p:spPr>
          <a:xfrm>
            <a:off x="6270091" y="5334000"/>
            <a:ext cx="9268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KZ" sz="2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ис</a:t>
            </a:r>
            <a:endParaRPr lang="ru-KZ" sz="2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448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60071" y="869205"/>
            <a:ext cx="77724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араттардың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сы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6" name="Line 3"/>
          <p:cNvSpPr>
            <a:spLocks noChangeShapeType="1"/>
          </p:cNvSpPr>
          <p:nvPr/>
        </p:nvSpPr>
        <p:spPr bwMode="auto">
          <a:xfrm flipH="1">
            <a:off x="1855788" y="2716213"/>
            <a:ext cx="866775" cy="793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67" name="Freeform 4"/>
          <p:cNvSpPr>
            <a:spLocks/>
          </p:cNvSpPr>
          <p:nvPr/>
        </p:nvSpPr>
        <p:spPr bwMode="auto">
          <a:xfrm>
            <a:off x="1844675" y="2706688"/>
            <a:ext cx="885825" cy="30162"/>
          </a:xfrm>
          <a:custGeom>
            <a:avLst/>
            <a:gdLst>
              <a:gd name="T0" fmla="*/ 1406247188 w 558"/>
              <a:gd name="T1" fmla="*/ 0 h 19"/>
              <a:gd name="T2" fmla="*/ 1393647200 w 558"/>
              <a:gd name="T3" fmla="*/ 35281603 h 19"/>
              <a:gd name="T4" fmla="*/ 7561263 w 558"/>
              <a:gd name="T5" fmla="*/ 47881381 h 19"/>
              <a:gd name="T6" fmla="*/ 0 w 558"/>
              <a:gd name="T7" fmla="*/ 27720465 h 19"/>
              <a:gd name="T8" fmla="*/ 20161250 w 558"/>
              <a:gd name="T9" fmla="*/ 10080458 h 19"/>
              <a:gd name="T10" fmla="*/ 1406247188 w 558"/>
              <a:gd name="T11" fmla="*/ 0 h 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8" h="19">
                <a:moveTo>
                  <a:pt x="558" y="0"/>
                </a:moveTo>
                <a:lnTo>
                  <a:pt x="553" y="14"/>
                </a:lnTo>
                <a:lnTo>
                  <a:pt x="3" y="19"/>
                </a:lnTo>
                <a:lnTo>
                  <a:pt x="0" y="11"/>
                </a:lnTo>
                <a:lnTo>
                  <a:pt x="8" y="4"/>
                </a:lnTo>
                <a:lnTo>
                  <a:pt x="558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 flipH="1">
            <a:off x="1585913" y="2741613"/>
            <a:ext cx="238125" cy="2413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69" name="Freeform 6"/>
          <p:cNvSpPr>
            <a:spLocks/>
          </p:cNvSpPr>
          <p:nvPr/>
        </p:nvSpPr>
        <p:spPr bwMode="auto">
          <a:xfrm>
            <a:off x="1570038" y="2724150"/>
            <a:ext cx="279400" cy="269875"/>
          </a:xfrm>
          <a:custGeom>
            <a:avLst/>
            <a:gdLst>
              <a:gd name="T0" fmla="*/ 45362813 w 176"/>
              <a:gd name="T1" fmla="*/ 420866888 h 170"/>
              <a:gd name="T2" fmla="*/ 7561263 w 176"/>
              <a:gd name="T3" fmla="*/ 428426563 h 170"/>
              <a:gd name="T4" fmla="*/ 0 w 176"/>
              <a:gd name="T5" fmla="*/ 408265313 h 170"/>
              <a:gd name="T6" fmla="*/ 375504075 w 176"/>
              <a:gd name="T7" fmla="*/ 35282188 h 170"/>
              <a:gd name="T8" fmla="*/ 435987825 w 176"/>
              <a:gd name="T9" fmla="*/ 0 h 170"/>
              <a:gd name="T10" fmla="*/ 443547500 w 176"/>
              <a:gd name="T11" fmla="*/ 20161250 h 170"/>
              <a:gd name="T12" fmla="*/ 45362813 w 176"/>
              <a:gd name="T13" fmla="*/ 420866888 h 1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6" h="170">
                <a:moveTo>
                  <a:pt x="18" y="167"/>
                </a:moveTo>
                <a:lnTo>
                  <a:pt x="3" y="170"/>
                </a:lnTo>
                <a:lnTo>
                  <a:pt x="0" y="162"/>
                </a:lnTo>
                <a:lnTo>
                  <a:pt x="149" y="14"/>
                </a:lnTo>
                <a:lnTo>
                  <a:pt x="173" y="0"/>
                </a:lnTo>
                <a:lnTo>
                  <a:pt x="176" y="8"/>
                </a:lnTo>
                <a:lnTo>
                  <a:pt x="18" y="167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 flipH="1" flipV="1">
            <a:off x="1590675" y="2998788"/>
            <a:ext cx="600075" cy="13176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1" name="Freeform 8"/>
          <p:cNvSpPr>
            <a:spLocks/>
          </p:cNvSpPr>
          <p:nvPr/>
        </p:nvSpPr>
        <p:spPr bwMode="auto">
          <a:xfrm>
            <a:off x="1574800" y="2989263"/>
            <a:ext cx="623888" cy="161925"/>
          </a:xfrm>
          <a:custGeom>
            <a:avLst/>
            <a:gdLst>
              <a:gd name="T0" fmla="*/ 990422994 w 393"/>
              <a:gd name="T1" fmla="*/ 196572188 h 102"/>
              <a:gd name="T2" fmla="*/ 977821409 w 393"/>
              <a:gd name="T3" fmla="*/ 257055938 h 102"/>
              <a:gd name="T4" fmla="*/ 10080633 w 393"/>
              <a:gd name="T5" fmla="*/ 32762825 h 102"/>
              <a:gd name="T6" fmla="*/ 0 w 393"/>
              <a:gd name="T7" fmla="*/ 7561263 h 102"/>
              <a:gd name="T8" fmla="*/ 37803168 w 393"/>
              <a:gd name="T9" fmla="*/ 0 h 102"/>
              <a:gd name="T10" fmla="*/ 990422994 w 393"/>
              <a:gd name="T11" fmla="*/ 196572188 h 1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3" h="102">
                <a:moveTo>
                  <a:pt x="393" y="78"/>
                </a:moveTo>
                <a:lnTo>
                  <a:pt x="388" y="102"/>
                </a:lnTo>
                <a:lnTo>
                  <a:pt x="4" y="13"/>
                </a:lnTo>
                <a:lnTo>
                  <a:pt x="0" y="3"/>
                </a:lnTo>
                <a:lnTo>
                  <a:pt x="15" y="0"/>
                </a:lnTo>
                <a:lnTo>
                  <a:pt x="393" y="7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 flipH="1">
            <a:off x="2384425" y="2986088"/>
            <a:ext cx="600075" cy="14446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3" name="Freeform 10"/>
          <p:cNvSpPr>
            <a:spLocks/>
          </p:cNvSpPr>
          <p:nvPr/>
        </p:nvSpPr>
        <p:spPr bwMode="auto">
          <a:xfrm>
            <a:off x="2379663" y="2976563"/>
            <a:ext cx="622300" cy="174625"/>
          </a:xfrm>
          <a:custGeom>
            <a:avLst/>
            <a:gdLst>
              <a:gd name="T0" fmla="*/ 952619063 w 392"/>
              <a:gd name="T1" fmla="*/ 0 h 110"/>
              <a:gd name="T2" fmla="*/ 987901250 w 392"/>
              <a:gd name="T3" fmla="*/ 10080625 h 110"/>
              <a:gd name="T4" fmla="*/ 980341575 w 392"/>
              <a:gd name="T5" fmla="*/ 30241875 h 110"/>
              <a:gd name="T6" fmla="*/ 12601575 w 392"/>
              <a:gd name="T7" fmla="*/ 277217188 h 110"/>
              <a:gd name="T8" fmla="*/ 0 w 392"/>
              <a:gd name="T9" fmla="*/ 216733438 h 110"/>
              <a:gd name="T10" fmla="*/ 952619063 w 392"/>
              <a:gd name="T11" fmla="*/ 0 h 1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2" h="110">
                <a:moveTo>
                  <a:pt x="378" y="0"/>
                </a:moveTo>
                <a:lnTo>
                  <a:pt x="392" y="4"/>
                </a:lnTo>
                <a:lnTo>
                  <a:pt x="389" y="12"/>
                </a:lnTo>
                <a:lnTo>
                  <a:pt x="5" y="110"/>
                </a:lnTo>
                <a:lnTo>
                  <a:pt x="0" y="86"/>
                </a:lnTo>
                <a:lnTo>
                  <a:pt x="378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2727325" y="2716213"/>
            <a:ext cx="260350" cy="2540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5" name="Freeform 12"/>
          <p:cNvSpPr>
            <a:spLocks/>
          </p:cNvSpPr>
          <p:nvPr/>
        </p:nvSpPr>
        <p:spPr bwMode="auto">
          <a:xfrm>
            <a:off x="2722563" y="2706688"/>
            <a:ext cx="279400" cy="276225"/>
          </a:xfrm>
          <a:custGeom>
            <a:avLst/>
            <a:gdLst>
              <a:gd name="T0" fmla="*/ 441028138 w 176"/>
              <a:gd name="T1" fmla="*/ 410786263 h 174"/>
              <a:gd name="T2" fmla="*/ 443547500 w 176"/>
              <a:gd name="T3" fmla="*/ 438507188 h 174"/>
              <a:gd name="T4" fmla="*/ 408265313 w 176"/>
              <a:gd name="T5" fmla="*/ 428426563 h 174"/>
              <a:gd name="T6" fmla="*/ 0 w 176"/>
              <a:gd name="T7" fmla="*/ 35282188 h 174"/>
              <a:gd name="T8" fmla="*/ 12601575 w 176"/>
              <a:gd name="T9" fmla="*/ 0 h 174"/>
              <a:gd name="T10" fmla="*/ 441028138 w 176"/>
              <a:gd name="T11" fmla="*/ 410786263 h 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6" h="174">
                <a:moveTo>
                  <a:pt x="175" y="163"/>
                </a:moveTo>
                <a:lnTo>
                  <a:pt x="176" y="174"/>
                </a:lnTo>
                <a:lnTo>
                  <a:pt x="162" y="170"/>
                </a:lnTo>
                <a:lnTo>
                  <a:pt x="0" y="14"/>
                </a:lnTo>
                <a:lnTo>
                  <a:pt x="5" y="0"/>
                </a:lnTo>
                <a:lnTo>
                  <a:pt x="175" y="16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 flipH="1">
            <a:off x="1443038" y="3006725"/>
            <a:ext cx="125412" cy="2159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1433513" y="2994025"/>
            <a:ext cx="147637" cy="236538"/>
          </a:xfrm>
          <a:custGeom>
            <a:avLst/>
            <a:gdLst>
              <a:gd name="T0" fmla="*/ 30241773 w 93"/>
              <a:gd name="T1" fmla="*/ 375504869 h 149"/>
              <a:gd name="T2" fmla="*/ 0 w 93"/>
              <a:gd name="T3" fmla="*/ 360383899 h 149"/>
              <a:gd name="T4" fmla="*/ 196571522 w 93"/>
              <a:gd name="T5" fmla="*/ 12601602 h 149"/>
              <a:gd name="T6" fmla="*/ 224292353 w 93"/>
              <a:gd name="T7" fmla="*/ 0 h 149"/>
              <a:gd name="T8" fmla="*/ 234372944 w 93"/>
              <a:gd name="T9" fmla="*/ 25201616 h 149"/>
              <a:gd name="T10" fmla="*/ 30241773 w 93"/>
              <a:gd name="T11" fmla="*/ 375504869 h 1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3" h="149">
                <a:moveTo>
                  <a:pt x="12" y="149"/>
                </a:moveTo>
                <a:lnTo>
                  <a:pt x="0" y="143"/>
                </a:lnTo>
                <a:lnTo>
                  <a:pt x="78" y="5"/>
                </a:lnTo>
                <a:lnTo>
                  <a:pt x="89" y="0"/>
                </a:lnTo>
                <a:lnTo>
                  <a:pt x="93" y="10"/>
                </a:lnTo>
                <a:lnTo>
                  <a:pt x="12" y="14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 flipV="1">
            <a:off x="1844675" y="2443163"/>
            <a:ext cx="1588" cy="2682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1835150" y="2443163"/>
            <a:ext cx="22225" cy="280987"/>
          </a:xfrm>
          <a:custGeom>
            <a:avLst/>
            <a:gdLst>
              <a:gd name="T0" fmla="*/ 0 w 14"/>
              <a:gd name="T1" fmla="*/ 0 h 177"/>
              <a:gd name="T2" fmla="*/ 35282188 w 14"/>
              <a:gd name="T3" fmla="*/ 0 h 177"/>
              <a:gd name="T4" fmla="*/ 35282188 w 14"/>
              <a:gd name="T5" fmla="*/ 428425800 h 177"/>
              <a:gd name="T6" fmla="*/ 15120938 w 14"/>
              <a:gd name="T7" fmla="*/ 446066069 h 177"/>
              <a:gd name="T8" fmla="*/ 0 w 14"/>
              <a:gd name="T9" fmla="*/ 433466104 h 177"/>
              <a:gd name="T10" fmla="*/ 0 w 14"/>
              <a:gd name="T11" fmla="*/ 0 h 1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" h="177">
                <a:moveTo>
                  <a:pt x="0" y="0"/>
                </a:moveTo>
                <a:lnTo>
                  <a:pt x="14" y="0"/>
                </a:lnTo>
                <a:lnTo>
                  <a:pt x="14" y="170"/>
                </a:lnTo>
                <a:lnTo>
                  <a:pt x="6" y="177"/>
                </a:lnTo>
                <a:lnTo>
                  <a:pt x="0" y="17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0" name="Line 17"/>
          <p:cNvSpPr>
            <a:spLocks noChangeShapeType="1"/>
          </p:cNvSpPr>
          <p:nvPr/>
        </p:nvSpPr>
        <p:spPr bwMode="auto">
          <a:xfrm>
            <a:off x="1300163" y="2919413"/>
            <a:ext cx="260350" cy="7143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1" name="Freeform 18"/>
          <p:cNvSpPr>
            <a:spLocks/>
          </p:cNvSpPr>
          <p:nvPr/>
        </p:nvSpPr>
        <p:spPr bwMode="auto">
          <a:xfrm>
            <a:off x="1295400" y="2909888"/>
            <a:ext cx="279400" cy="92075"/>
          </a:xfrm>
          <a:custGeom>
            <a:avLst/>
            <a:gdLst>
              <a:gd name="T0" fmla="*/ 0 w 176"/>
              <a:gd name="T1" fmla="*/ 35282188 h 58"/>
              <a:gd name="T2" fmla="*/ 12601575 w 176"/>
              <a:gd name="T3" fmla="*/ 0 h 58"/>
              <a:gd name="T4" fmla="*/ 435987825 w 176"/>
              <a:gd name="T5" fmla="*/ 113407825 h 58"/>
              <a:gd name="T6" fmla="*/ 443547500 w 176"/>
              <a:gd name="T7" fmla="*/ 133569075 h 58"/>
              <a:gd name="T8" fmla="*/ 415826575 w 176"/>
              <a:gd name="T9" fmla="*/ 146169063 h 58"/>
              <a:gd name="T10" fmla="*/ 0 w 176"/>
              <a:gd name="T11" fmla="*/ 35282188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6" h="58">
                <a:moveTo>
                  <a:pt x="0" y="14"/>
                </a:moveTo>
                <a:lnTo>
                  <a:pt x="5" y="0"/>
                </a:lnTo>
                <a:lnTo>
                  <a:pt x="173" y="45"/>
                </a:lnTo>
                <a:lnTo>
                  <a:pt x="176" y="53"/>
                </a:lnTo>
                <a:lnTo>
                  <a:pt x="165" y="58"/>
                </a:lnTo>
                <a:lnTo>
                  <a:pt x="0" y="1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2" name="Line 19"/>
          <p:cNvSpPr>
            <a:spLocks noChangeShapeType="1"/>
          </p:cNvSpPr>
          <p:nvPr/>
        </p:nvSpPr>
        <p:spPr bwMode="auto">
          <a:xfrm flipV="1">
            <a:off x="1570038" y="2732088"/>
            <a:ext cx="247650" cy="650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3" name="Freeform 20"/>
          <p:cNvSpPr>
            <a:spLocks/>
          </p:cNvSpPr>
          <p:nvPr/>
        </p:nvSpPr>
        <p:spPr bwMode="auto">
          <a:xfrm>
            <a:off x="1568450" y="2716213"/>
            <a:ext cx="276225" cy="92075"/>
          </a:xfrm>
          <a:custGeom>
            <a:avLst/>
            <a:gdLst>
              <a:gd name="T0" fmla="*/ 7561263 w 174"/>
              <a:gd name="T1" fmla="*/ 146169063 h 58"/>
              <a:gd name="T2" fmla="*/ 0 w 174"/>
              <a:gd name="T3" fmla="*/ 113407825 h 58"/>
              <a:gd name="T4" fmla="*/ 423386250 w 174"/>
              <a:gd name="T5" fmla="*/ 0 h 58"/>
              <a:gd name="T6" fmla="*/ 438507188 w 174"/>
              <a:gd name="T7" fmla="*/ 12601575 h 58"/>
              <a:gd name="T8" fmla="*/ 378023438 w 174"/>
              <a:gd name="T9" fmla="*/ 47883763 h 58"/>
              <a:gd name="T10" fmla="*/ 7561263 w 174"/>
              <a:gd name="T11" fmla="*/ 146169063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4" h="58">
                <a:moveTo>
                  <a:pt x="3" y="58"/>
                </a:moveTo>
                <a:lnTo>
                  <a:pt x="0" y="45"/>
                </a:lnTo>
                <a:lnTo>
                  <a:pt x="168" y="0"/>
                </a:lnTo>
                <a:lnTo>
                  <a:pt x="174" y="5"/>
                </a:lnTo>
                <a:lnTo>
                  <a:pt x="150" y="19"/>
                </a:lnTo>
                <a:lnTo>
                  <a:pt x="3" y="5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4" name="Line 21"/>
          <p:cNvSpPr>
            <a:spLocks noChangeShapeType="1"/>
          </p:cNvSpPr>
          <p:nvPr/>
        </p:nvSpPr>
        <p:spPr bwMode="auto">
          <a:xfrm>
            <a:off x="3005138" y="2990850"/>
            <a:ext cx="131762" cy="22225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5" name="Freeform 22"/>
          <p:cNvSpPr>
            <a:spLocks/>
          </p:cNvSpPr>
          <p:nvPr/>
        </p:nvSpPr>
        <p:spPr bwMode="auto">
          <a:xfrm>
            <a:off x="2997200" y="2982913"/>
            <a:ext cx="150813" cy="239712"/>
          </a:xfrm>
          <a:custGeom>
            <a:avLst/>
            <a:gdLst>
              <a:gd name="T0" fmla="*/ 239416431 w 95"/>
              <a:gd name="T1" fmla="*/ 360380798 h 151"/>
              <a:gd name="T2" fmla="*/ 206653498 w 95"/>
              <a:gd name="T3" fmla="*/ 380542006 h 151"/>
              <a:gd name="T4" fmla="*/ 0 w 95"/>
              <a:gd name="T5" fmla="*/ 20161208 h 151"/>
              <a:gd name="T6" fmla="*/ 7561288 w 95"/>
              <a:gd name="T7" fmla="*/ 0 h 151"/>
              <a:gd name="T8" fmla="*/ 27722604 w 95"/>
              <a:gd name="T9" fmla="*/ 0 h 151"/>
              <a:gd name="T10" fmla="*/ 239416431 w 95"/>
              <a:gd name="T11" fmla="*/ 360380798 h 15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5" h="151">
                <a:moveTo>
                  <a:pt x="95" y="143"/>
                </a:moveTo>
                <a:lnTo>
                  <a:pt x="82" y="151"/>
                </a:lnTo>
                <a:lnTo>
                  <a:pt x="0" y="8"/>
                </a:lnTo>
                <a:lnTo>
                  <a:pt x="3" y="0"/>
                </a:lnTo>
                <a:lnTo>
                  <a:pt x="11" y="0"/>
                </a:lnTo>
                <a:lnTo>
                  <a:pt x="95" y="14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6" name="Line 23"/>
          <p:cNvSpPr>
            <a:spLocks noChangeShapeType="1"/>
          </p:cNvSpPr>
          <p:nvPr/>
        </p:nvSpPr>
        <p:spPr bwMode="auto">
          <a:xfrm flipV="1">
            <a:off x="3008313" y="2652713"/>
            <a:ext cx="185737" cy="3175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7" name="Freeform 24"/>
          <p:cNvSpPr>
            <a:spLocks/>
          </p:cNvSpPr>
          <p:nvPr/>
        </p:nvSpPr>
        <p:spPr bwMode="auto">
          <a:xfrm>
            <a:off x="3000375" y="2640013"/>
            <a:ext cx="200025" cy="342900"/>
          </a:xfrm>
          <a:custGeom>
            <a:avLst/>
            <a:gdLst>
              <a:gd name="T0" fmla="*/ 294859075 w 126"/>
              <a:gd name="T1" fmla="*/ 0 h 216"/>
              <a:gd name="T2" fmla="*/ 317539688 w 126"/>
              <a:gd name="T3" fmla="*/ 35282188 h 216"/>
              <a:gd name="T4" fmla="*/ 22682200 w 126"/>
              <a:gd name="T5" fmla="*/ 544353750 h 216"/>
              <a:gd name="T6" fmla="*/ 2520950 w 126"/>
              <a:gd name="T7" fmla="*/ 544353750 h 216"/>
              <a:gd name="T8" fmla="*/ 0 w 126"/>
              <a:gd name="T9" fmla="*/ 516632825 h 216"/>
              <a:gd name="T10" fmla="*/ 294859075 w 126"/>
              <a:gd name="T11" fmla="*/ 0 h 2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6" h="216">
                <a:moveTo>
                  <a:pt x="117" y="0"/>
                </a:moveTo>
                <a:lnTo>
                  <a:pt x="126" y="14"/>
                </a:lnTo>
                <a:lnTo>
                  <a:pt x="9" y="216"/>
                </a:lnTo>
                <a:lnTo>
                  <a:pt x="1" y="216"/>
                </a:lnTo>
                <a:lnTo>
                  <a:pt x="0" y="205"/>
                </a:lnTo>
                <a:lnTo>
                  <a:pt x="117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8" name="Line 25"/>
          <p:cNvSpPr>
            <a:spLocks noChangeShapeType="1"/>
          </p:cNvSpPr>
          <p:nvPr/>
        </p:nvSpPr>
        <p:spPr bwMode="auto">
          <a:xfrm>
            <a:off x="3194050" y="2649538"/>
            <a:ext cx="296863" cy="15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89" name="Freeform 26"/>
          <p:cNvSpPr>
            <a:spLocks/>
          </p:cNvSpPr>
          <p:nvPr/>
        </p:nvSpPr>
        <p:spPr bwMode="auto">
          <a:xfrm>
            <a:off x="3186113" y="2640013"/>
            <a:ext cx="307975" cy="22225"/>
          </a:xfrm>
          <a:custGeom>
            <a:avLst/>
            <a:gdLst>
              <a:gd name="T0" fmla="*/ 488910313 w 194"/>
              <a:gd name="T1" fmla="*/ 0 h 14"/>
              <a:gd name="T2" fmla="*/ 488910313 w 194"/>
              <a:gd name="T3" fmla="*/ 35282188 h 14"/>
              <a:gd name="T4" fmla="*/ 22682200 w 194"/>
              <a:gd name="T5" fmla="*/ 35282188 h 14"/>
              <a:gd name="T6" fmla="*/ 0 w 194"/>
              <a:gd name="T7" fmla="*/ 0 h 14"/>
              <a:gd name="T8" fmla="*/ 488910313 w 194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" h="14">
                <a:moveTo>
                  <a:pt x="194" y="0"/>
                </a:moveTo>
                <a:lnTo>
                  <a:pt x="194" y="14"/>
                </a:lnTo>
                <a:lnTo>
                  <a:pt x="9" y="14"/>
                </a:lnTo>
                <a:lnTo>
                  <a:pt x="0" y="0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0" name="Oval 27"/>
          <p:cNvSpPr>
            <a:spLocks noChangeArrowheads="1"/>
          </p:cNvSpPr>
          <p:nvPr/>
        </p:nvSpPr>
        <p:spPr bwMode="auto">
          <a:xfrm>
            <a:off x="3443288" y="2335213"/>
            <a:ext cx="190500" cy="190500"/>
          </a:xfrm>
          <a:prstGeom prst="ellips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1" name="Line 28"/>
          <p:cNvSpPr>
            <a:spLocks noChangeShapeType="1"/>
          </p:cNvSpPr>
          <p:nvPr/>
        </p:nvSpPr>
        <p:spPr bwMode="auto">
          <a:xfrm>
            <a:off x="3490913" y="2430463"/>
            <a:ext cx="92075" cy="1587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2" name="Line 29"/>
          <p:cNvSpPr>
            <a:spLocks noChangeShapeType="1"/>
          </p:cNvSpPr>
          <p:nvPr/>
        </p:nvSpPr>
        <p:spPr bwMode="auto">
          <a:xfrm>
            <a:off x="3536950" y="2386013"/>
            <a:ext cx="1588" cy="90487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3" name="Line 30"/>
          <p:cNvSpPr>
            <a:spLocks noChangeShapeType="1"/>
          </p:cNvSpPr>
          <p:nvPr/>
        </p:nvSpPr>
        <p:spPr bwMode="auto">
          <a:xfrm flipH="1" flipV="1">
            <a:off x="5608638" y="2989263"/>
            <a:ext cx="617537" cy="13652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4" name="Freeform 31"/>
          <p:cNvSpPr>
            <a:spLocks/>
          </p:cNvSpPr>
          <p:nvPr/>
        </p:nvSpPr>
        <p:spPr bwMode="auto">
          <a:xfrm>
            <a:off x="5602288" y="2978150"/>
            <a:ext cx="631825" cy="168275"/>
          </a:xfrm>
          <a:custGeom>
            <a:avLst/>
            <a:gdLst>
              <a:gd name="T0" fmla="*/ 1003022188 w 398"/>
              <a:gd name="T1" fmla="*/ 206652813 h 106"/>
              <a:gd name="T2" fmla="*/ 987901250 w 398"/>
              <a:gd name="T3" fmla="*/ 267136563 h 106"/>
              <a:gd name="T4" fmla="*/ 0 w 398"/>
              <a:gd name="T5" fmla="*/ 32762825 h 106"/>
              <a:gd name="T6" fmla="*/ 12601575 w 398"/>
              <a:gd name="T7" fmla="*/ 0 h 106"/>
              <a:gd name="T8" fmla="*/ 1003022188 w 398"/>
              <a:gd name="T9" fmla="*/ 206652813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8" h="106">
                <a:moveTo>
                  <a:pt x="398" y="82"/>
                </a:moveTo>
                <a:lnTo>
                  <a:pt x="392" y="106"/>
                </a:lnTo>
                <a:lnTo>
                  <a:pt x="0" y="13"/>
                </a:lnTo>
                <a:lnTo>
                  <a:pt x="5" y="0"/>
                </a:lnTo>
                <a:lnTo>
                  <a:pt x="398" y="82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5" name="Line 32"/>
          <p:cNvSpPr>
            <a:spLocks noChangeShapeType="1"/>
          </p:cNvSpPr>
          <p:nvPr/>
        </p:nvSpPr>
        <p:spPr bwMode="auto">
          <a:xfrm flipV="1">
            <a:off x="6416675" y="2978150"/>
            <a:ext cx="608013" cy="14763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6" name="Freeform 33"/>
          <p:cNvSpPr>
            <a:spLocks/>
          </p:cNvSpPr>
          <p:nvPr/>
        </p:nvSpPr>
        <p:spPr bwMode="auto">
          <a:xfrm>
            <a:off x="6411913" y="2968625"/>
            <a:ext cx="623887" cy="177800"/>
          </a:xfrm>
          <a:custGeom>
            <a:avLst/>
            <a:gdLst>
              <a:gd name="T0" fmla="*/ 977819841 w 393"/>
              <a:gd name="T1" fmla="*/ 0 h 112"/>
              <a:gd name="T2" fmla="*/ 990419819 w 393"/>
              <a:gd name="T3" fmla="*/ 12601575 h 112"/>
              <a:gd name="T4" fmla="*/ 982860150 w 393"/>
              <a:gd name="T5" fmla="*/ 32762825 h 112"/>
              <a:gd name="T6" fmla="*/ 12599977 w 393"/>
              <a:gd name="T7" fmla="*/ 282257500 h 112"/>
              <a:gd name="T8" fmla="*/ 0 w 393"/>
              <a:gd name="T9" fmla="*/ 216733438 h 112"/>
              <a:gd name="T10" fmla="*/ 977819841 w 393"/>
              <a:gd name="T11" fmla="*/ 0 h 1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3" h="112">
                <a:moveTo>
                  <a:pt x="388" y="0"/>
                </a:moveTo>
                <a:lnTo>
                  <a:pt x="393" y="5"/>
                </a:lnTo>
                <a:lnTo>
                  <a:pt x="390" y="13"/>
                </a:lnTo>
                <a:lnTo>
                  <a:pt x="5" y="112"/>
                </a:lnTo>
                <a:lnTo>
                  <a:pt x="0" y="86"/>
                </a:lnTo>
                <a:lnTo>
                  <a:pt x="388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7" name="Line 34"/>
          <p:cNvSpPr>
            <a:spLocks noChangeShapeType="1"/>
          </p:cNvSpPr>
          <p:nvPr/>
        </p:nvSpPr>
        <p:spPr bwMode="auto">
          <a:xfrm>
            <a:off x="7037388" y="2982913"/>
            <a:ext cx="133350" cy="22542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8" name="Freeform 35"/>
          <p:cNvSpPr>
            <a:spLocks/>
          </p:cNvSpPr>
          <p:nvPr/>
        </p:nvSpPr>
        <p:spPr bwMode="auto">
          <a:xfrm>
            <a:off x="7031038" y="2976563"/>
            <a:ext cx="149225" cy="238125"/>
          </a:xfrm>
          <a:custGeom>
            <a:avLst/>
            <a:gdLst>
              <a:gd name="T0" fmla="*/ 236894688 w 94"/>
              <a:gd name="T1" fmla="*/ 362902500 h 150"/>
              <a:gd name="T2" fmla="*/ 204133450 w 94"/>
              <a:gd name="T3" fmla="*/ 378023438 h 150"/>
              <a:gd name="T4" fmla="*/ 0 w 94"/>
              <a:gd name="T5" fmla="*/ 20161250 h 150"/>
              <a:gd name="T6" fmla="*/ 7561263 w 94"/>
              <a:gd name="T7" fmla="*/ 0 h 150"/>
              <a:gd name="T8" fmla="*/ 27722513 w 94"/>
              <a:gd name="T9" fmla="*/ 0 h 150"/>
              <a:gd name="T10" fmla="*/ 236894688 w 94"/>
              <a:gd name="T11" fmla="*/ 362902500 h 1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" h="150">
                <a:moveTo>
                  <a:pt x="94" y="144"/>
                </a:moveTo>
                <a:lnTo>
                  <a:pt x="81" y="150"/>
                </a:lnTo>
                <a:lnTo>
                  <a:pt x="0" y="8"/>
                </a:lnTo>
                <a:lnTo>
                  <a:pt x="3" y="0"/>
                </a:lnTo>
                <a:lnTo>
                  <a:pt x="11" y="0"/>
                </a:lnTo>
                <a:lnTo>
                  <a:pt x="94" y="14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299" name="Line 36"/>
          <p:cNvSpPr>
            <a:spLocks noChangeShapeType="1"/>
          </p:cNvSpPr>
          <p:nvPr/>
        </p:nvSpPr>
        <p:spPr bwMode="auto">
          <a:xfrm flipV="1">
            <a:off x="7037388" y="2647950"/>
            <a:ext cx="188912" cy="32067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0" name="Freeform 37"/>
          <p:cNvSpPr>
            <a:spLocks/>
          </p:cNvSpPr>
          <p:nvPr/>
        </p:nvSpPr>
        <p:spPr bwMode="auto">
          <a:xfrm>
            <a:off x="7027863" y="2635250"/>
            <a:ext cx="206375" cy="341313"/>
          </a:xfrm>
          <a:custGeom>
            <a:avLst/>
            <a:gdLst>
              <a:gd name="T0" fmla="*/ 302418750 w 130"/>
              <a:gd name="T1" fmla="*/ 0 h 215"/>
              <a:gd name="T2" fmla="*/ 327620313 w 130"/>
              <a:gd name="T3" fmla="*/ 35282239 h 215"/>
              <a:gd name="T4" fmla="*/ 32762825 w 130"/>
              <a:gd name="T5" fmla="*/ 541835181 h 215"/>
              <a:gd name="T6" fmla="*/ 12601575 w 130"/>
              <a:gd name="T7" fmla="*/ 541835181 h 215"/>
              <a:gd name="T8" fmla="*/ 0 w 130"/>
              <a:gd name="T9" fmla="*/ 529233588 h 215"/>
              <a:gd name="T10" fmla="*/ 302418750 w 130"/>
              <a:gd name="T11" fmla="*/ 0 h 2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0" h="215">
                <a:moveTo>
                  <a:pt x="120" y="0"/>
                </a:moveTo>
                <a:lnTo>
                  <a:pt x="130" y="14"/>
                </a:lnTo>
                <a:lnTo>
                  <a:pt x="13" y="215"/>
                </a:lnTo>
                <a:lnTo>
                  <a:pt x="5" y="215"/>
                </a:lnTo>
                <a:lnTo>
                  <a:pt x="0" y="210"/>
                </a:lnTo>
                <a:lnTo>
                  <a:pt x="12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1" name="Line 38"/>
          <p:cNvSpPr>
            <a:spLocks noChangeShapeType="1"/>
          </p:cNvSpPr>
          <p:nvPr/>
        </p:nvSpPr>
        <p:spPr bwMode="auto">
          <a:xfrm>
            <a:off x="7226300" y="2644775"/>
            <a:ext cx="298450" cy="158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2" name="Freeform 39"/>
          <p:cNvSpPr>
            <a:spLocks/>
          </p:cNvSpPr>
          <p:nvPr/>
        </p:nvSpPr>
        <p:spPr bwMode="auto">
          <a:xfrm>
            <a:off x="7218363" y="2635250"/>
            <a:ext cx="307975" cy="22225"/>
          </a:xfrm>
          <a:custGeom>
            <a:avLst/>
            <a:gdLst>
              <a:gd name="T0" fmla="*/ 488910313 w 194"/>
              <a:gd name="T1" fmla="*/ 0 h 14"/>
              <a:gd name="T2" fmla="*/ 488910313 w 194"/>
              <a:gd name="T3" fmla="*/ 35282188 h 14"/>
              <a:gd name="T4" fmla="*/ 25201563 w 194"/>
              <a:gd name="T5" fmla="*/ 35282188 h 14"/>
              <a:gd name="T6" fmla="*/ 0 w 194"/>
              <a:gd name="T7" fmla="*/ 0 h 14"/>
              <a:gd name="T8" fmla="*/ 488910313 w 194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" h="14">
                <a:moveTo>
                  <a:pt x="194" y="0"/>
                </a:moveTo>
                <a:lnTo>
                  <a:pt x="194" y="14"/>
                </a:lnTo>
                <a:lnTo>
                  <a:pt x="10" y="14"/>
                </a:lnTo>
                <a:lnTo>
                  <a:pt x="0" y="0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3" name="Oval 40"/>
          <p:cNvSpPr>
            <a:spLocks noChangeArrowheads="1"/>
          </p:cNvSpPr>
          <p:nvPr/>
        </p:nvSpPr>
        <p:spPr bwMode="auto">
          <a:xfrm>
            <a:off x="7466013" y="2324100"/>
            <a:ext cx="200025" cy="190500"/>
          </a:xfrm>
          <a:prstGeom prst="ellips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4" name="Line 41"/>
          <p:cNvSpPr>
            <a:spLocks noChangeShapeType="1"/>
          </p:cNvSpPr>
          <p:nvPr/>
        </p:nvSpPr>
        <p:spPr bwMode="auto">
          <a:xfrm>
            <a:off x="7524750" y="2425700"/>
            <a:ext cx="90488" cy="1588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5" name="Line 42"/>
          <p:cNvSpPr>
            <a:spLocks noChangeShapeType="1"/>
          </p:cNvSpPr>
          <p:nvPr/>
        </p:nvSpPr>
        <p:spPr bwMode="auto">
          <a:xfrm>
            <a:off x="7569200" y="2379663"/>
            <a:ext cx="1588" cy="92075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6" name="Line 43"/>
          <p:cNvSpPr>
            <a:spLocks noChangeShapeType="1"/>
          </p:cNvSpPr>
          <p:nvPr/>
        </p:nvSpPr>
        <p:spPr bwMode="auto">
          <a:xfrm flipV="1">
            <a:off x="5427663" y="2995613"/>
            <a:ext cx="214312" cy="21272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7" name="Freeform 44"/>
          <p:cNvSpPr>
            <a:spLocks/>
          </p:cNvSpPr>
          <p:nvPr/>
        </p:nvSpPr>
        <p:spPr bwMode="auto">
          <a:xfrm>
            <a:off x="5419725" y="2986088"/>
            <a:ext cx="228600" cy="231775"/>
          </a:xfrm>
          <a:custGeom>
            <a:avLst/>
            <a:gdLst>
              <a:gd name="T0" fmla="*/ 25201563 w 144"/>
              <a:gd name="T1" fmla="*/ 367942813 h 146"/>
              <a:gd name="T2" fmla="*/ 0 w 144"/>
              <a:gd name="T3" fmla="*/ 342741250 h 146"/>
              <a:gd name="T4" fmla="*/ 340221888 w 144"/>
              <a:gd name="T5" fmla="*/ 0 h 146"/>
              <a:gd name="T6" fmla="*/ 362902500 w 144"/>
              <a:gd name="T7" fmla="*/ 27722513 h 146"/>
              <a:gd name="T8" fmla="*/ 25201563 w 144"/>
              <a:gd name="T9" fmla="*/ 367942813 h 1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146">
                <a:moveTo>
                  <a:pt x="10" y="146"/>
                </a:moveTo>
                <a:lnTo>
                  <a:pt x="0" y="136"/>
                </a:lnTo>
                <a:lnTo>
                  <a:pt x="135" y="0"/>
                </a:lnTo>
                <a:lnTo>
                  <a:pt x="144" y="11"/>
                </a:lnTo>
                <a:lnTo>
                  <a:pt x="10" y="14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8" name="Line 45"/>
          <p:cNvSpPr>
            <a:spLocks noChangeShapeType="1"/>
          </p:cNvSpPr>
          <p:nvPr/>
        </p:nvSpPr>
        <p:spPr bwMode="auto">
          <a:xfrm flipV="1">
            <a:off x="5386388" y="2973388"/>
            <a:ext cx="193675" cy="19685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09" name="Freeform 46"/>
          <p:cNvSpPr>
            <a:spLocks/>
          </p:cNvSpPr>
          <p:nvPr/>
        </p:nvSpPr>
        <p:spPr bwMode="auto">
          <a:xfrm>
            <a:off x="5378450" y="2965450"/>
            <a:ext cx="211138" cy="211138"/>
          </a:xfrm>
          <a:custGeom>
            <a:avLst/>
            <a:gdLst>
              <a:gd name="T0" fmla="*/ 25201622 w 133"/>
              <a:gd name="T1" fmla="*/ 335182369 h 133"/>
              <a:gd name="T2" fmla="*/ 0 w 133"/>
              <a:gd name="T3" fmla="*/ 312500115 h 133"/>
              <a:gd name="T4" fmla="*/ 312500115 w 133"/>
              <a:gd name="T5" fmla="*/ 0 h 133"/>
              <a:gd name="T6" fmla="*/ 335182369 w 133"/>
              <a:gd name="T7" fmla="*/ 25201622 h 133"/>
              <a:gd name="T8" fmla="*/ 25201622 w 133"/>
              <a:gd name="T9" fmla="*/ 335182369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" h="133">
                <a:moveTo>
                  <a:pt x="10" y="133"/>
                </a:moveTo>
                <a:lnTo>
                  <a:pt x="0" y="124"/>
                </a:lnTo>
                <a:lnTo>
                  <a:pt x="124" y="0"/>
                </a:lnTo>
                <a:lnTo>
                  <a:pt x="133" y="10"/>
                </a:lnTo>
                <a:lnTo>
                  <a:pt x="10" y="1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0" name="Line 47"/>
          <p:cNvSpPr>
            <a:spLocks noChangeShapeType="1"/>
          </p:cNvSpPr>
          <p:nvPr/>
        </p:nvSpPr>
        <p:spPr bwMode="auto">
          <a:xfrm flipH="1" flipV="1">
            <a:off x="5364163" y="2847975"/>
            <a:ext cx="238125" cy="14128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1" name="Freeform 48"/>
          <p:cNvSpPr>
            <a:spLocks/>
          </p:cNvSpPr>
          <p:nvPr/>
        </p:nvSpPr>
        <p:spPr bwMode="auto">
          <a:xfrm>
            <a:off x="5359400" y="2838450"/>
            <a:ext cx="250825" cy="160338"/>
          </a:xfrm>
          <a:custGeom>
            <a:avLst/>
            <a:gdLst>
              <a:gd name="T0" fmla="*/ 0 w 158"/>
              <a:gd name="T1" fmla="*/ 32762927 h 101"/>
              <a:gd name="T2" fmla="*/ 15120938 w 158"/>
              <a:gd name="T3" fmla="*/ 0 h 101"/>
              <a:gd name="T4" fmla="*/ 398184688 w 158"/>
              <a:gd name="T5" fmla="*/ 221774442 h 101"/>
              <a:gd name="T6" fmla="*/ 385584700 w 158"/>
              <a:gd name="T7" fmla="*/ 254537369 h 101"/>
              <a:gd name="T8" fmla="*/ 0 w 158"/>
              <a:gd name="T9" fmla="*/ 32762927 h 1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" h="101">
                <a:moveTo>
                  <a:pt x="0" y="13"/>
                </a:moveTo>
                <a:lnTo>
                  <a:pt x="6" y="0"/>
                </a:lnTo>
                <a:lnTo>
                  <a:pt x="158" y="88"/>
                </a:lnTo>
                <a:lnTo>
                  <a:pt x="153" y="101"/>
                </a:lnTo>
                <a:lnTo>
                  <a:pt x="0" y="1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2" name="Line 49"/>
          <p:cNvSpPr>
            <a:spLocks noChangeShapeType="1"/>
          </p:cNvSpPr>
          <p:nvPr/>
        </p:nvSpPr>
        <p:spPr bwMode="auto">
          <a:xfrm>
            <a:off x="7005638" y="2960688"/>
            <a:ext cx="1587" cy="15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3" name="Freeform 50"/>
          <p:cNvSpPr>
            <a:spLocks/>
          </p:cNvSpPr>
          <p:nvPr/>
        </p:nvSpPr>
        <p:spPr bwMode="auto">
          <a:xfrm>
            <a:off x="6994525" y="2952750"/>
            <a:ext cx="23813" cy="15875"/>
          </a:xfrm>
          <a:custGeom>
            <a:avLst/>
            <a:gdLst>
              <a:gd name="T0" fmla="*/ 32763513 w 15"/>
              <a:gd name="T1" fmla="*/ 25201563 h 10"/>
              <a:gd name="T2" fmla="*/ 0 w 15"/>
              <a:gd name="T3" fmla="*/ 7561263 h 10"/>
              <a:gd name="T4" fmla="*/ 5040418 w 15"/>
              <a:gd name="T5" fmla="*/ 0 h 10"/>
              <a:gd name="T6" fmla="*/ 37803931 w 15"/>
              <a:gd name="T7" fmla="*/ 17641888 h 10"/>
              <a:gd name="T8" fmla="*/ 32763513 w 15"/>
              <a:gd name="T9" fmla="*/ 25201563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" h="10">
                <a:moveTo>
                  <a:pt x="13" y="10"/>
                </a:moveTo>
                <a:lnTo>
                  <a:pt x="0" y="3"/>
                </a:lnTo>
                <a:lnTo>
                  <a:pt x="2" y="0"/>
                </a:lnTo>
                <a:lnTo>
                  <a:pt x="15" y="7"/>
                </a:lnTo>
                <a:lnTo>
                  <a:pt x="13" y="1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4" name="Line 51"/>
          <p:cNvSpPr>
            <a:spLocks noChangeShapeType="1"/>
          </p:cNvSpPr>
          <p:nvPr/>
        </p:nvSpPr>
        <p:spPr bwMode="auto">
          <a:xfrm flipV="1">
            <a:off x="6972300" y="2940050"/>
            <a:ext cx="4763" cy="4763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5" name="Freeform 52"/>
          <p:cNvSpPr>
            <a:spLocks/>
          </p:cNvSpPr>
          <p:nvPr/>
        </p:nvSpPr>
        <p:spPr bwMode="auto">
          <a:xfrm>
            <a:off x="6961188" y="2930525"/>
            <a:ext cx="25400" cy="22225"/>
          </a:xfrm>
          <a:custGeom>
            <a:avLst/>
            <a:gdLst>
              <a:gd name="T0" fmla="*/ 32762825 w 16"/>
              <a:gd name="T1" fmla="*/ 35282188 h 14"/>
              <a:gd name="T2" fmla="*/ 0 w 16"/>
              <a:gd name="T3" fmla="*/ 15120938 h 14"/>
              <a:gd name="T4" fmla="*/ 10080625 w 16"/>
              <a:gd name="T5" fmla="*/ 0 h 14"/>
              <a:gd name="T6" fmla="*/ 40322500 w 16"/>
              <a:gd name="T7" fmla="*/ 20161250 h 14"/>
              <a:gd name="T8" fmla="*/ 32762825 w 16"/>
              <a:gd name="T9" fmla="*/ 35282188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" h="14">
                <a:moveTo>
                  <a:pt x="13" y="14"/>
                </a:moveTo>
                <a:lnTo>
                  <a:pt x="0" y="6"/>
                </a:lnTo>
                <a:lnTo>
                  <a:pt x="4" y="0"/>
                </a:lnTo>
                <a:lnTo>
                  <a:pt x="16" y="8"/>
                </a:lnTo>
                <a:lnTo>
                  <a:pt x="13" y="1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6" name="Line 53"/>
          <p:cNvSpPr>
            <a:spLocks noChangeShapeType="1"/>
          </p:cNvSpPr>
          <p:nvPr/>
        </p:nvSpPr>
        <p:spPr bwMode="auto">
          <a:xfrm flipV="1">
            <a:off x="6942138" y="2919413"/>
            <a:ext cx="4762" cy="1111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7" name="Freeform 54"/>
          <p:cNvSpPr>
            <a:spLocks/>
          </p:cNvSpPr>
          <p:nvPr/>
        </p:nvSpPr>
        <p:spPr bwMode="auto">
          <a:xfrm>
            <a:off x="6929438" y="2909888"/>
            <a:ext cx="30162" cy="28575"/>
          </a:xfrm>
          <a:custGeom>
            <a:avLst/>
            <a:gdLst>
              <a:gd name="T0" fmla="*/ 30241374 w 19"/>
              <a:gd name="T1" fmla="*/ 45362813 h 18"/>
              <a:gd name="T2" fmla="*/ 0 w 19"/>
              <a:gd name="T3" fmla="*/ 25201563 h 18"/>
              <a:gd name="T4" fmla="*/ 15120687 w 19"/>
              <a:gd name="T5" fmla="*/ 0 h 18"/>
              <a:gd name="T6" fmla="*/ 47881381 w 19"/>
              <a:gd name="T7" fmla="*/ 20161250 h 18"/>
              <a:gd name="T8" fmla="*/ 30241374 w 19"/>
              <a:gd name="T9" fmla="*/ 45362813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" h="18">
                <a:moveTo>
                  <a:pt x="12" y="18"/>
                </a:moveTo>
                <a:lnTo>
                  <a:pt x="0" y="10"/>
                </a:lnTo>
                <a:lnTo>
                  <a:pt x="6" y="0"/>
                </a:lnTo>
                <a:lnTo>
                  <a:pt x="19" y="8"/>
                </a:lnTo>
                <a:lnTo>
                  <a:pt x="12" y="1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8" name="Line 55"/>
          <p:cNvSpPr>
            <a:spLocks noChangeShapeType="1"/>
          </p:cNvSpPr>
          <p:nvPr/>
        </p:nvSpPr>
        <p:spPr bwMode="auto">
          <a:xfrm flipV="1">
            <a:off x="6908800" y="2900363"/>
            <a:ext cx="9525" cy="142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19" name="Freeform 56"/>
          <p:cNvSpPr>
            <a:spLocks/>
          </p:cNvSpPr>
          <p:nvPr/>
        </p:nvSpPr>
        <p:spPr bwMode="auto">
          <a:xfrm>
            <a:off x="6897688" y="2889250"/>
            <a:ext cx="31750" cy="33338"/>
          </a:xfrm>
          <a:custGeom>
            <a:avLst/>
            <a:gdLst>
              <a:gd name="T0" fmla="*/ 32762825 w 20"/>
              <a:gd name="T1" fmla="*/ 52924869 h 21"/>
              <a:gd name="T2" fmla="*/ 0 w 20"/>
              <a:gd name="T3" fmla="*/ 32763316 h 21"/>
              <a:gd name="T4" fmla="*/ 17641888 w 20"/>
              <a:gd name="T5" fmla="*/ 0 h 21"/>
              <a:gd name="T6" fmla="*/ 50403125 w 20"/>
              <a:gd name="T7" fmla="*/ 20161552 h 21"/>
              <a:gd name="T8" fmla="*/ 32762825 w 20"/>
              <a:gd name="T9" fmla="*/ 52924869 h 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" h="21">
                <a:moveTo>
                  <a:pt x="13" y="21"/>
                </a:moveTo>
                <a:lnTo>
                  <a:pt x="0" y="13"/>
                </a:lnTo>
                <a:lnTo>
                  <a:pt x="7" y="0"/>
                </a:lnTo>
                <a:lnTo>
                  <a:pt x="20" y="8"/>
                </a:lnTo>
                <a:lnTo>
                  <a:pt x="13" y="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0" name="Line 57"/>
          <p:cNvSpPr>
            <a:spLocks noChangeShapeType="1"/>
          </p:cNvSpPr>
          <p:nvPr/>
        </p:nvSpPr>
        <p:spPr bwMode="auto">
          <a:xfrm flipV="1">
            <a:off x="6877050" y="2879725"/>
            <a:ext cx="11113" cy="2063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1" name="Freeform 58"/>
          <p:cNvSpPr>
            <a:spLocks/>
          </p:cNvSpPr>
          <p:nvPr/>
        </p:nvSpPr>
        <p:spPr bwMode="auto">
          <a:xfrm>
            <a:off x="6864350" y="2868613"/>
            <a:ext cx="36513" cy="38100"/>
          </a:xfrm>
          <a:custGeom>
            <a:avLst/>
            <a:gdLst>
              <a:gd name="T0" fmla="*/ 32763274 w 23"/>
              <a:gd name="T1" fmla="*/ 60483750 h 24"/>
              <a:gd name="T2" fmla="*/ 0 w 23"/>
              <a:gd name="T3" fmla="*/ 40322500 h 24"/>
              <a:gd name="T4" fmla="*/ 25201908 w 23"/>
              <a:gd name="T5" fmla="*/ 0 h 24"/>
              <a:gd name="T6" fmla="*/ 57965181 w 23"/>
              <a:gd name="T7" fmla="*/ 20161250 h 24"/>
              <a:gd name="T8" fmla="*/ 32763274 w 23"/>
              <a:gd name="T9" fmla="*/ 6048375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24">
                <a:moveTo>
                  <a:pt x="13" y="24"/>
                </a:moveTo>
                <a:lnTo>
                  <a:pt x="0" y="16"/>
                </a:lnTo>
                <a:lnTo>
                  <a:pt x="10" y="0"/>
                </a:lnTo>
                <a:lnTo>
                  <a:pt x="23" y="8"/>
                </a:lnTo>
                <a:lnTo>
                  <a:pt x="13" y="2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2" name="Line 59"/>
          <p:cNvSpPr>
            <a:spLocks noChangeShapeType="1"/>
          </p:cNvSpPr>
          <p:nvPr/>
        </p:nvSpPr>
        <p:spPr bwMode="auto">
          <a:xfrm flipV="1">
            <a:off x="6845300" y="2859088"/>
            <a:ext cx="12700" cy="254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3" name="Freeform 60"/>
          <p:cNvSpPr>
            <a:spLocks/>
          </p:cNvSpPr>
          <p:nvPr/>
        </p:nvSpPr>
        <p:spPr bwMode="auto">
          <a:xfrm>
            <a:off x="6832600" y="2847975"/>
            <a:ext cx="38100" cy="44450"/>
          </a:xfrm>
          <a:custGeom>
            <a:avLst/>
            <a:gdLst>
              <a:gd name="T0" fmla="*/ 30241875 w 24"/>
              <a:gd name="T1" fmla="*/ 70564375 h 28"/>
              <a:gd name="T2" fmla="*/ 0 w 24"/>
              <a:gd name="T3" fmla="*/ 50403125 h 28"/>
              <a:gd name="T4" fmla="*/ 27722513 w 24"/>
              <a:gd name="T5" fmla="*/ 0 h 28"/>
              <a:gd name="T6" fmla="*/ 60483750 w 24"/>
              <a:gd name="T7" fmla="*/ 20161250 h 28"/>
              <a:gd name="T8" fmla="*/ 30241875 w 24"/>
              <a:gd name="T9" fmla="*/ 70564375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" h="28">
                <a:moveTo>
                  <a:pt x="12" y="28"/>
                </a:moveTo>
                <a:lnTo>
                  <a:pt x="0" y="20"/>
                </a:lnTo>
                <a:lnTo>
                  <a:pt x="11" y="0"/>
                </a:lnTo>
                <a:lnTo>
                  <a:pt x="24" y="8"/>
                </a:lnTo>
                <a:lnTo>
                  <a:pt x="12" y="2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4" name="Line 61"/>
          <p:cNvSpPr>
            <a:spLocks noChangeShapeType="1"/>
          </p:cNvSpPr>
          <p:nvPr/>
        </p:nvSpPr>
        <p:spPr bwMode="auto">
          <a:xfrm flipV="1">
            <a:off x="6813550" y="2838450"/>
            <a:ext cx="15875" cy="30163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5" name="Freeform 62"/>
          <p:cNvSpPr>
            <a:spLocks/>
          </p:cNvSpPr>
          <p:nvPr/>
        </p:nvSpPr>
        <p:spPr bwMode="auto">
          <a:xfrm>
            <a:off x="6800850" y="2828925"/>
            <a:ext cx="41275" cy="47625"/>
          </a:xfrm>
          <a:custGeom>
            <a:avLst/>
            <a:gdLst>
              <a:gd name="T0" fmla="*/ 32762825 w 26"/>
              <a:gd name="T1" fmla="*/ 75604688 h 30"/>
              <a:gd name="T2" fmla="*/ 0 w 26"/>
              <a:gd name="T3" fmla="*/ 55443438 h 30"/>
              <a:gd name="T4" fmla="*/ 32762825 w 26"/>
              <a:gd name="T5" fmla="*/ 0 h 30"/>
              <a:gd name="T6" fmla="*/ 65524063 w 26"/>
              <a:gd name="T7" fmla="*/ 20161250 h 30"/>
              <a:gd name="T8" fmla="*/ 32762825 w 26"/>
              <a:gd name="T9" fmla="*/ 75604688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" h="30">
                <a:moveTo>
                  <a:pt x="13" y="30"/>
                </a:moveTo>
                <a:lnTo>
                  <a:pt x="0" y="22"/>
                </a:lnTo>
                <a:lnTo>
                  <a:pt x="13" y="0"/>
                </a:lnTo>
                <a:lnTo>
                  <a:pt x="26" y="8"/>
                </a:lnTo>
                <a:lnTo>
                  <a:pt x="13" y="3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6" name="Line 63"/>
          <p:cNvSpPr>
            <a:spLocks noChangeShapeType="1"/>
          </p:cNvSpPr>
          <p:nvPr/>
        </p:nvSpPr>
        <p:spPr bwMode="auto">
          <a:xfrm flipV="1">
            <a:off x="6781800" y="2817813"/>
            <a:ext cx="17463" cy="3651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7" name="Freeform 64"/>
          <p:cNvSpPr>
            <a:spLocks/>
          </p:cNvSpPr>
          <p:nvPr/>
        </p:nvSpPr>
        <p:spPr bwMode="auto">
          <a:xfrm>
            <a:off x="6769100" y="2808288"/>
            <a:ext cx="42863" cy="52387"/>
          </a:xfrm>
          <a:custGeom>
            <a:avLst/>
            <a:gdLst>
              <a:gd name="T0" fmla="*/ 30242228 w 27"/>
              <a:gd name="T1" fmla="*/ 83163569 h 33"/>
              <a:gd name="T2" fmla="*/ 0 w 27"/>
              <a:gd name="T3" fmla="*/ 63002511 h 33"/>
              <a:gd name="T4" fmla="*/ 35282599 w 27"/>
              <a:gd name="T5" fmla="*/ 0 h 33"/>
              <a:gd name="T6" fmla="*/ 68045806 w 27"/>
              <a:gd name="T7" fmla="*/ 20161058 h 33"/>
              <a:gd name="T8" fmla="*/ 30242228 w 27"/>
              <a:gd name="T9" fmla="*/ 83163569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" h="33">
                <a:moveTo>
                  <a:pt x="12" y="33"/>
                </a:moveTo>
                <a:lnTo>
                  <a:pt x="0" y="25"/>
                </a:lnTo>
                <a:lnTo>
                  <a:pt x="14" y="0"/>
                </a:lnTo>
                <a:lnTo>
                  <a:pt x="27" y="8"/>
                </a:lnTo>
                <a:lnTo>
                  <a:pt x="12" y="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8" name="Line 65"/>
          <p:cNvSpPr>
            <a:spLocks noChangeShapeType="1"/>
          </p:cNvSpPr>
          <p:nvPr/>
        </p:nvSpPr>
        <p:spPr bwMode="auto">
          <a:xfrm flipH="1" flipV="1">
            <a:off x="5614988" y="4794250"/>
            <a:ext cx="619125" cy="1397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29" name="Freeform 66"/>
          <p:cNvSpPr>
            <a:spLocks/>
          </p:cNvSpPr>
          <p:nvPr/>
        </p:nvSpPr>
        <p:spPr bwMode="auto">
          <a:xfrm>
            <a:off x="5610225" y="4783138"/>
            <a:ext cx="631825" cy="171450"/>
          </a:xfrm>
          <a:custGeom>
            <a:avLst/>
            <a:gdLst>
              <a:gd name="T0" fmla="*/ 1003022188 w 398"/>
              <a:gd name="T1" fmla="*/ 211693125 h 108"/>
              <a:gd name="T2" fmla="*/ 985381888 w 398"/>
              <a:gd name="T3" fmla="*/ 272176875 h 108"/>
              <a:gd name="T4" fmla="*/ 0 w 398"/>
              <a:gd name="T5" fmla="*/ 37803138 h 108"/>
              <a:gd name="T6" fmla="*/ 12601575 w 398"/>
              <a:gd name="T7" fmla="*/ 0 h 108"/>
              <a:gd name="T8" fmla="*/ 1003022188 w 398"/>
              <a:gd name="T9" fmla="*/ 211693125 h 1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8" h="108">
                <a:moveTo>
                  <a:pt x="398" y="84"/>
                </a:moveTo>
                <a:lnTo>
                  <a:pt x="391" y="108"/>
                </a:lnTo>
                <a:lnTo>
                  <a:pt x="0" y="15"/>
                </a:lnTo>
                <a:lnTo>
                  <a:pt x="5" y="0"/>
                </a:lnTo>
                <a:lnTo>
                  <a:pt x="398" y="8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0" name="Line 67"/>
          <p:cNvSpPr>
            <a:spLocks noChangeShapeType="1"/>
          </p:cNvSpPr>
          <p:nvPr/>
        </p:nvSpPr>
        <p:spPr bwMode="auto">
          <a:xfrm flipV="1">
            <a:off x="6424613" y="4786313"/>
            <a:ext cx="606425" cy="14763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1" name="Freeform 68"/>
          <p:cNvSpPr>
            <a:spLocks/>
          </p:cNvSpPr>
          <p:nvPr/>
        </p:nvSpPr>
        <p:spPr bwMode="auto">
          <a:xfrm>
            <a:off x="6419850" y="4775200"/>
            <a:ext cx="620713" cy="179388"/>
          </a:xfrm>
          <a:custGeom>
            <a:avLst/>
            <a:gdLst>
              <a:gd name="T0" fmla="*/ 972781096 w 391"/>
              <a:gd name="T1" fmla="*/ 0 h 113"/>
              <a:gd name="T2" fmla="*/ 985382681 w 391"/>
              <a:gd name="T3" fmla="*/ 12601610 h 113"/>
              <a:gd name="T4" fmla="*/ 977821413 w 391"/>
              <a:gd name="T5" fmla="*/ 32762916 h 113"/>
              <a:gd name="T6" fmla="*/ 12601585 w 391"/>
              <a:gd name="T7" fmla="*/ 284779244 h 113"/>
              <a:gd name="T8" fmla="*/ 0 w 391"/>
              <a:gd name="T9" fmla="*/ 219254999 h 113"/>
              <a:gd name="T10" fmla="*/ 972781096 w 391"/>
              <a:gd name="T11" fmla="*/ 0 h 1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1" h="113">
                <a:moveTo>
                  <a:pt x="386" y="0"/>
                </a:moveTo>
                <a:lnTo>
                  <a:pt x="391" y="5"/>
                </a:lnTo>
                <a:lnTo>
                  <a:pt x="388" y="13"/>
                </a:lnTo>
                <a:lnTo>
                  <a:pt x="5" y="113"/>
                </a:lnTo>
                <a:lnTo>
                  <a:pt x="0" y="87"/>
                </a:lnTo>
                <a:lnTo>
                  <a:pt x="386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2" name="Line 69"/>
          <p:cNvSpPr>
            <a:spLocks noChangeShapeType="1"/>
          </p:cNvSpPr>
          <p:nvPr/>
        </p:nvSpPr>
        <p:spPr bwMode="auto">
          <a:xfrm flipH="1" flipV="1">
            <a:off x="7045325" y="4791075"/>
            <a:ext cx="138113" cy="23653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3" name="Freeform 70"/>
          <p:cNvSpPr>
            <a:spLocks/>
          </p:cNvSpPr>
          <p:nvPr/>
        </p:nvSpPr>
        <p:spPr bwMode="auto">
          <a:xfrm>
            <a:off x="7035800" y="4783138"/>
            <a:ext cx="157163" cy="255587"/>
          </a:xfrm>
          <a:custGeom>
            <a:avLst/>
            <a:gdLst>
              <a:gd name="T0" fmla="*/ 249497056 w 99"/>
              <a:gd name="T1" fmla="*/ 385582358 h 161"/>
              <a:gd name="T2" fmla="*/ 216734127 w 99"/>
              <a:gd name="T3" fmla="*/ 405743569 h 161"/>
              <a:gd name="T4" fmla="*/ 0 w 99"/>
              <a:gd name="T5" fmla="*/ 20161211 h 161"/>
              <a:gd name="T6" fmla="*/ 7561287 w 99"/>
              <a:gd name="T7" fmla="*/ 0 h 161"/>
              <a:gd name="T8" fmla="*/ 32762929 w 99"/>
              <a:gd name="T9" fmla="*/ 0 h 161"/>
              <a:gd name="T10" fmla="*/ 249497056 w 99"/>
              <a:gd name="T11" fmla="*/ 385582358 h 1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9" h="161">
                <a:moveTo>
                  <a:pt x="99" y="153"/>
                </a:moveTo>
                <a:lnTo>
                  <a:pt x="86" y="161"/>
                </a:lnTo>
                <a:lnTo>
                  <a:pt x="0" y="8"/>
                </a:lnTo>
                <a:lnTo>
                  <a:pt x="3" y="0"/>
                </a:lnTo>
                <a:lnTo>
                  <a:pt x="13" y="0"/>
                </a:lnTo>
                <a:lnTo>
                  <a:pt x="99" y="15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4" name="Line 71"/>
          <p:cNvSpPr>
            <a:spLocks noChangeShapeType="1"/>
          </p:cNvSpPr>
          <p:nvPr/>
        </p:nvSpPr>
        <p:spPr bwMode="auto">
          <a:xfrm flipV="1">
            <a:off x="7043738" y="4452938"/>
            <a:ext cx="187325" cy="32226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5" name="Freeform 72"/>
          <p:cNvSpPr>
            <a:spLocks/>
          </p:cNvSpPr>
          <p:nvPr/>
        </p:nvSpPr>
        <p:spPr bwMode="auto">
          <a:xfrm>
            <a:off x="7032625" y="4440238"/>
            <a:ext cx="206375" cy="342900"/>
          </a:xfrm>
          <a:custGeom>
            <a:avLst/>
            <a:gdLst>
              <a:gd name="T0" fmla="*/ 307459063 w 130"/>
              <a:gd name="T1" fmla="*/ 0 h 216"/>
              <a:gd name="T2" fmla="*/ 327620313 w 130"/>
              <a:gd name="T3" fmla="*/ 35282188 h 216"/>
              <a:gd name="T4" fmla="*/ 37803138 w 130"/>
              <a:gd name="T5" fmla="*/ 544353750 h 216"/>
              <a:gd name="T6" fmla="*/ 12601575 w 130"/>
              <a:gd name="T7" fmla="*/ 544353750 h 216"/>
              <a:gd name="T8" fmla="*/ 0 w 130"/>
              <a:gd name="T9" fmla="*/ 531753763 h 216"/>
              <a:gd name="T10" fmla="*/ 307459063 w 130"/>
              <a:gd name="T11" fmla="*/ 0 h 2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0" h="216">
                <a:moveTo>
                  <a:pt x="122" y="0"/>
                </a:moveTo>
                <a:lnTo>
                  <a:pt x="130" y="14"/>
                </a:lnTo>
                <a:lnTo>
                  <a:pt x="15" y="216"/>
                </a:lnTo>
                <a:lnTo>
                  <a:pt x="5" y="216"/>
                </a:lnTo>
                <a:lnTo>
                  <a:pt x="0" y="211"/>
                </a:lnTo>
                <a:lnTo>
                  <a:pt x="122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6" name="Line 73"/>
          <p:cNvSpPr>
            <a:spLocks noChangeShapeType="1"/>
          </p:cNvSpPr>
          <p:nvPr/>
        </p:nvSpPr>
        <p:spPr bwMode="auto">
          <a:xfrm>
            <a:off x="7234238" y="4449763"/>
            <a:ext cx="295275" cy="1587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7" name="Freeform 74"/>
          <p:cNvSpPr>
            <a:spLocks/>
          </p:cNvSpPr>
          <p:nvPr/>
        </p:nvSpPr>
        <p:spPr bwMode="auto">
          <a:xfrm>
            <a:off x="7226300" y="4440238"/>
            <a:ext cx="304800" cy="22225"/>
          </a:xfrm>
          <a:custGeom>
            <a:avLst/>
            <a:gdLst>
              <a:gd name="T0" fmla="*/ 483870000 w 192"/>
              <a:gd name="T1" fmla="*/ 0 h 14"/>
              <a:gd name="T2" fmla="*/ 483870000 w 192"/>
              <a:gd name="T3" fmla="*/ 35282188 h 14"/>
              <a:gd name="T4" fmla="*/ 20161250 w 192"/>
              <a:gd name="T5" fmla="*/ 35282188 h 14"/>
              <a:gd name="T6" fmla="*/ 0 w 192"/>
              <a:gd name="T7" fmla="*/ 0 h 14"/>
              <a:gd name="T8" fmla="*/ 483870000 w 192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2" h="14">
                <a:moveTo>
                  <a:pt x="192" y="0"/>
                </a:moveTo>
                <a:lnTo>
                  <a:pt x="192" y="14"/>
                </a:lnTo>
                <a:lnTo>
                  <a:pt x="8" y="14"/>
                </a:lnTo>
                <a:lnTo>
                  <a:pt x="0" y="0"/>
                </a:lnTo>
                <a:lnTo>
                  <a:pt x="192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8" name="Oval 75"/>
          <p:cNvSpPr>
            <a:spLocks noChangeArrowheads="1"/>
          </p:cNvSpPr>
          <p:nvPr/>
        </p:nvSpPr>
        <p:spPr bwMode="auto">
          <a:xfrm>
            <a:off x="7475538" y="4129088"/>
            <a:ext cx="190500" cy="190500"/>
          </a:xfrm>
          <a:prstGeom prst="ellips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39" name="Line 76"/>
          <p:cNvSpPr>
            <a:spLocks noChangeShapeType="1"/>
          </p:cNvSpPr>
          <p:nvPr/>
        </p:nvSpPr>
        <p:spPr bwMode="auto">
          <a:xfrm>
            <a:off x="7531100" y="4233863"/>
            <a:ext cx="92075" cy="1587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0" name="Line 77"/>
          <p:cNvSpPr>
            <a:spLocks noChangeShapeType="1"/>
          </p:cNvSpPr>
          <p:nvPr/>
        </p:nvSpPr>
        <p:spPr bwMode="auto">
          <a:xfrm>
            <a:off x="7577138" y="4187825"/>
            <a:ext cx="1587" cy="92075"/>
          </a:xfrm>
          <a:prstGeom prst="line">
            <a:avLst/>
          </a:prstGeom>
          <a:noFill/>
          <a:ln w="17463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1" name="Line 78"/>
          <p:cNvSpPr>
            <a:spLocks noChangeShapeType="1"/>
          </p:cNvSpPr>
          <p:nvPr/>
        </p:nvSpPr>
        <p:spPr bwMode="auto">
          <a:xfrm flipV="1">
            <a:off x="5432425" y="4802188"/>
            <a:ext cx="211138" cy="2159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2" name="Freeform 79"/>
          <p:cNvSpPr>
            <a:spLocks/>
          </p:cNvSpPr>
          <p:nvPr/>
        </p:nvSpPr>
        <p:spPr bwMode="auto">
          <a:xfrm>
            <a:off x="5424488" y="4794250"/>
            <a:ext cx="231775" cy="231775"/>
          </a:xfrm>
          <a:custGeom>
            <a:avLst/>
            <a:gdLst>
              <a:gd name="T0" fmla="*/ 25201563 w 146"/>
              <a:gd name="T1" fmla="*/ 367942813 h 146"/>
              <a:gd name="T2" fmla="*/ 0 w 146"/>
              <a:gd name="T3" fmla="*/ 342741250 h 146"/>
              <a:gd name="T4" fmla="*/ 340221888 w 146"/>
              <a:gd name="T5" fmla="*/ 0 h 146"/>
              <a:gd name="T6" fmla="*/ 367942813 w 146"/>
              <a:gd name="T7" fmla="*/ 27722513 h 146"/>
              <a:gd name="T8" fmla="*/ 25201563 w 146"/>
              <a:gd name="T9" fmla="*/ 367942813 h 1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6" h="146">
                <a:moveTo>
                  <a:pt x="10" y="146"/>
                </a:moveTo>
                <a:lnTo>
                  <a:pt x="0" y="136"/>
                </a:lnTo>
                <a:lnTo>
                  <a:pt x="135" y="0"/>
                </a:lnTo>
                <a:lnTo>
                  <a:pt x="146" y="11"/>
                </a:lnTo>
                <a:lnTo>
                  <a:pt x="10" y="14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3" name="Line 80"/>
          <p:cNvSpPr>
            <a:spLocks noChangeShapeType="1"/>
          </p:cNvSpPr>
          <p:nvPr/>
        </p:nvSpPr>
        <p:spPr bwMode="auto">
          <a:xfrm flipH="1">
            <a:off x="5391150" y="4781550"/>
            <a:ext cx="193675" cy="195263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4" name="Freeform 81"/>
          <p:cNvSpPr>
            <a:spLocks/>
          </p:cNvSpPr>
          <p:nvPr/>
        </p:nvSpPr>
        <p:spPr bwMode="auto">
          <a:xfrm>
            <a:off x="5384800" y="4773613"/>
            <a:ext cx="212725" cy="211137"/>
          </a:xfrm>
          <a:custGeom>
            <a:avLst/>
            <a:gdLst>
              <a:gd name="T0" fmla="*/ 22682200 w 134"/>
              <a:gd name="T1" fmla="*/ 335179194 h 133"/>
              <a:gd name="T2" fmla="*/ 0 w 134"/>
              <a:gd name="T3" fmla="*/ 309977691 h 133"/>
              <a:gd name="T4" fmla="*/ 309980013 w 134"/>
              <a:gd name="T5" fmla="*/ 0 h 133"/>
              <a:gd name="T6" fmla="*/ 337700938 w 134"/>
              <a:gd name="T7" fmla="*/ 25201503 h 133"/>
              <a:gd name="T8" fmla="*/ 22682200 w 134"/>
              <a:gd name="T9" fmla="*/ 335179194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4" h="133">
                <a:moveTo>
                  <a:pt x="9" y="133"/>
                </a:moveTo>
                <a:lnTo>
                  <a:pt x="0" y="123"/>
                </a:lnTo>
                <a:lnTo>
                  <a:pt x="123" y="0"/>
                </a:lnTo>
                <a:lnTo>
                  <a:pt x="134" y="10"/>
                </a:lnTo>
                <a:lnTo>
                  <a:pt x="9" y="1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5" name="Line 82"/>
          <p:cNvSpPr>
            <a:spLocks noChangeShapeType="1"/>
          </p:cNvSpPr>
          <p:nvPr/>
        </p:nvSpPr>
        <p:spPr bwMode="auto">
          <a:xfrm flipH="1" flipV="1">
            <a:off x="5372100" y="4656138"/>
            <a:ext cx="238125" cy="13811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6" name="Freeform 83"/>
          <p:cNvSpPr>
            <a:spLocks/>
          </p:cNvSpPr>
          <p:nvPr/>
        </p:nvSpPr>
        <p:spPr bwMode="auto">
          <a:xfrm>
            <a:off x="5365750" y="4646613"/>
            <a:ext cx="252413" cy="160337"/>
          </a:xfrm>
          <a:custGeom>
            <a:avLst/>
            <a:gdLst>
              <a:gd name="T0" fmla="*/ 0 w 159"/>
              <a:gd name="T1" fmla="*/ 32761135 h 101"/>
              <a:gd name="T2" fmla="*/ 17641922 w 159"/>
              <a:gd name="T3" fmla="*/ 0 h 101"/>
              <a:gd name="T4" fmla="*/ 400706431 w 159"/>
              <a:gd name="T5" fmla="*/ 216732762 h 101"/>
              <a:gd name="T6" fmla="*/ 388104831 w 159"/>
              <a:gd name="T7" fmla="*/ 254534194 h 101"/>
              <a:gd name="T8" fmla="*/ 0 w 159"/>
              <a:gd name="T9" fmla="*/ 32761135 h 1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101">
                <a:moveTo>
                  <a:pt x="0" y="13"/>
                </a:moveTo>
                <a:lnTo>
                  <a:pt x="7" y="0"/>
                </a:lnTo>
                <a:lnTo>
                  <a:pt x="159" y="86"/>
                </a:lnTo>
                <a:lnTo>
                  <a:pt x="154" y="101"/>
                </a:lnTo>
                <a:lnTo>
                  <a:pt x="0" y="1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7" name="Line 84"/>
          <p:cNvSpPr>
            <a:spLocks noChangeShapeType="1"/>
          </p:cNvSpPr>
          <p:nvPr/>
        </p:nvSpPr>
        <p:spPr bwMode="auto">
          <a:xfrm>
            <a:off x="7010400" y="4768850"/>
            <a:ext cx="1588" cy="158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8" name="Freeform 85"/>
          <p:cNvSpPr>
            <a:spLocks/>
          </p:cNvSpPr>
          <p:nvPr/>
        </p:nvSpPr>
        <p:spPr bwMode="auto">
          <a:xfrm>
            <a:off x="6999288" y="4760913"/>
            <a:ext cx="23812" cy="14287"/>
          </a:xfrm>
          <a:custGeom>
            <a:avLst/>
            <a:gdLst>
              <a:gd name="T0" fmla="*/ 32760550 w 15"/>
              <a:gd name="T1" fmla="*/ 22679819 h 9"/>
              <a:gd name="T2" fmla="*/ 0 w 15"/>
              <a:gd name="T3" fmla="*/ 7559410 h 9"/>
              <a:gd name="T4" fmla="*/ 5040207 w 15"/>
              <a:gd name="T5" fmla="*/ 0 h 9"/>
              <a:gd name="T6" fmla="*/ 37800756 w 15"/>
              <a:gd name="T7" fmla="*/ 15120408 h 9"/>
              <a:gd name="T8" fmla="*/ 32760550 w 15"/>
              <a:gd name="T9" fmla="*/ 22679819 h 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" h="9">
                <a:moveTo>
                  <a:pt x="13" y="9"/>
                </a:moveTo>
                <a:lnTo>
                  <a:pt x="0" y="3"/>
                </a:lnTo>
                <a:lnTo>
                  <a:pt x="2" y="0"/>
                </a:lnTo>
                <a:lnTo>
                  <a:pt x="15" y="6"/>
                </a:lnTo>
                <a:lnTo>
                  <a:pt x="13" y="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49" name="Line 86"/>
          <p:cNvSpPr>
            <a:spLocks noChangeShapeType="1"/>
          </p:cNvSpPr>
          <p:nvPr/>
        </p:nvSpPr>
        <p:spPr bwMode="auto">
          <a:xfrm flipV="1">
            <a:off x="6977063" y="4745038"/>
            <a:ext cx="3175" cy="476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0" name="Freeform 87"/>
          <p:cNvSpPr>
            <a:spLocks/>
          </p:cNvSpPr>
          <p:nvPr/>
        </p:nvSpPr>
        <p:spPr bwMode="auto">
          <a:xfrm>
            <a:off x="6964363" y="4735513"/>
            <a:ext cx="28575" cy="25400"/>
          </a:xfrm>
          <a:custGeom>
            <a:avLst/>
            <a:gdLst>
              <a:gd name="T0" fmla="*/ 32762825 w 18"/>
              <a:gd name="T1" fmla="*/ 40322500 h 16"/>
              <a:gd name="T2" fmla="*/ 0 w 18"/>
              <a:gd name="T3" fmla="*/ 20161250 h 16"/>
              <a:gd name="T4" fmla="*/ 12601575 w 18"/>
              <a:gd name="T5" fmla="*/ 0 h 16"/>
              <a:gd name="T6" fmla="*/ 45362813 w 18"/>
              <a:gd name="T7" fmla="*/ 20161250 h 16"/>
              <a:gd name="T8" fmla="*/ 32762825 w 18"/>
              <a:gd name="T9" fmla="*/ 40322500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6">
                <a:moveTo>
                  <a:pt x="13" y="16"/>
                </a:moveTo>
                <a:lnTo>
                  <a:pt x="0" y="8"/>
                </a:lnTo>
                <a:lnTo>
                  <a:pt x="5" y="0"/>
                </a:lnTo>
                <a:lnTo>
                  <a:pt x="18" y="8"/>
                </a:lnTo>
                <a:lnTo>
                  <a:pt x="13" y="1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1" name="Line 88"/>
          <p:cNvSpPr>
            <a:spLocks noChangeShapeType="1"/>
          </p:cNvSpPr>
          <p:nvPr/>
        </p:nvSpPr>
        <p:spPr bwMode="auto">
          <a:xfrm flipV="1">
            <a:off x="6942138" y="4722813"/>
            <a:ext cx="4762" cy="12700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2" name="Freeform 89"/>
          <p:cNvSpPr>
            <a:spLocks/>
          </p:cNvSpPr>
          <p:nvPr/>
        </p:nvSpPr>
        <p:spPr bwMode="auto">
          <a:xfrm>
            <a:off x="6929438" y="4711700"/>
            <a:ext cx="30162" cy="31750"/>
          </a:xfrm>
          <a:custGeom>
            <a:avLst/>
            <a:gdLst>
              <a:gd name="T0" fmla="*/ 30241374 w 19"/>
              <a:gd name="T1" fmla="*/ 50403125 h 20"/>
              <a:gd name="T2" fmla="*/ 0 w 19"/>
              <a:gd name="T3" fmla="*/ 30241875 h 20"/>
              <a:gd name="T4" fmla="*/ 15120687 w 19"/>
              <a:gd name="T5" fmla="*/ 0 h 20"/>
              <a:gd name="T6" fmla="*/ 47881381 w 19"/>
              <a:gd name="T7" fmla="*/ 20161250 h 20"/>
              <a:gd name="T8" fmla="*/ 30241374 w 19"/>
              <a:gd name="T9" fmla="*/ 50403125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" h="20">
                <a:moveTo>
                  <a:pt x="12" y="20"/>
                </a:moveTo>
                <a:lnTo>
                  <a:pt x="0" y="12"/>
                </a:lnTo>
                <a:lnTo>
                  <a:pt x="6" y="0"/>
                </a:lnTo>
                <a:lnTo>
                  <a:pt x="19" y="8"/>
                </a:lnTo>
                <a:lnTo>
                  <a:pt x="12" y="2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3" name="Line 90"/>
          <p:cNvSpPr>
            <a:spLocks noChangeShapeType="1"/>
          </p:cNvSpPr>
          <p:nvPr/>
        </p:nvSpPr>
        <p:spPr bwMode="auto">
          <a:xfrm flipV="1">
            <a:off x="6905625" y="4699000"/>
            <a:ext cx="12700" cy="20638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4" name="Freeform 91"/>
          <p:cNvSpPr>
            <a:spLocks/>
          </p:cNvSpPr>
          <p:nvPr/>
        </p:nvSpPr>
        <p:spPr bwMode="auto">
          <a:xfrm>
            <a:off x="6892925" y="4692650"/>
            <a:ext cx="36513" cy="34925"/>
          </a:xfrm>
          <a:custGeom>
            <a:avLst/>
            <a:gdLst>
              <a:gd name="T0" fmla="*/ 32763274 w 23"/>
              <a:gd name="T1" fmla="*/ 55443438 h 22"/>
              <a:gd name="T2" fmla="*/ 0 w 23"/>
              <a:gd name="T3" fmla="*/ 35282188 h 22"/>
              <a:gd name="T4" fmla="*/ 25201908 w 23"/>
              <a:gd name="T5" fmla="*/ 0 h 22"/>
              <a:gd name="T6" fmla="*/ 57965181 w 23"/>
              <a:gd name="T7" fmla="*/ 20161250 h 22"/>
              <a:gd name="T8" fmla="*/ 32763274 w 23"/>
              <a:gd name="T9" fmla="*/ 55443438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22">
                <a:moveTo>
                  <a:pt x="13" y="22"/>
                </a:moveTo>
                <a:lnTo>
                  <a:pt x="0" y="14"/>
                </a:lnTo>
                <a:lnTo>
                  <a:pt x="10" y="0"/>
                </a:lnTo>
                <a:lnTo>
                  <a:pt x="23" y="8"/>
                </a:lnTo>
                <a:lnTo>
                  <a:pt x="13" y="22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5" name="Line 92"/>
          <p:cNvSpPr>
            <a:spLocks noChangeShapeType="1"/>
          </p:cNvSpPr>
          <p:nvPr/>
        </p:nvSpPr>
        <p:spPr bwMode="auto">
          <a:xfrm flipV="1">
            <a:off x="6872288" y="4679950"/>
            <a:ext cx="12700" cy="2222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6" name="Freeform 93"/>
          <p:cNvSpPr>
            <a:spLocks/>
          </p:cNvSpPr>
          <p:nvPr/>
        </p:nvSpPr>
        <p:spPr bwMode="auto">
          <a:xfrm>
            <a:off x="6859588" y="4668838"/>
            <a:ext cx="38100" cy="41275"/>
          </a:xfrm>
          <a:custGeom>
            <a:avLst/>
            <a:gdLst>
              <a:gd name="T0" fmla="*/ 32762825 w 24"/>
              <a:gd name="T1" fmla="*/ 65524063 h 26"/>
              <a:gd name="T2" fmla="*/ 0 w 24"/>
              <a:gd name="T3" fmla="*/ 45362813 h 26"/>
              <a:gd name="T4" fmla="*/ 27722513 w 24"/>
              <a:gd name="T5" fmla="*/ 0 h 26"/>
              <a:gd name="T6" fmla="*/ 60483750 w 24"/>
              <a:gd name="T7" fmla="*/ 20161250 h 26"/>
              <a:gd name="T8" fmla="*/ 32762825 w 24"/>
              <a:gd name="T9" fmla="*/ 65524063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" h="26">
                <a:moveTo>
                  <a:pt x="13" y="26"/>
                </a:moveTo>
                <a:lnTo>
                  <a:pt x="0" y="18"/>
                </a:lnTo>
                <a:lnTo>
                  <a:pt x="11" y="0"/>
                </a:lnTo>
                <a:lnTo>
                  <a:pt x="24" y="8"/>
                </a:lnTo>
                <a:lnTo>
                  <a:pt x="13" y="2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7" name="Line 94"/>
          <p:cNvSpPr>
            <a:spLocks noChangeShapeType="1"/>
          </p:cNvSpPr>
          <p:nvPr/>
        </p:nvSpPr>
        <p:spPr bwMode="auto">
          <a:xfrm flipV="1">
            <a:off x="6837363" y="4656138"/>
            <a:ext cx="14287" cy="30162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8" name="Freeform 95"/>
          <p:cNvSpPr>
            <a:spLocks/>
          </p:cNvSpPr>
          <p:nvPr/>
        </p:nvSpPr>
        <p:spPr bwMode="auto">
          <a:xfrm>
            <a:off x="6824663" y="4646613"/>
            <a:ext cx="39687" cy="47625"/>
          </a:xfrm>
          <a:custGeom>
            <a:avLst/>
            <a:gdLst>
              <a:gd name="T0" fmla="*/ 32760825 w 25"/>
              <a:gd name="T1" fmla="*/ 75604688 h 30"/>
              <a:gd name="T2" fmla="*/ 0 w 25"/>
              <a:gd name="T3" fmla="*/ 55443438 h 30"/>
              <a:gd name="T4" fmla="*/ 32760825 w 25"/>
              <a:gd name="T5" fmla="*/ 0 h 30"/>
              <a:gd name="T6" fmla="*/ 63002319 w 25"/>
              <a:gd name="T7" fmla="*/ 20161250 h 30"/>
              <a:gd name="T8" fmla="*/ 32760825 w 25"/>
              <a:gd name="T9" fmla="*/ 75604688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" h="30">
                <a:moveTo>
                  <a:pt x="13" y="30"/>
                </a:moveTo>
                <a:lnTo>
                  <a:pt x="0" y="22"/>
                </a:lnTo>
                <a:lnTo>
                  <a:pt x="13" y="0"/>
                </a:lnTo>
                <a:lnTo>
                  <a:pt x="25" y="8"/>
                </a:lnTo>
                <a:lnTo>
                  <a:pt x="13" y="3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59" name="Line 96"/>
          <p:cNvSpPr>
            <a:spLocks noChangeShapeType="1"/>
          </p:cNvSpPr>
          <p:nvPr/>
        </p:nvSpPr>
        <p:spPr bwMode="auto">
          <a:xfrm flipV="1">
            <a:off x="6800850" y="4633913"/>
            <a:ext cx="20638" cy="34925"/>
          </a:xfrm>
          <a:prstGeom prst="line">
            <a:avLst/>
          </a:prstGeom>
          <a:noFill/>
          <a:ln w="0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60" name="Freeform 97"/>
          <p:cNvSpPr>
            <a:spLocks/>
          </p:cNvSpPr>
          <p:nvPr/>
        </p:nvSpPr>
        <p:spPr bwMode="auto">
          <a:xfrm>
            <a:off x="6788150" y="4622800"/>
            <a:ext cx="46038" cy="57150"/>
          </a:xfrm>
          <a:custGeom>
            <a:avLst/>
            <a:gdLst>
              <a:gd name="T0" fmla="*/ 32763181 w 29"/>
              <a:gd name="T1" fmla="*/ 90725625 h 36"/>
              <a:gd name="T2" fmla="*/ 0 w 29"/>
              <a:gd name="T3" fmla="*/ 70564375 h 36"/>
              <a:gd name="T4" fmla="*/ 40322938 w 29"/>
              <a:gd name="T5" fmla="*/ 0 h 36"/>
              <a:gd name="T6" fmla="*/ 73086119 w 29"/>
              <a:gd name="T7" fmla="*/ 20161250 h 36"/>
              <a:gd name="T8" fmla="*/ 32763181 w 29"/>
              <a:gd name="T9" fmla="*/ 90725625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" h="36">
                <a:moveTo>
                  <a:pt x="13" y="36"/>
                </a:moveTo>
                <a:lnTo>
                  <a:pt x="0" y="28"/>
                </a:lnTo>
                <a:lnTo>
                  <a:pt x="16" y="0"/>
                </a:lnTo>
                <a:lnTo>
                  <a:pt x="29" y="8"/>
                </a:lnTo>
                <a:lnTo>
                  <a:pt x="13" y="3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361" name="Rectangle 98"/>
          <p:cNvSpPr>
            <a:spLocks noChangeArrowheads="1"/>
          </p:cNvSpPr>
          <p:nvPr/>
        </p:nvSpPr>
        <p:spPr bwMode="auto">
          <a:xfrm>
            <a:off x="2211388" y="3043238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2" name="Rectangle 99"/>
          <p:cNvSpPr>
            <a:spLocks noChangeArrowheads="1"/>
          </p:cNvSpPr>
          <p:nvPr/>
        </p:nvSpPr>
        <p:spPr bwMode="auto">
          <a:xfrm>
            <a:off x="1312863" y="3213100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3" name="Rectangle 100"/>
          <p:cNvSpPr>
            <a:spLocks noChangeArrowheads="1"/>
          </p:cNvSpPr>
          <p:nvPr/>
        </p:nvSpPr>
        <p:spPr bwMode="auto">
          <a:xfrm>
            <a:off x="1773238" y="2230438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4" name="Rectangle 101"/>
          <p:cNvSpPr>
            <a:spLocks noChangeArrowheads="1"/>
          </p:cNvSpPr>
          <p:nvPr/>
        </p:nvSpPr>
        <p:spPr bwMode="auto">
          <a:xfrm>
            <a:off x="895350" y="2786063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5" name="Rectangle 102"/>
          <p:cNvSpPr>
            <a:spLocks noChangeArrowheads="1"/>
          </p:cNvSpPr>
          <p:nvPr/>
        </p:nvSpPr>
        <p:spPr bwMode="auto">
          <a:xfrm>
            <a:off x="1042988" y="2870200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6" name="Rectangle 103"/>
          <p:cNvSpPr>
            <a:spLocks noChangeArrowheads="1"/>
          </p:cNvSpPr>
          <p:nvPr/>
        </p:nvSpPr>
        <p:spPr bwMode="auto">
          <a:xfrm>
            <a:off x="1135063" y="2786063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7" name="Rectangle 104"/>
          <p:cNvSpPr>
            <a:spLocks noChangeArrowheads="1"/>
          </p:cNvSpPr>
          <p:nvPr/>
        </p:nvSpPr>
        <p:spPr bwMode="auto">
          <a:xfrm>
            <a:off x="1252538" y="2711450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8" name="Rectangle 105"/>
          <p:cNvSpPr>
            <a:spLocks noChangeArrowheads="1"/>
          </p:cNvSpPr>
          <p:nvPr/>
        </p:nvSpPr>
        <p:spPr bwMode="auto">
          <a:xfrm>
            <a:off x="1400175" y="2711450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69" name="Rectangle 106"/>
          <p:cNvSpPr>
            <a:spLocks noChangeArrowheads="1"/>
          </p:cNvSpPr>
          <p:nvPr/>
        </p:nvSpPr>
        <p:spPr bwMode="auto">
          <a:xfrm>
            <a:off x="3122613" y="3203575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0" name="Rectangle 107"/>
          <p:cNvSpPr>
            <a:spLocks noChangeArrowheads="1"/>
          </p:cNvSpPr>
          <p:nvPr/>
        </p:nvSpPr>
        <p:spPr bwMode="auto">
          <a:xfrm>
            <a:off x="3503613" y="2541588"/>
            <a:ext cx="13515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1" name="Rectangle 108"/>
          <p:cNvSpPr>
            <a:spLocks noChangeArrowheads="1"/>
          </p:cNvSpPr>
          <p:nvPr/>
        </p:nvSpPr>
        <p:spPr bwMode="auto">
          <a:xfrm>
            <a:off x="3651250" y="2541588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2" name="Rectangle 109"/>
          <p:cNvSpPr>
            <a:spLocks noChangeArrowheads="1"/>
          </p:cNvSpPr>
          <p:nvPr/>
        </p:nvSpPr>
        <p:spPr bwMode="auto">
          <a:xfrm>
            <a:off x="3717925" y="2541588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3" name="Rectangle 110"/>
          <p:cNvSpPr>
            <a:spLocks noChangeArrowheads="1"/>
          </p:cNvSpPr>
          <p:nvPr/>
        </p:nvSpPr>
        <p:spPr bwMode="auto">
          <a:xfrm>
            <a:off x="3862388" y="2541588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4" name="Rectangle 111"/>
          <p:cNvSpPr>
            <a:spLocks noChangeArrowheads="1"/>
          </p:cNvSpPr>
          <p:nvPr/>
        </p:nvSpPr>
        <p:spPr bwMode="auto">
          <a:xfrm>
            <a:off x="4010025" y="2625725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5" name="Rectangle 112"/>
          <p:cNvSpPr>
            <a:spLocks noChangeArrowheads="1"/>
          </p:cNvSpPr>
          <p:nvPr/>
        </p:nvSpPr>
        <p:spPr bwMode="auto">
          <a:xfrm>
            <a:off x="4102100" y="2541588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6" name="Rectangle 113"/>
          <p:cNvSpPr>
            <a:spLocks noChangeArrowheads="1"/>
          </p:cNvSpPr>
          <p:nvPr/>
        </p:nvSpPr>
        <p:spPr bwMode="auto">
          <a:xfrm>
            <a:off x="4168775" y="2625725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7" name="Rectangle 114"/>
          <p:cNvSpPr>
            <a:spLocks noChangeArrowheads="1"/>
          </p:cNvSpPr>
          <p:nvPr/>
        </p:nvSpPr>
        <p:spPr bwMode="auto">
          <a:xfrm>
            <a:off x="6243638" y="3036888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8" name="Rectangle 115"/>
          <p:cNvSpPr>
            <a:spLocks noChangeArrowheads="1"/>
          </p:cNvSpPr>
          <p:nvPr/>
        </p:nvSpPr>
        <p:spPr bwMode="auto">
          <a:xfrm>
            <a:off x="7154863" y="3195638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79" name="Rectangle 116"/>
          <p:cNvSpPr>
            <a:spLocks noChangeArrowheads="1"/>
          </p:cNvSpPr>
          <p:nvPr/>
        </p:nvSpPr>
        <p:spPr bwMode="auto">
          <a:xfrm>
            <a:off x="7537450" y="2533650"/>
            <a:ext cx="13515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0" name="Rectangle 117"/>
          <p:cNvSpPr>
            <a:spLocks noChangeArrowheads="1"/>
          </p:cNvSpPr>
          <p:nvPr/>
        </p:nvSpPr>
        <p:spPr bwMode="auto">
          <a:xfrm>
            <a:off x="7685088" y="2533650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1" name="Rectangle 118"/>
          <p:cNvSpPr>
            <a:spLocks noChangeArrowheads="1"/>
          </p:cNvSpPr>
          <p:nvPr/>
        </p:nvSpPr>
        <p:spPr bwMode="auto">
          <a:xfrm>
            <a:off x="7750175" y="2533650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2" name="Rectangle 119"/>
          <p:cNvSpPr>
            <a:spLocks noChangeArrowheads="1"/>
          </p:cNvSpPr>
          <p:nvPr/>
        </p:nvSpPr>
        <p:spPr bwMode="auto">
          <a:xfrm>
            <a:off x="7896225" y="2533650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3" name="Rectangle 120"/>
          <p:cNvSpPr>
            <a:spLocks noChangeArrowheads="1"/>
          </p:cNvSpPr>
          <p:nvPr/>
        </p:nvSpPr>
        <p:spPr bwMode="auto">
          <a:xfrm>
            <a:off x="8043863" y="2617788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4" name="Rectangle 121"/>
          <p:cNvSpPr>
            <a:spLocks noChangeArrowheads="1"/>
          </p:cNvSpPr>
          <p:nvPr/>
        </p:nvSpPr>
        <p:spPr bwMode="auto">
          <a:xfrm>
            <a:off x="8134350" y="2533650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5" name="Rectangle 122"/>
          <p:cNvSpPr>
            <a:spLocks noChangeArrowheads="1"/>
          </p:cNvSpPr>
          <p:nvPr/>
        </p:nvSpPr>
        <p:spPr bwMode="auto">
          <a:xfrm>
            <a:off x="8201025" y="2617788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6" name="Rectangle 123"/>
          <p:cNvSpPr>
            <a:spLocks noChangeArrowheads="1"/>
          </p:cNvSpPr>
          <p:nvPr/>
        </p:nvSpPr>
        <p:spPr bwMode="auto">
          <a:xfrm>
            <a:off x="5259388" y="3146425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7" name="Rectangle 124"/>
          <p:cNvSpPr>
            <a:spLocks noChangeArrowheads="1"/>
          </p:cNvSpPr>
          <p:nvPr/>
        </p:nvSpPr>
        <p:spPr bwMode="auto">
          <a:xfrm>
            <a:off x="4967288" y="2686050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8" name="Rectangle 125"/>
          <p:cNvSpPr>
            <a:spLocks noChangeArrowheads="1"/>
          </p:cNvSpPr>
          <p:nvPr/>
        </p:nvSpPr>
        <p:spPr bwMode="auto">
          <a:xfrm>
            <a:off x="5114925" y="2770188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89" name="Rectangle 126"/>
          <p:cNvSpPr>
            <a:spLocks noChangeArrowheads="1"/>
          </p:cNvSpPr>
          <p:nvPr/>
        </p:nvSpPr>
        <p:spPr bwMode="auto">
          <a:xfrm>
            <a:off x="5205413" y="2686050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0" name="Rectangle 127"/>
          <p:cNvSpPr>
            <a:spLocks noChangeArrowheads="1"/>
          </p:cNvSpPr>
          <p:nvPr/>
        </p:nvSpPr>
        <p:spPr bwMode="auto">
          <a:xfrm>
            <a:off x="6394450" y="2673350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1" name="Rectangle 128"/>
          <p:cNvSpPr>
            <a:spLocks noChangeArrowheads="1"/>
          </p:cNvSpPr>
          <p:nvPr/>
        </p:nvSpPr>
        <p:spPr bwMode="auto">
          <a:xfrm>
            <a:off x="6542088" y="2757488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2" name="Rectangle 129"/>
          <p:cNvSpPr>
            <a:spLocks noChangeArrowheads="1"/>
          </p:cNvSpPr>
          <p:nvPr/>
        </p:nvSpPr>
        <p:spPr bwMode="auto">
          <a:xfrm>
            <a:off x="6634163" y="2673350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3" name="Rectangle 130"/>
          <p:cNvSpPr>
            <a:spLocks noChangeArrowheads="1"/>
          </p:cNvSpPr>
          <p:nvPr/>
        </p:nvSpPr>
        <p:spPr bwMode="auto">
          <a:xfrm>
            <a:off x="6251575" y="4845050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4" name="Rectangle 131"/>
          <p:cNvSpPr>
            <a:spLocks noChangeArrowheads="1"/>
          </p:cNvSpPr>
          <p:nvPr/>
        </p:nvSpPr>
        <p:spPr bwMode="auto">
          <a:xfrm>
            <a:off x="7159625" y="5002213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5" name="Rectangle 132"/>
          <p:cNvSpPr>
            <a:spLocks noChangeArrowheads="1"/>
          </p:cNvSpPr>
          <p:nvPr/>
        </p:nvSpPr>
        <p:spPr bwMode="auto">
          <a:xfrm>
            <a:off x="7307263" y="5002213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6" name="Rectangle 133"/>
          <p:cNvSpPr>
            <a:spLocks noChangeArrowheads="1"/>
          </p:cNvSpPr>
          <p:nvPr/>
        </p:nvSpPr>
        <p:spPr bwMode="auto">
          <a:xfrm>
            <a:off x="7453313" y="5086350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7" name="Rectangle 134"/>
          <p:cNvSpPr>
            <a:spLocks noChangeArrowheads="1"/>
          </p:cNvSpPr>
          <p:nvPr/>
        </p:nvSpPr>
        <p:spPr bwMode="auto">
          <a:xfrm>
            <a:off x="7542213" y="4341813"/>
            <a:ext cx="13515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8" name="Rectangle 135"/>
          <p:cNvSpPr>
            <a:spLocks noChangeArrowheads="1"/>
          </p:cNvSpPr>
          <p:nvPr/>
        </p:nvSpPr>
        <p:spPr bwMode="auto">
          <a:xfrm>
            <a:off x="7689850" y="4341813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(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399" name="Rectangle 136"/>
          <p:cNvSpPr>
            <a:spLocks noChangeArrowheads="1"/>
          </p:cNvSpPr>
          <p:nvPr/>
        </p:nvSpPr>
        <p:spPr bwMode="auto">
          <a:xfrm>
            <a:off x="7754938" y="4341813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0" name="Rectangle 137"/>
          <p:cNvSpPr>
            <a:spLocks noChangeArrowheads="1"/>
          </p:cNvSpPr>
          <p:nvPr/>
        </p:nvSpPr>
        <p:spPr bwMode="auto">
          <a:xfrm>
            <a:off x="7900988" y="4341813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1" name="Rectangle 138"/>
          <p:cNvSpPr>
            <a:spLocks noChangeArrowheads="1"/>
          </p:cNvSpPr>
          <p:nvPr/>
        </p:nvSpPr>
        <p:spPr bwMode="auto">
          <a:xfrm>
            <a:off x="8048625" y="4424363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2" name="Rectangle 139"/>
          <p:cNvSpPr>
            <a:spLocks noChangeArrowheads="1"/>
          </p:cNvSpPr>
          <p:nvPr/>
        </p:nvSpPr>
        <p:spPr bwMode="auto">
          <a:xfrm>
            <a:off x="8139113" y="4341813"/>
            <a:ext cx="63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)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3" name="Rectangle 140"/>
          <p:cNvSpPr>
            <a:spLocks noChangeArrowheads="1"/>
          </p:cNvSpPr>
          <p:nvPr/>
        </p:nvSpPr>
        <p:spPr bwMode="auto">
          <a:xfrm>
            <a:off x="8205788" y="4424363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4" name="Rectangle 141"/>
          <p:cNvSpPr>
            <a:spLocks noChangeArrowheads="1"/>
          </p:cNvSpPr>
          <p:nvPr/>
        </p:nvSpPr>
        <p:spPr bwMode="auto">
          <a:xfrm>
            <a:off x="5267325" y="4954588"/>
            <a:ext cx="1410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5" name="Rectangle 142"/>
          <p:cNvSpPr>
            <a:spLocks noChangeArrowheads="1"/>
          </p:cNvSpPr>
          <p:nvPr/>
        </p:nvSpPr>
        <p:spPr bwMode="auto">
          <a:xfrm>
            <a:off x="4975225" y="4494213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6" name="Rectangle 143"/>
          <p:cNvSpPr>
            <a:spLocks noChangeArrowheads="1"/>
          </p:cNvSpPr>
          <p:nvPr/>
        </p:nvSpPr>
        <p:spPr bwMode="auto">
          <a:xfrm>
            <a:off x="5122863" y="4578350"/>
            <a:ext cx="844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7" name="Rectangle 144"/>
          <p:cNvSpPr>
            <a:spLocks noChangeArrowheads="1"/>
          </p:cNvSpPr>
          <p:nvPr/>
        </p:nvSpPr>
        <p:spPr bwMode="auto">
          <a:xfrm>
            <a:off x="5213350" y="4494213"/>
            <a:ext cx="1086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C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1408" name="Rectangle 145"/>
          <p:cNvSpPr>
            <a:spLocks noChangeArrowheads="1"/>
          </p:cNvSpPr>
          <p:nvPr/>
        </p:nvSpPr>
        <p:spPr bwMode="auto">
          <a:xfrm>
            <a:off x="6638925" y="4481513"/>
            <a:ext cx="1294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00"/>
                </a:solidFill>
              </a:rPr>
              <a:t>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51346" name="Text Box 146"/>
          <p:cNvSpPr txBox="1">
            <a:spLocks noChangeArrowheads="1"/>
          </p:cNvSpPr>
          <p:nvPr/>
        </p:nvSpPr>
        <p:spPr bwMode="auto">
          <a:xfrm>
            <a:off x="1447800" y="3429000"/>
            <a:ext cx="17003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FF00"/>
                </a:solidFill>
                <a:latin typeface="Arial" charset="0"/>
                <a:cs typeface="+mn-cs"/>
              </a:rPr>
              <a:t>(+)-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мускарин</a:t>
            </a:r>
            <a:endParaRPr lang="en-US" sz="18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51347" name="Text Box 147"/>
          <p:cNvSpPr txBox="1">
            <a:spLocks noChangeArrowheads="1"/>
          </p:cNvSpPr>
          <p:nvPr/>
        </p:nvSpPr>
        <p:spPr bwMode="auto">
          <a:xfrm>
            <a:off x="5295900" y="3429000"/>
            <a:ext cx="18388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FF00"/>
                </a:solidFill>
                <a:latin typeface="Arial" charset="0"/>
                <a:cs typeface="+mn-cs"/>
              </a:rPr>
              <a:t>(+)-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метахолин</a:t>
            </a:r>
            <a:endParaRPr lang="en-US" sz="18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sp>
        <p:nvSpPr>
          <p:cNvPr id="51348" name="Text Box 148"/>
          <p:cNvSpPr txBox="1">
            <a:spLocks noChangeArrowheads="1"/>
          </p:cNvSpPr>
          <p:nvPr/>
        </p:nvSpPr>
        <p:spPr bwMode="auto">
          <a:xfrm>
            <a:off x="5286375" y="5272088"/>
            <a:ext cx="178112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FF00"/>
                </a:solidFill>
                <a:latin typeface="Arial" charset="0"/>
                <a:cs typeface="+mn-cs"/>
              </a:rPr>
              <a:t>(-)-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метахолин</a:t>
            </a:r>
            <a:endParaRPr lang="en-US" sz="1800" b="1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39021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066800"/>
            <a:ext cx="77724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араттардың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сы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0" name="Line 152"/>
          <p:cNvSpPr>
            <a:spLocks noChangeShapeType="1"/>
          </p:cNvSpPr>
          <p:nvPr/>
        </p:nvSpPr>
        <p:spPr bwMode="auto">
          <a:xfrm flipH="1">
            <a:off x="1884363" y="3094038"/>
            <a:ext cx="866775" cy="79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" name="Freeform 153"/>
          <p:cNvSpPr>
            <a:spLocks/>
          </p:cNvSpPr>
          <p:nvPr/>
        </p:nvSpPr>
        <p:spPr bwMode="auto">
          <a:xfrm>
            <a:off x="1873250" y="3084513"/>
            <a:ext cx="885825" cy="30162"/>
          </a:xfrm>
          <a:custGeom>
            <a:avLst/>
            <a:gdLst>
              <a:gd name="T0" fmla="*/ 1406247188 w 558"/>
              <a:gd name="T1" fmla="*/ 0 h 19"/>
              <a:gd name="T2" fmla="*/ 1393647200 w 558"/>
              <a:gd name="T3" fmla="*/ 35281603 h 19"/>
              <a:gd name="T4" fmla="*/ 7561263 w 558"/>
              <a:gd name="T5" fmla="*/ 47881381 h 19"/>
              <a:gd name="T6" fmla="*/ 0 w 558"/>
              <a:gd name="T7" fmla="*/ 27720465 h 19"/>
              <a:gd name="T8" fmla="*/ 20161250 w 558"/>
              <a:gd name="T9" fmla="*/ 12599779 h 19"/>
              <a:gd name="T10" fmla="*/ 1406247188 w 558"/>
              <a:gd name="T11" fmla="*/ 0 h 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8" h="19">
                <a:moveTo>
                  <a:pt x="558" y="0"/>
                </a:moveTo>
                <a:lnTo>
                  <a:pt x="553" y="14"/>
                </a:lnTo>
                <a:lnTo>
                  <a:pt x="3" y="19"/>
                </a:lnTo>
                <a:lnTo>
                  <a:pt x="0" y="11"/>
                </a:lnTo>
                <a:lnTo>
                  <a:pt x="8" y="5"/>
                </a:lnTo>
                <a:lnTo>
                  <a:pt x="55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154"/>
          <p:cNvSpPr>
            <a:spLocks noChangeShapeType="1"/>
          </p:cNvSpPr>
          <p:nvPr/>
        </p:nvSpPr>
        <p:spPr bwMode="auto">
          <a:xfrm flipH="1">
            <a:off x="1614488" y="3119438"/>
            <a:ext cx="238125" cy="2428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Freeform 155"/>
          <p:cNvSpPr>
            <a:spLocks/>
          </p:cNvSpPr>
          <p:nvPr/>
        </p:nvSpPr>
        <p:spPr bwMode="auto">
          <a:xfrm>
            <a:off x="1598613" y="3101975"/>
            <a:ext cx="279400" cy="271463"/>
          </a:xfrm>
          <a:custGeom>
            <a:avLst/>
            <a:gdLst>
              <a:gd name="T0" fmla="*/ 45362813 w 176"/>
              <a:gd name="T1" fmla="*/ 423387030 h 171"/>
              <a:gd name="T2" fmla="*/ 7561263 w 176"/>
              <a:gd name="T3" fmla="*/ 430948306 h 171"/>
              <a:gd name="T4" fmla="*/ 0 w 176"/>
              <a:gd name="T5" fmla="*/ 410787019 h 171"/>
              <a:gd name="T6" fmla="*/ 375504075 w 176"/>
              <a:gd name="T7" fmla="*/ 37803207 h 171"/>
              <a:gd name="T8" fmla="*/ 435987825 w 176"/>
              <a:gd name="T9" fmla="*/ 0 h 171"/>
              <a:gd name="T10" fmla="*/ 443547500 w 176"/>
              <a:gd name="T11" fmla="*/ 20161287 h 171"/>
              <a:gd name="T12" fmla="*/ 45362813 w 176"/>
              <a:gd name="T13" fmla="*/ 42338703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6" h="171">
                <a:moveTo>
                  <a:pt x="18" y="168"/>
                </a:moveTo>
                <a:lnTo>
                  <a:pt x="3" y="171"/>
                </a:lnTo>
                <a:lnTo>
                  <a:pt x="0" y="163"/>
                </a:lnTo>
                <a:lnTo>
                  <a:pt x="149" y="15"/>
                </a:lnTo>
                <a:lnTo>
                  <a:pt x="173" y="0"/>
                </a:lnTo>
                <a:lnTo>
                  <a:pt x="176" y="8"/>
                </a:lnTo>
                <a:lnTo>
                  <a:pt x="18" y="16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156"/>
          <p:cNvSpPr>
            <a:spLocks noChangeShapeType="1"/>
          </p:cNvSpPr>
          <p:nvPr/>
        </p:nvSpPr>
        <p:spPr bwMode="auto">
          <a:xfrm flipH="1" flipV="1">
            <a:off x="1619250" y="3378200"/>
            <a:ext cx="600075" cy="1333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Freeform 157"/>
          <p:cNvSpPr>
            <a:spLocks/>
          </p:cNvSpPr>
          <p:nvPr/>
        </p:nvSpPr>
        <p:spPr bwMode="auto">
          <a:xfrm>
            <a:off x="1603375" y="3368675"/>
            <a:ext cx="623888" cy="163513"/>
          </a:xfrm>
          <a:custGeom>
            <a:avLst/>
            <a:gdLst>
              <a:gd name="T0" fmla="*/ 990422994 w 393"/>
              <a:gd name="T1" fmla="*/ 196572789 h 103"/>
              <a:gd name="T2" fmla="*/ 977821409 w 393"/>
              <a:gd name="T3" fmla="*/ 259577681 h 103"/>
              <a:gd name="T4" fmla="*/ 10080633 w 393"/>
              <a:gd name="T5" fmla="*/ 30241967 h 103"/>
              <a:gd name="T6" fmla="*/ 0 w 393"/>
              <a:gd name="T7" fmla="*/ 7561286 h 103"/>
              <a:gd name="T8" fmla="*/ 37803168 w 393"/>
              <a:gd name="T9" fmla="*/ 0 h 103"/>
              <a:gd name="T10" fmla="*/ 990422994 w 393"/>
              <a:gd name="T11" fmla="*/ 196572789 h 1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3" h="103">
                <a:moveTo>
                  <a:pt x="393" y="78"/>
                </a:moveTo>
                <a:lnTo>
                  <a:pt x="388" y="103"/>
                </a:lnTo>
                <a:lnTo>
                  <a:pt x="4" y="12"/>
                </a:lnTo>
                <a:lnTo>
                  <a:pt x="0" y="3"/>
                </a:lnTo>
                <a:lnTo>
                  <a:pt x="15" y="0"/>
                </a:lnTo>
                <a:lnTo>
                  <a:pt x="393" y="7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158"/>
          <p:cNvSpPr>
            <a:spLocks noChangeShapeType="1"/>
          </p:cNvSpPr>
          <p:nvPr/>
        </p:nvSpPr>
        <p:spPr bwMode="auto">
          <a:xfrm flipH="1">
            <a:off x="2413000" y="3365500"/>
            <a:ext cx="600075" cy="1460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Freeform 159"/>
          <p:cNvSpPr>
            <a:spLocks/>
          </p:cNvSpPr>
          <p:nvPr/>
        </p:nvSpPr>
        <p:spPr bwMode="auto">
          <a:xfrm>
            <a:off x="2408238" y="3355975"/>
            <a:ext cx="623887" cy="176213"/>
          </a:xfrm>
          <a:custGeom>
            <a:avLst/>
            <a:gdLst>
              <a:gd name="T0" fmla="*/ 952618299 w 393"/>
              <a:gd name="T1" fmla="*/ 0 h 111"/>
              <a:gd name="T2" fmla="*/ 990419819 w 393"/>
              <a:gd name="T3" fmla="*/ 10080654 h 111"/>
              <a:gd name="T4" fmla="*/ 980339202 w 393"/>
              <a:gd name="T5" fmla="*/ 30241961 h 111"/>
              <a:gd name="T6" fmla="*/ 12599977 w 393"/>
              <a:gd name="T7" fmla="*/ 279738931 h 111"/>
              <a:gd name="T8" fmla="*/ 0 w 393"/>
              <a:gd name="T9" fmla="*/ 216734052 h 111"/>
              <a:gd name="T10" fmla="*/ 952618299 w 393"/>
              <a:gd name="T11" fmla="*/ 0 h 11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3" h="111">
                <a:moveTo>
                  <a:pt x="378" y="0"/>
                </a:moveTo>
                <a:lnTo>
                  <a:pt x="393" y="4"/>
                </a:lnTo>
                <a:lnTo>
                  <a:pt x="389" y="12"/>
                </a:lnTo>
                <a:lnTo>
                  <a:pt x="5" y="111"/>
                </a:lnTo>
                <a:lnTo>
                  <a:pt x="0" y="86"/>
                </a:lnTo>
                <a:lnTo>
                  <a:pt x="37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60"/>
          <p:cNvSpPr>
            <a:spLocks noChangeShapeType="1"/>
          </p:cNvSpPr>
          <p:nvPr/>
        </p:nvSpPr>
        <p:spPr bwMode="auto">
          <a:xfrm>
            <a:off x="2755900" y="3094038"/>
            <a:ext cx="260350" cy="255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Freeform 161"/>
          <p:cNvSpPr>
            <a:spLocks/>
          </p:cNvSpPr>
          <p:nvPr/>
        </p:nvSpPr>
        <p:spPr bwMode="auto">
          <a:xfrm>
            <a:off x="2751138" y="3084513"/>
            <a:ext cx="280987" cy="277812"/>
          </a:xfrm>
          <a:custGeom>
            <a:avLst/>
            <a:gdLst>
              <a:gd name="T0" fmla="*/ 441025765 w 177"/>
              <a:gd name="T1" fmla="*/ 413304881 h 175"/>
              <a:gd name="T2" fmla="*/ 446066069 w 177"/>
              <a:gd name="T3" fmla="*/ 441025756 h 175"/>
              <a:gd name="T4" fmla="*/ 408264586 w 177"/>
              <a:gd name="T5" fmla="*/ 430945149 h 175"/>
              <a:gd name="T6" fmla="*/ 0 w 177"/>
              <a:gd name="T7" fmla="*/ 35282124 h 175"/>
              <a:gd name="T8" fmla="*/ 12599965 w 177"/>
              <a:gd name="T9" fmla="*/ 0 h 175"/>
              <a:gd name="T10" fmla="*/ 441025765 w 177"/>
              <a:gd name="T11" fmla="*/ 413304881 h 1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7" h="175">
                <a:moveTo>
                  <a:pt x="175" y="164"/>
                </a:moveTo>
                <a:lnTo>
                  <a:pt x="177" y="175"/>
                </a:lnTo>
                <a:lnTo>
                  <a:pt x="162" y="171"/>
                </a:lnTo>
                <a:lnTo>
                  <a:pt x="0" y="14"/>
                </a:lnTo>
                <a:lnTo>
                  <a:pt x="5" y="0"/>
                </a:lnTo>
                <a:lnTo>
                  <a:pt x="175" y="16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62"/>
          <p:cNvSpPr>
            <a:spLocks noChangeShapeType="1"/>
          </p:cNvSpPr>
          <p:nvPr/>
        </p:nvSpPr>
        <p:spPr bwMode="auto">
          <a:xfrm flipH="1">
            <a:off x="1471613" y="3386138"/>
            <a:ext cx="125412" cy="2174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Freeform 163"/>
          <p:cNvSpPr>
            <a:spLocks/>
          </p:cNvSpPr>
          <p:nvPr/>
        </p:nvSpPr>
        <p:spPr bwMode="auto">
          <a:xfrm>
            <a:off x="1462088" y="3373438"/>
            <a:ext cx="147637" cy="236537"/>
          </a:xfrm>
          <a:custGeom>
            <a:avLst/>
            <a:gdLst>
              <a:gd name="T0" fmla="*/ 30241773 w 93"/>
              <a:gd name="T1" fmla="*/ 375501694 h 149"/>
              <a:gd name="T2" fmla="*/ 0 w 93"/>
              <a:gd name="T3" fmla="*/ 360380788 h 149"/>
              <a:gd name="T4" fmla="*/ 196571522 w 93"/>
              <a:gd name="T5" fmla="*/ 12599961 h 149"/>
              <a:gd name="T6" fmla="*/ 224292353 w 93"/>
              <a:gd name="T7" fmla="*/ 0 h 149"/>
              <a:gd name="T8" fmla="*/ 234372944 w 93"/>
              <a:gd name="T9" fmla="*/ 22680565 h 149"/>
              <a:gd name="T10" fmla="*/ 30241773 w 93"/>
              <a:gd name="T11" fmla="*/ 375501694 h 1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3" h="149">
                <a:moveTo>
                  <a:pt x="12" y="149"/>
                </a:moveTo>
                <a:lnTo>
                  <a:pt x="0" y="143"/>
                </a:lnTo>
                <a:lnTo>
                  <a:pt x="78" y="5"/>
                </a:lnTo>
                <a:lnTo>
                  <a:pt x="89" y="0"/>
                </a:lnTo>
                <a:lnTo>
                  <a:pt x="93" y="9"/>
                </a:lnTo>
                <a:lnTo>
                  <a:pt x="12" y="14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64"/>
          <p:cNvSpPr>
            <a:spLocks noChangeShapeType="1"/>
          </p:cNvSpPr>
          <p:nvPr/>
        </p:nvSpPr>
        <p:spPr bwMode="auto">
          <a:xfrm flipV="1">
            <a:off x="1873250" y="2820988"/>
            <a:ext cx="1588" cy="2682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Freeform 165"/>
          <p:cNvSpPr>
            <a:spLocks/>
          </p:cNvSpPr>
          <p:nvPr/>
        </p:nvSpPr>
        <p:spPr bwMode="auto">
          <a:xfrm>
            <a:off x="1863725" y="2820988"/>
            <a:ext cx="22225" cy="280987"/>
          </a:xfrm>
          <a:custGeom>
            <a:avLst/>
            <a:gdLst>
              <a:gd name="T0" fmla="*/ 0 w 14"/>
              <a:gd name="T1" fmla="*/ 0 h 177"/>
              <a:gd name="T2" fmla="*/ 35282188 w 14"/>
              <a:gd name="T3" fmla="*/ 0 h 177"/>
              <a:gd name="T4" fmla="*/ 35282188 w 14"/>
              <a:gd name="T5" fmla="*/ 430945158 h 177"/>
              <a:gd name="T6" fmla="*/ 15120938 w 14"/>
              <a:gd name="T7" fmla="*/ 446066069 h 177"/>
              <a:gd name="T8" fmla="*/ 0 w 14"/>
              <a:gd name="T9" fmla="*/ 433466104 h 177"/>
              <a:gd name="T10" fmla="*/ 0 w 14"/>
              <a:gd name="T11" fmla="*/ 0 h 1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" h="177">
                <a:moveTo>
                  <a:pt x="0" y="0"/>
                </a:moveTo>
                <a:lnTo>
                  <a:pt x="14" y="0"/>
                </a:lnTo>
                <a:lnTo>
                  <a:pt x="14" y="171"/>
                </a:lnTo>
                <a:lnTo>
                  <a:pt x="6" y="177"/>
                </a:lnTo>
                <a:lnTo>
                  <a:pt x="0" y="17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166"/>
          <p:cNvSpPr>
            <a:spLocks noChangeShapeType="1"/>
          </p:cNvSpPr>
          <p:nvPr/>
        </p:nvSpPr>
        <p:spPr bwMode="auto">
          <a:xfrm>
            <a:off x="1328738" y="3298825"/>
            <a:ext cx="260350" cy="714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Freeform 167"/>
          <p:cNvSpPr>
            <a:spLocks/>
          </p:cNvSpPr>
          <p:nvPr/>
        </p:nvSpPr>
        <p:spPr bwMode="auto">
          <a:xfrm>
            <a:off x="1323975" y="3289300"/>
            <a:ext cx="279400" cy="92075"/>
          </a:xfrm>
          <a:custGeom>
            <a:avLst/>
            <a:gdLst>
              <a:gd name="T0" fmla="*/ 0 w 176"/>
              <a:gd name="T1" fmla="*/ 35282188 h 58"/>
              <a:gd name="T2" fmla="*/ 12601575 w 176"/>
              <a:gd name="T3" fmla="*/ 0 h 58"/>
              <a:gd name="T4" fmla="*/ 435987825 w 176"/>
              <a:gd name="T5" fmla="*/ 113407825 h 58"/>
              <a:gd name="T6" fmla="*/ 443547500 w 176"/>
              <a:gd name="T7" fmla="*/ 133569075 h 58"/>
              <a:gd name="T8" fmla="*/ 415826575 w 176"/>
              <a:gd name="T9" fmla="*/ 146169063 h 58"/>
              <a:gd name="T10" fmla="*/ 0 w 176"/>
              <a:gd name="T11" fmla="*/ 35282188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6" h="58">
                <a:moveTo>
                  <a:pt x="0" y="14"/>
                </a:moveTo>
                <a:lnTo>
                  <a:pt x="5" y="0"/>
                </a:lnTo>
                <a:lnTo>
                  <a:pt x="173" y="45"/>
                </a:lnTo>
                <a:lnTo>
                  <a:pt x="176" y="53"/>
                </a:lnTo>
                <a:lnTo>
                  <a:pt x="165" y="58"/>
                </a:lnTo>
                <a:lnTo>
                  <a:pt x="0" y="1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68"/>
          <p:cNvSpPr>
            <a:spLocks noChangeShapeType="1"/>
          </p:cNvSpPr>
          <p:nvPr/>
        </p:nvSpPr>
        <p:spPr bwMode="auto">
          <a:xfrm flipV="1">
            <a:off x="1598613" y="3109913"/>
            <a:ext cx="247650" cy="666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Freeform 169"/>
          <p:cNvSpPr>
            <a:spLocks/>
          </p:cNvSpPr>
          <p:nvPr/>
        </p:nvSpPr>
        <p:spPr bwMode="auto">
          <a:xfrm>
            <a:off x="1597025" y="3094038"/>
            <a:ext cx="276225" cy="92075"/>
          </a:xfrm>
          <a:custGeom>
            <a:avLst/>
            <a:gdLst>
              <a:gd name="T0" fmla="*/ 7561263 w 174"/>
              <a:gd name="T1" fmla="*/ 146169063 h 58"/>
              <a:gd name="T2" fmla="*/ 0 w 174"/>
              <a:gd name="T3" fmla="*/ 113407825 h 58"/>
              <a:gd name="T4" fmla="*/ 423386250 w 174"/>
              <a:gd name="T5" fmla="*/ 0 h 58"/>
              <a:gd name="T6" fmla="*/ 438507188 w 174"/>
              <a:gd name="T7" fmla="*/ 12601575 h 58"/>
              <a:gd name="T8" fmla="*/ 378023438 w 174"/>
              <a:gd name="T9" fmla="*/ 50403125 h 58"/>
              <a:gd name="T10" fmla="*/ 7561263 w 174"/>
              <a:gd name="T11" fmla="*/ 146169063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4" h="58">
                <a:moveTo>
                  <a:pt x="3" y="58"/>
                </a:moveTo>
                <a:lnTo>
                  <a:pt x="0" y="45"/>
                </a:lnTo>
                <a:lnTo>
                  <a:pt x="168" y="0"/>
                </a:lnTo>
                <a:lnTo>
                  <a:pt x="174" y="5"/>
                </a:lnTo>
                <a:lnTo>
                  <a:pt x="150" y="20"/>
                </a:lnTo>
                <a:lnTo>
                  <a:pt x="3" y="5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170"/>
          <p:cNvSpPr>
            <a:spLocks noChangeShapeType="1"/>
          </p:cNvSpPr>
          <p:nvPr/>
        </p:nvSpPr>
        <p:spPr bwMode="auto">
          <a:xfrm>
            <a:off x="3033713" y="3370263"/>
            <a:ext cx="131762" cy="2222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Freeform 171"/>
          <p:cNvSpPr>
            <a:spLocks/>
          </p:cNvSpPr>
          <p:nvPr/>
        </p:nvSpPr>
        <p:spPr bwMode="auto">
          <a:xfrm>
            <a:off x="3025775" y="3362325"/>
            <a:ext cx="150813" cy="241300"/>
          </a:xfrm>
          <a:custGeom>
            <a:avLst/>
            <a:gdLst>
              <a:gd name="T0" fmla="*/ 239416431 w 95"/>
              <a:gd name="T1" fmla="*/ 362902500 h 152"/>
              <a:gd name="T2" fmla="*/ 206653498 w 95"/>
              <a:gd name="T3" fmla="*/ 383063750 h 152"/>
              <a:gd name="T4" fmla="*/ 0 w 95"/>
              <a:gd name="T5" fmla="*/ 20161250 h 152"/>
              <a:gd name="T6" fmla="*/ 10080658 w 95"/>
              <a:gd name="T7" fmla="*/ 0 h 152"/>
              <a:gd name="T8" fmla="*/ 30241975 w 95"/>
              <a:gd name="T9" fmla="*/ 0 h 152"/>
              <a:gd name="T10" fmla="*/ 239416431 w 95"/>
              <a:gd name="T11" fmla="*/ 362902500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5" h="152">
                <a:moveTo>
                  <a:pt x="95" y="144"/>
                </a:moveTo>
                <a:lnTo>
                  <a:pt x="82" y="152"/>
                </a:lnTo>
                <a:lnTo>
                  <a:pt x="0" y="8"/>
                </a:lnTo>
                <a:lnTo>
                  <a:pt x="4" y="0"/>
                </a:lnTo>
                <a:lnTo>
                  <a:pt x="12" y="0"/>
                </a:lnTo>
                <a:lnTo>
                  <a:pt x="95" y="14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172"/>
          <p:cNvSpPr>
            <a:spLocks noChangeShapeType="1"/>
          </p:cNvSpPr>
          <p:nvPr/>
        </p:nvSpPr>
        <p:spPr bwMode="auto">
          <a:xfrm flipV="1">
            <a:off x="3036888" y="3030538"/>
            <a:ext cx="185737" cy="3190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Freeform 173"/>
          <p:cNvSpPr>
            <a:spLocks/>
          </p:cNvSpPr>
          <p:nvPr/>
        </p:nvSpPr>
        <p:spPr bwMode="auto">
          <a:xfrm>
            <a:off x="3028950" y="3017838"/>
            <a:ext cx="201613" cy="344487"/>
          </a:xfrm>
          <a:custGeom>
            <a:avLst/>
            <a:gdLst>
              <a:gd name="T0" fmla="*/ 294859806 w 127"/>
              <a:gd name="T1" fmla="*/ 0 h 217"/>
              <a:gd name="T2" fmla="*/ 320061431 w 127"/>
              <a:gd name="T3" fmla="*/ 37801495 h 217"/>
              <a:gd name="T4" fmla="*/ 25201625 w 127"/>
              <a:gd name="T5" fmla="*/ 546872319 h 217"/>
              <a:gd name="T6" fmla="*/ 5040325 w 127"/>
              <a:gd name="T7" fmla="*/ 546872319 h 217"/>
              <a:gd name="T8" fmla="*/ 0 w 127"/>
              <a:gd name="T9" fmla="*/ 519151434 h 217"/>
              <a:gd name="T10" fmla="*/ 294859806 w 127"/>
              <a:gd name="T11" fmla="*/ 0 h 2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" h="217">
                <a:moveTo>
                  <a:pt x="117" y="0"/>
                </a:moveTo>
                <a:lnTo>
                  <a:pt x="127" y="15"/>
                </a:lnTo>
                <a:lnTo>
                  <a:pt x="10" y="217"/>
                </a:lnTo>
                <a:lnTo>
                  <a:pt x="2" y="217"/>
                </a:lnTo>
                <a:lnTo>
                  <a:pt x="0" y="206"/>
                </a:lnTo>
                <a:lnTo>
                  <a:pt x="11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174"/>
          <p:cNvSpPr>
            <a:spLocks noChangeShapeType="1"/>
          </p:cNvSpPr>
          <p:nvPr/>
        </p:nvSpPr>
        <p:spPr bwMode="auto">
          <a:xfrm>
            <a:off x="3222625" y="3028950"/>
            <a:ext cx="296863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Freeform 175"/>
          <p:cNvSpPr>
            <a:spLocks/>
          </p:cNvSpPr>
          <p:nvPr/>
        </p:nvSpPr>
        <p:spPr bwMode="auto">
          <a:xfrm>
            <a:off x="3214688" y="3017838"/>
            <a:ext cx="307975" cy="23812"/>
          </a:xfrm>
          <a:custGeom>
            <a:avLst/>
            <a:gdLst>
              <a:gd name="T0" fmla="*/ 488910313 w 194"/>
              <a:gd name="T1" fmla="*/ 0 h 15"/>
              <a:gd name="T2" fmla="*/ 488910313 w 194"/>
              <a:gd name="T3" fmla="*/ 37800756 h 15"/>
              <a:gd name="T4" fmla="*/ 25201563 w 194"/>
              <a:gd name="T5" fmla="*/ 37800756 h 15"/>
              <a:gd name="T6" fmla="*/ 0 w 194"/>
              <a:gd name="T7" fmla="*/ 0 h 15"/>
              <a:gd name="T8" fmla="*/ 488910313 w 194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" h="15">
                <a:moveTo>
                  <a:pt x="194" y="0"/>
                </a:moveTo>
                <a:lnTo>
                  <a:pt x="194" y="15"/>
                </a:lnTo>
                <a:lnTo>
                  <a:pt x="10" y="15"/>
                </a:lnTo>
                <a:lnTo>
                  <a:pt x="0" y="0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Oval 176"/>
          <p:cNvSpPr>
            <a:spLocks noChangeArrowheads="1"/>
          </p:cNvSpPr>
          <p:nvPr/>
        </p:nvSpPr>
        <p:spPr bwMode="auto">
          <a:xfrm>
            <a:off x="3471863" y="2706688"/>
            <a:ext cx="190500" cy="190500"/>
          </a:xfrm>
          <a:prstGeom prst="ellips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177"/>
          <p:cNvSpPr>
            <a:spLocks noChangeShapeType="1"/>
          </p:cNvSpPr>
          <p:nvPr/>
        </p:nvSpPr>
        <p:spPr bwMode="auto">
          <a:xfrm>
            <a:off x="3519488" y="2808288"/>
            <a:ext cx="92075" cy="1587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178"/>
          <p:cNvSpPr>
            <a:spLocks noChangeShapeType="1"/>
          </p:cNvSpPr>
          <p:nvPr/>
        </p:nvSpPr>
        <p:spPr bwMode="auto">
          <a:xfrm>
            <a:off x="3565525" y="2762250"/>
            <a:ext cx="1588" cy="92075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179"/>
          <p:cNvSpPr>
            <a:spLocks noChangeShapeType="1"/>
          </p:cNvSpPr>
          <p:nvPr/>
        </p:nvSpPr>
        <p:spPr bwMode="auto">
          <a:xfrm flipH="1">
            <a:off x="5888038" y="3101975"/>
            <a:ext cx="865187" cy="47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Freeform 180"/>
          <p:cNvSpPr>
            <a:spLocks/>
          </p:cNvSpPr>
          <p:nvPr/>
        </p:nvSpPr>
        <p:spPr bwMode="auto">
          <a:xfrm>
            <a:off x="5881688" y="3092450"/>
            <a:ext cx="882650" cy="26988"/>
          </a:xfrm>
          <a:custGeom>
            <a:avLst/>
            <a:gdLst>
              <a:gd name="T0" fmla="*/ 1388606888 w 556"/>
              <a:gd name="T1" fmla="*/ 0 h 17"/>
              <a:gd name="T2" fmla="*/ 1401206875 w 556"/>
              <a:gd name="T3" fmla="*/ 15121218 h 17"/>
              <a:gd name="T4" fmla="*/ 1393647200 w 556"/>
              <a:gd name="T5" fmla="*/ 35282841 h 17"/>
              <a:gd name="T6" fmla="*/ 7561263 w 556"/>
              <a:gd name="T7" fmla="*/ 42844244 h 17"/>
              <a:gd name="T8" fmla="*/ 0 w 556"/>
              <a:gd name="T9" fmla="*/ 27723026 h 17"/>
              <a:gd name="T10" fmla="*/ 10080625 w 556"/>
              <a:gd name="T11" fmla="*/ 7561403 h 17"/>
              <a:gd name="T12" fmla="*/ 1388606888 w 556"/>
              <a:gd name="T13" fmla="*/ 0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56" h="17">
                <a:moveTo>
                  <a:pt x="551" y="0"/>
                </a:moveTo>
                <a:lnTo>
                  <a:pt x="556" y="6"/>
                </a:lnTo>
                <a:lnTo>
                  <a:pt x="553" y="14"/>
                </a:lnTo>
                <a:lnTo>
                  <a:pt x="3" y="17"/>
                </a:lnTo>
                <a:lnTo>
                  <a:pt x="0" y="11"/>
                </a:lnTo>
                <a:lnTo>
                  <a:pt x="4" y="3"/>
                </a:lnTo>
                <a:lnTo>
                  <a:pt x="55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9" name="Line 181"/>
          <p:cNvSpPr>
            <a:spLocks noChangeShapeType="1"/>
          </p:cNvSpPr>
          <p:nvPr/>
        </p:nvSpPr>
        <p:spPr bwMode="auto">
          <a:xfrm flipV="1">
            <a:off x="5611813" y="3113088"/>
            <a:ext cx="261937" cy="26511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Freeform 182"/>
          <p:cNvSpPr>
            <a:spLocks/>
          </p:cNvSpPr>
          <p:nvPr/>
        </p:nvSpPr>
        <p:spPr bwMode="auto">
          <a:xfrm>
            <a:off x="5588000" y="3106738"/>
            <a:ext cx="298450" cy="279400"/>
          </a:xfrm>
          <a:custGeom>
            <a:avLst/>
            <a:gdLst>
              <a:gd name="T0" fmla="*/ 73085325 w 188"/>
              <a:gd name="T1" fmla="*/ 423386250 h 176"/>
              <a:gd name="T2" fmla="*/ 0 w 188"/>
              <a:gd name="T3" fmla="*/ 443547500 h 176"/>
              <a:gd name="T4" fmla="*/ 441028138 w 188"/>
              <a:gd name="T5" fmla="*/ 0 h 176"/>
              <a:gd name="T6" fmla="*/ 466229700 w 188"/>
              <a:gd name="T7" fmla="*/ 5040313 h 176"/>
              <a:gd name="T8" fmla="*/ 473789375 w 188"/>
              <a:gd name="T9" fmla="*/ 20161250 h 176"/>
              <a:gd name="T10" fmla="*/ 73085325 w 188"/>
              <a:gd name="T11" fmla="*/ 423386250 h 1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8" h="176">
                <a:moveTo>
                  <a:pt x="29" y="168"/>
                </a:moveTo>
                <a:lnTo>
                  <a:pt x="0" y="176"/>
                </a:lnTo>
                <a:lnTo>
                  <a:pt x="175" y="0"/>
                </a:lnTo>
                <a:lnTo>
                  <a:pt x="185" y="2"/>
                </a:lnTo>
                <a:lnTo>
                  <a:pt x="188" y="8"/>
                </a:lnTo>
                <a:lnTo>
                  <a:pt x="29" y="16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1" name="Line 183"/>
          <p:cNvSpPr>
            <a:spLocks noChangeShapeType="1"/>
          </p:cNvSpPr>
          <p:nvPr/>
        </p:nvSpPr>
        <p:spPr bwMode="auto">
          <a:xfrm flipH="1" flipV="1">
            <a:off x="5611813" y="3378200"/>
            <a:ext cx="617537" cy="1412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2" name="Freeform 184"/>
          <p:cNvSpPr>
            <a:spLocks/>
          </p:cNvSpPr>
          <p:nvPr/>
        </p:nvSpPr>
        <p:spPr bwMode="auto">
          <a:xfrm>
            <a:off x="5588000" y="3373438"/>
            <a:ext cx="649288" cy="165100"/>
          </a:xfrm>
          <a:custGeom>
            <a:avLst/>
            <a:gdLst>
              <a:gd name="T0" fmla="*/ 1030745494 w 409"/>
              <a:gd name="T1" fmla="*/ 201612500 h 104"/>
              <a:gd name="T2" fmla="*/ 1015624545 w 409"/>
              <a:gd name="T3" fmla="*/ 262096250 h 104"/>
              <a:gd name="T4" fmla="*/ 0 w 409"/>
              <a:gd name="T5" fmla="*/ 20161250 h 104"/>
              <a:gd name="T6" fmla="*/ 73085381 w 409"/>
              <a:gd name="T7" fmla="*/ 0 h 104"/>
              <a:gd name="T8" fmla="*/ 1030745494 w 409"/>
              <a:gd name="T9" fmla="*/ 20161250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9" h="104">
                <a:moveTo>
                  <a:pt x="409" y="80"/>
                </a:moveTo>
                <a:lnTo>
                  <a:pt x="403" y="104"/>
                </a:lnTo>
                <a:lnTo>
                  <a:pt x="0" y="8"/>
                </a:lnTo>
                <a:lnTo>
                  <a:pt x="29" y="0"/>
                </a:lnTo>
                <a:lnTo>
                  <a:pt x="409" y="8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3" name="Line 185"/>
          <p:cNvSpPr>
            <a:spLocks noChangeShapeType="1"/>
          </p:cNvSpPr>
          <p:nvPr/>
        </p:nvSpPr>
        <p:spPr bwMode="auto">
          <a:xfrm flipH="1">
            <a:off x="6419850" y="3368675"/>
            <a:ext cx="615950" cy="15081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4" name="Freeform 186"/>
          <p:cNvSpPr>
            <a:spLocks/>
          </p:cNvSpPr>
          <p:nvPr/>
        </p:nvSpPr>
        <p:spPr bwMode="auto">
          <a:xfrm>
            <a:off x="6415088" y="3362325"/>
            <a:ext cx="646112" cy="176213"/>
          </a:xfrm>
          <a:custGeom>
            <a:avLst/>
            <a:gdLst>
              <a:gd name="T0" fmla="*/ 952618325 w 407"/>
              <a:gd name="T1" fmla="*/ 0 h 111"/>
              <a:gd name="T2" fmla="*/ 1025702006 w 407"/>
              <a:gd name="T3" fmla="*/ 20161307 h 111"/>
              <a:gd name="T4" fmla="*/ 12599978 w 407"/>
              <a:gd name="T5" fmla="*/ 279738931 h 111"/>
              <a:gd name="T6" fmla="*/ 0 w 407"/>
              <a:gd name="T7" fmla="*/ 216734052 h 111"/>
              <a:gd name="T8" fmla="*/ 952618325 w 407"/>
              <a:gd name="T9" fmla="*/ 0 h 1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7" h="111">
                <a:moveTo>
                  <a:pt x="378" y="0"/>
                </a:moveTo>
                <a:lnTo>
                  <a:pt x="407" y="8"/>
                </a:lnTo>
                <a:lnTo>
                  <a:pt x="5" y="111"/>
                </a:lnTo>
                <a:lnTo>
                  <a:pt x="0" y="86"/>
                </a:lnTo>
                <a:lnTo>
                  <a:pt x="37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5" name="Line 187"/>
          <p:cNvSpPr>
            <a:spLocks noChangeShapeType="1"/>
          </p:cNvSpPr>
          <p:nvPr/>
        </p:nvSpPr>
        <p:spPr bwMode="auto">
          <a:xfrm>
            <a:off x="6769100" y="3106738"/>
            <a:ext cx="266700" cy="26193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6" name="Freeform 188"/>
          <p:cNvSpPr>
            <a:spLocks/>
          </p:cNvSpPr>
          <p:nvPr/>
        </p:nvSpPr>
        <p:spPr bwMode="auto">
          <a:xfrm>
            <a:off x="6759575" y="3100388"/>
            <a:ext cx="301625" cy="274637"/>
          </a:xfrm>
          <a:custGeom>
            <a:avLst/>
            <a:gdLst>
              <a:gd name="T0" fmla="*/ 478829688 w 190"/>
              <a:gd name="T1" fmla="*/ 435985444 h 173"/>
              <a:gd name="T2" fmla="*/ 405745950 w 190"/>
              <a:gd name="T3" fmla="*/ 415824230 h 173"/>
              <a:gd name="T4" fmla="*/ 0 w 190"/>
              <a:gd name="T5" fmla="*/ 22680571 h 173"/>
              <a:gd name="T6" fmla="*/ 7561263 w 190"/>
              <a:gd name="T7" fmla="*/ 2519358 h 173"/>
              <a:gd name="T8" fmla="*/ 27722513 w 190"/>
              <a:gd name="T9" fmla="*/ 0 h 173"/>
              <a:gd name="T10" fmla="*/ 478829688 w 190"/>
              <a:gd name="T11" fmla="*/ 435985444 h 1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" h="173">
                <a:moveTo>
                  <a:pt x="190" y="173"/>
                </a:moveTo>
                <a:lnTo>
                  <a:pt x="161" y="165"/>
                </a:lnTo>
                <a:lnTo>
                  <a:pt x="0" y="9"/>
                </a:lnTo>
                <a:lnTo>
                  <a:pt x="3" y="1"/>
                </a:lnTo>
                <a:lnTo>
                  <a:pt x="11" y="0"/>
                </a:lnTo>
                <a:lnTo>
                  <a:pt x="190" y="17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7" name="Line 189"/>
          <p:cNvSpPr>
            <a:spLocks noChangeShapeType="1"/>
          </p:cNvSpPr>
          <p:nvPr/>
        </p:nvSpPr>
        <p:spPr bwMode="auto">
          <a:xfrm flipV="1">
            <a:off x="5341938" y="3394075"/>
            <a:ext cx="328612" cy="889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8" name="Freeform 190"/>
          <p:cNvSpPr>
            <a:spLocks/>
          </p:cNvSpPr>
          <p:nvPr/>
        </p:nvSpPr>
        <p:spPr bwMode="auto">
          <a:xfrm>
            <a:off x="5338763" y="3382963"/>
            <a:ext cx="336550" cy="109537"/>
          </a:xfrm>
          <a:custGeom>
            <a:avLst/>
            <a:gdLst>
              <a:gd name="T0" fmla="*/ 7561263 w 212"/>
              <a:gd name="T1" fmla="*/ 173889194 h 69"/>
              <a:gd name="T2" fmla="*/ 0 w 212"/>
              <a:gd name="T3" fmla="*/ 143647457 h 69"/>
              <a:gd name="T4" fmla="*/ 526713450 w 212"/>
              <a:gd name="T5" fmla="*/ 0 h 69"/>
              <a:gd name="T6" fmla="*/ 534273125 w 212"/>
              <a:gd name="T7" fmla="*/ 32761088 h 69"/>
              <a:gd name="T8" fmla="*/ 7561263 w 212"/>
              <a:gd name="T9" fmla="*/ 173889194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2" h="69">
                <a:moveTo>
                  <a:pt x="3" y="69"/>
                </a:moveTo>
                <a:lnTo>
                  <a:pt x="0" y="57"/>
                </a:lnTo>
                <a:lnTo>
                  <a:pt x="209" y="0"/>
                </a:lnTo>
                <a:lnTo>
                  <a:pt x="212" y="13"/>
                </a:lnTo>
                <a:lnTo>
                  <a:pt x="3" y="6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9" name="Line 191"/>
          <p:cNvSpPr>
            <a:spLocks noChangeShapeType="1"/>
          </p:cNvSpPr>
          <p:nvPr/>
        </p:nvSpPr>
        <p:spPr bwMode="auto">
          <a:xfrm flipV="1">
            <a:off x="5326063" y="3340100"/>
            <a:ext cx="323850" cy="8731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0" name="Freeform 192"/>
          <p:cNvSpPr>
            <a:spLocks/>
          </p:cNvSpPr>
          <p:nvPr/>
        </p:nvSpPr>
        <p:spPr bwMode="auto">
          <a:xfrm>
            <a:off x="5324475" y="3328988"/>
            <a:ext cx="330200" cy="107950"/>
          </a:xfrm>
          <a:custGeom>
            <a:avLst/>
            <a:gdLst>
              <a:gd name="T0" fmla="*/ 7561263 w 208"/>
              <a:gd name="T1" fmla="*/ 171370625 h 68"/>
              <a:gd name="T2" fmla="*/ 0 w 208"/>
              <a:gd name="T3" fmla="*/ 138609388 h 68"/>
              <a:gd name="T4" fmla="*/ 516632825 w 208"/>
              <a:gd name="T5" fmla="*/ 0 h 68"/>
              <a:gd name="T6" fmla="*/ 524192500 w 208"/>
              <a:gd name="T7" fmla="*/ 32762825 h 68"/>
              <a:gd name="T8" fmla="*/ 7561263 w 208"/>
              <a:gd name="T9" fmla="*/ 171370625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8" h="68">
                <a:moveTo>
                  <a:pt x="3" y="68"/>
                </a:moveTo>
                <a:lnTo>
                  <a:pt x="0" y="55"/>
                </a:lnTo>
                <a:lnTo>
                  <a:pt x="205" y="0"/>
                </a:lnTo>
                <a:lnTo>
                  <a:pt x="208" y="13"/>
                </a:lnTo>
                <a:lnTo>
                  <a:pt x="3" y="6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1" name="Line 193"/>
          <p:cNvSpPr>
            <a:spLocks noChangeShapeType="1"/>
          </p:cNvSpPr>
          <p:nvPr/>
        </p:nvSpPr>
        <p:spPr bwMode="auto">
          <a:xfrm>
            <a:off x="5689600" y="2778125"/>
            <a:ext cx="185738" cy="3222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2" name="Freeform 194"/>
          <p:cNvSpPr>
            <a:spLocks/>
          </p:cNvSpPr>
          <p:nvPr/>
        </p:nvSpPr>
        <p:spPr bwMode="auto">
          <a:xfrm>
            <a:off x="5683250" y="2765425"/>
            <a:ext cx="204788" cy="344488"/>
          </a:xfrm>
          <a:custGeom>
            <a:avLst/>
            <a:gdLst>
              <a:gd name="T0" fmla="*/ 0 w 129"/>
              <a:gd name="T1" fmla="*/ 35282239 h 217"/>
              <a:gd name="T2" fmla="*/ 22682255 w 129"/>
              <a:gd name="T3" fmla="*/ 0 h 217"/>
              <a:gd name="T4" fmla="*/ 325101744 w 129"/>
              <a:gd name="T5" fmla="*/ 526714214 h 217"/>
              <a:gd name="T6" fmla="*/ 315021094 w 129"/>
              <a:gd name="T7" fmla="*/ 546875494 h 217"/>
              <a:gd name="T8" fmla="*/ 289819470 w 129"/>
              <a:gd name="T9" fmla="*/ 541835174 h 217"/>
              <a:gd name="T10" fmla="*/ 0 w 129"/>
              <a:gd name="T11" fmla="*/ 35282239 h 2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9" h="217">
                <a:moveTo>
                  <a:pt x="0" y="14"/>
                </a:moveTo>
                <a:lnTo>
                  <a:pt x="9" y="0"/>
                </a:lnTo>
                <a:lnTo>
                  <a:pt x="129" y="209"/>
                </a:lnTo>
                <a:lnTo>
                  <a:pt x="125" y="217"/>
                </a:lnTo>
                <a:lnTo>
                  <a:pt x="115" y="215"/>
                </a:lnTo>
                <a:lnTo>
                  <a:pt x="0" y="1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3" name="Line 195"/>
          <p:cNvSpPr>
            <a:spLocks noChangeShapeType="1"/>
          </p:cNvSpPr>
          <p:nvPr/>
        </p:nvSpPr>
        <p:spPr bwMode="auto">
          <a:xfrm>
            <a:off x="5308600" y="2774950"/>
            <a:ext cx="379413" cy="15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4" name="Freeform 196"/>
          <p:cNvSpPr>
            <a:spLocks/>
          </p:cNvSpPr>
          <p:nvPr/>
        </p:nvSpPr>
        <p:spPr bwMode="auto">
          <a:xfrm>
            <a:off x="5308600" y="2765425"/>
            <a:ext cx="388938" cy="22225"/>
          </a:xfrm>
          <a:custGeom>
            <a:avLst/>
            <a:gdLst>
              <a:gd name="T0" fmla="*/ 0 w 245"/>
              <a:gd name="T1" fmla="*/ 35282188 h 14"/>
              <a:gd name="T2" fmla="*/ 0 w 245"/>
              <a:gd name="T3" fmla="*/ 0 h 14"/>
              <a:gd name="T4" fmla="*/ 617439869 w 245"/>
              <a:gd name="T5" fmla="*/ 0 h 14"/>
              <a:gd name="T6" fmla="*/ 594757640 w 245"/>
              <a:gd name="T7" fmla="*/ 35282188 h 14"/>
              <a:gd name="T8" fmla="*/ 0 w 245"/>
              <a:gd name="T9" fmla="*/ 35282188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5" h="14">
                <a:moveTo>
                  <a:pt x="0" y="14"/>
                </a:moveTo>
                <a:lnTo>
                  <a:pt x="0" y="0"/>
                </a:lnTo>
                <a:lnTo>
                  <a:pt x="245" y="0"/>
                </a:lnTo>
                <a:lnTo>
                  <a:pt x="236" y="14"/>
                </a:lnTo>
                <a:lnTo>
                  <a:pt x="0" y="1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5" name="Line 197"/>
          <p:cNvSpPr>
            <a:spLocks noChangeShapeType="1"/>
          </p:cNvSpPr>
          <p:nvPr/>
        </p:nvSpPr>
        <p:spPr bwMode="auto">
          <a:xfrm flipV="1">
            <a:off x="6765925" y="2770188"/>
            <a:ext cx="185738" cy="322262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6" name="Freeform 198"/>
          <p:cNvSpPr>
            <a:spLocks/>
          </p:cNvSpPr>
          <p:nvPr/>
        </p:nvSpPr>
        <p:spPr bwMode="auto">
          <a:xfrm>
            <a:off x="6756400" y="2757488"/>
            <a:ext cx="203200" cy="344487"/>
          </a:xfrm>
          <a:custGeom>
            <a:avLst/>
            <a:gdLst>
              <a:gd name="T0" fmla="*/ 302418750 w 128"/>
              <a:gd name="T1" fmla="*/ 0 h 217"/>
              <a:gd name="T2" fmla="*/ 322580000 w 128"/>
              <a:gd name="T3" fmla="*/ 35282136 h 217"/>
              <a:gd name="T4" fmla="*/ 32762825 w 128"/>
              <a:gd name="T5" fmla="*/ 544352960 h 217"/>
              <a:gd name="T6" fmla="*/ 12601575 w 128"/>
              <a:gd name="T7" fmla="*/ 546872319 h 217"/>
              <a:gd name="T8" fmla="*/ 0 w 128"/>
              <a:gd name="T9" fmla="*/ 531751403 h 217"/>
              <a:gd name="T10" fmla="*/ 302418750 w 128"/>
              <a:gd name="T11" fmla="*/ 0 h 2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" h="217">
                <a:moveTo>
                  <a:pt x="120" y="0"/>
                </a:moveTo>
                <a:lnTo>
                  <a:pt x="128" y="14"/>
                </a:lnTo>
                <a:lnTo>
                  <a:pt x="13" y="216"/>
                </a:lnTo>
                <a:lnTo>
                  <a:pt x="5" y="217"/>
                </a:lnTo>
                <a:lnTo>
                  <a:pt x="0" y="211"/>
                </a:lnTo>
                <a:lnTo>
                  <a:pt x="12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7" name="Line 199"/>
          <p:cNvSpPr>
            <a:spLocks noChangeShapeType="1"/>
          </p:cNvSpPr>
          <p:nvPr/>
        </p:nvSpPr>
        <p:spPr bwMode="auto">
          <a:xfrm>
            <a:off x="6954838" y="2767013"/>
            <a:ext cx="374650" cy="1587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8" name="Freeform 200"/>
          <p:cNvSpPr>
            <a:spLocks/>
          </p:cNvSpPr>
          <p:nvPr/>
        </p:nvSpPr>
        <p:spPr bwMode="auto">
          <a:xfrm>
            <a:off x="6946900" y="2757488"/>
            <a:ext cx="388938" cy="22225"/>
          </a:xfrm>
          <a:custGeom>
            <a:avLst/>
            <a:gdLst>
              <a:gd name="T0" fmla="*/ 609878597 w 245"/>
              <a:gd name="T1" fmla="*/ 0 h 14"/>
              <a:gd name="T2" fmla="*/ 617439869 w 245"/>
              <a:gd name="T3" fmla="*/ 20161250 h 14"/>
              <a:gd name="T4" fmla="*/ 609878597 w 245"/>
              <a:gd name="T5" fmla="*/ 35282188 h 14"/>
              <a:gd name="T6" fmla="*/ 20161276 w 245"/>
              <a:gd name="T7" fmla="*/ 35282188 h 14"/>
              <a:gd name="T8" fmla="*/ 0 w 245"/>
              <a:gd name="T9" fmla="*/ 0 h 14"/>
              <a:gd name="T10" fmla="*/ 609878597 w 245"/>
              <a:gd name="T11" fmla="*/ 0 h 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5" h="14">
                <a:moveTo>
                  <a:pt x="242" y="0"/>
                </a:moveTo>
                <a:lnTo>
                  <a:pt x="245" y="8"/>
                </a:lnTo>
                <a:lnTo>
                  <a:pt x="242" y="14"/>
                </a:lnTo>
                <a:lnTo>
                  <a:pt x="8" y="14"/>
                </a:lnTo>
                <a:lnTo>
                  <a:pt x="0" y="0"/>
                </a:lnTo>
                <a:lnTo>
                  <a:pt x="2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9" name="Line 201"/>
          <p:cNvSpPr>
            <a:spLocks noChangeShapeType="1"/>
          </p:cNvSpPr>
          <p:nvPr/>
        </p:nvSpPr>
        <p:spPr bwMode="auto">
          <a:xfrm flipV="1">
            <a:off x="7343775" y="2578100"/>
            <a:ext cx="319088" cy="1873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0" name="Freeform 202"/>
          <p:cNvSpPr>
            <a:spLocks/>
          </p:cNvSpPr>
          <p:nvPr/>
        </p:nvSpPr>
        <p:spPr bwMode="auto">
          <a:xfrm>
            <a:off x="7331075" y="2565400"/>
            <a:ext cx="336550" cy="207963"/>
          </a:xfrm>
          <a:custGeom>
            <a:avLst/>
            <a:gdLst>
              <a:gd name="T0" fmla="*/ 529232813 w 212"/>
              <a:gd name="T1" fmla="*/ 0 h 131"/>
              <a:gd name="T2" fmla="*/ 534273125 w 212"/>
              <a:gd name="T3" fmla="*/ 40322597 h 131"/>
              <a:gd name="T4" fmla="*/ 37803138 w 212"/>
              <a:gd name="T5" fmla="*/ 330142056 h 131"/>
              <a:gd name="T6" fmla="*/ 7561263 w 212"/>
              <a:gd name="T7" fmla="*/ 325101732 h 131"/>
              <a:gd name="T8" fmla="*/ 0 w 212"/>
              <a:gd name="T9" fmla="*/ 304940433 h 131"/>
              <a:gd name="T10" fmla="*/ 529232813 w 212"/>
              <a:gd name="T11" fmla="*/ 0 h 1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2" h="131">
                <a:moveTo>
                  <a:pt x="210" y="0"/>
                </a:moveTo>
                <a:lnTo>
                  <a:pt x="212" y="16"/>
                </a:lnTo>
                <a:lnTo>
                  <a:pt x="15" y="131"/>
                </a:lnTo>
                <a:lnTo>
                  <a:pt x="3" y="129"/>
                </a:lnTo>
                <a:lnTo>
                  <a:pt x="0" y="121"/>
                </a:lnTo>
                <a:lnTo>
                  <a:pt x="21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1" name="Line 203"/>
          <p:cNvSpPr>
            <a:spLocks noChangeShapeType="1"/>
          </p:cNvSpPr>
          <p:nvPr/>
        </p:nvSpPr>
        <p:spPr bwMode="auto">
          <a:xfrm flipV="1">
            <a:off x="7431088" y="2640013"/>
            <a:ext cx="241300" cy="1428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2" name="Freeform 204"/>
          <p:cNvSpPr>
            <a:spLocks/>
          </p:cNvSpPr>
          <p:nvPr/>
        </p:nvSpPr>
        <p:spPr bwMode="auto">
          <a:xfrm>
            <a:off x="7423150" y="2628900"/>
            <a:ext cx="257175" cy="163513"/>
          </a:xfrm>
          <a:custGeom>
            <a:avLst/>
            <a:gdLst>
              <a:gd name="T0" fmla="*/ 390625013 w 162"/>
              <a:gd name="T1" fmla="*/ 0 h 103"/>
              <a:gd name="T2" fmla="*/ 408265313 w 162"/>
              <a:gd name="T3" fmla="*/ 32762925 h 103"/>
              <a:gd name="T4" fmla="*/ 20161250 w 162"/>
              <a:gd name="T5" fmla="*/ 259577681 h 103"/>
              <a:gd name="T6" fmla="*/ 0 w 162"/>
              <a:gd name="T7" fmla="*/ 229335714 h 103"/>
              <a:gd name="T8" fmla="*/ 390625013 w 162"/>
              <a:gd name="T9" fmla="*/ 0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2" h="103">
                <a:moveTo>
                  <a:pt x="155" y="0"/>
                </a:moveTo>
                <a:lnTo>
                  <a:pt x="162" y="13"/>
                </a:lnTo>
                <a:lnTo>
                  <a:pt x="8" y="103"/>
                </a:lnTo>
                <a:lnTo>
                  <a:pt x="0" y="91"/>
                </a:lnTo>
                <a:lnTo>
                  <a:pt x="15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3" name="Line 205"/>
          <p:cNvSpPr>
            <a:spLocks noChangeShapeType="1"/>
          </p:cNvSpPr>
          <p:nvPr/>
        </p:nvSpPr>
        <p:spPr bwMode="auto">
          <a:xfrm>
            <a:off x="7667625" y="2578100"/>
            <a:ext cx="274638" cy="7461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4" name="Freeform 206"/>
          <p:cNvSpPr>
            <a:spLocks/>
          </p:cNvSpPr>
          <p:nvPr/>
        </p:nvSpPr>
        <p:spPr bwMode="auto">
          <a:xfrm>
            <a:off x="7664450" y="2565400"/>
            <a:ext cx="282575" cy="96838"/>
          </a:xfrm>
          <a:custGeom>
            <a:avLst/>
            <a:gdLst>
              <a:gd name="T0" fmla="*/ 448587813 w 178"/>
              <a:gd name="T1" fmla="*/ 120968125 h 61"/>
              <a:gd name="T2" fmla="*/ 441028138 w 178"/>
              <a:gd name="T3" fmla="*/ 153731119 h 61"/>
              <a:gd name="T4" fmla="*/ 5040313 w 178"/>
              <a:gd name="T5" fmla="*/ 40322708 h 61"/>
              <a:gd name="T6" fmla="*/ 0 w 178"/>
              <a:gd name="T7" fmla="*/ 0 h 61"/>
              <a:gd name="T8" fmla="*/ 448587813 w 178"/>
              <a:gd name="T9" fmla="*/ 120968125 h 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8" h="61">
                <a:moveTo>
                  <a:pt x="178" y="48"/>
                </a:moveTo>
                <a:lnTo>
                  <a:pt x="175" y="61"/>
                </a:lnTo>
                <a:lnTo>
                  <a:pt x="2" y="16"/>
                </a:lnTo>
                <a:lnTo>
                  <a:pt x="0" y="0"/>
                </a:lnTo>
                <a:lnTo>
                  <a:pt x="178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5" name="Line 207"/>
          <p:cNvSpPr>
            <a:spLocks noChangeShapeType="1"/>
          </p:cNvSpPr>
          <p:nvPr/>
        </p:nvSpPr>
        <p:spPr bwMode="auto">
          <a:xfrm flipH="1" flipV="1">
            <a:off x="7342188" y="2778125"/>
            <a:ext cx="182562" cy="1778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6" name="Freeform 208"/>
          <p:cNvSpPr>
            <a:spLocks/>
          </p:cNvSpPr>
          <p:nvPr/>
        </p:nvSpPr>
        <p:spPr bwMode="auto">
          <a:xfrm>
            <a:off x="7331075" y="2770188"/>
            <a:ext cx="209550" cy="204787"/>
          </a:xfrm>
          <a:custGeom>
            <a:avLst/>
            <a:gdLst>
              <a:gd name="T0" fmla="*/ 332660625 w 132"/>
              <a:gd name="T1" fmla="*/ 279735867 h 129"/>
              <a:gd name="T2" fmla="*/ 282257500 w 132"/>
              <a:gd name="T3" fmla="*/ 325098569 h 129"/>
              <a:gd name="T4" fmla="*/ 0 w 132"/>
              <a:gd name="T5" fmla="*/ 15120901 h 129"/>
              <a:gd name="T6" fmla="*/ 7561263 w 132"/>
              <a:gd name="T7" fmla="*/ 0 h 129"/>
              <a:gd name="T8" fmla="*/ 37803138 w 132"/>
              <a:gd name="T9" fmla="*/ 5040300 h 129"/>
              <a:gd name="T10" fmla="*/ 332660625 w 132"/>
              <a:gd name="T11" fmla="*/ 279735867 h 1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2" h="129">
                <a:moveTo>
                  <a:pt x="132" y="111"/>
                </a:moveTo>
                <a:lnTo>
                  <a:pt x="112" y="129"/>
                </a:lnTo>
                <a:lnTo>
                  <a:pt x="0" y="6"/>
                </a:lnTo>
                <a:lnTo>
                  <a:pt x="3" y="0"/>
                </a:lnTo>
                <a:lnTo>
                  <a:pt x="15" y="2"/>
                </a:lnTo>
                <a:lnTo>
                  <a:pt x="132" y="11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7" name="Line 209"/>
          <p:cNvSpPr>
            <a:spLocks noChangeShapeType="1"/>
          </p:cNvSpPr>
          <p:nvPr/>
        </p:nvSpPr>
        <p:spPr bwMode="auto">
          <a:xfrm>
            <a:off x="8064500" y="2790825"/>
            <a:ext cx="33338" cy="1174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8" name="Freeform 210"/>
          <p:cNvSpPr>
            <a:spLocks/>
          </p:cNvSpPr>
          <p:nvPr/>
        </p:nvSpPr>
        <p:spPr bwMode="auto">
          <a:xfrm>
            <a:off x="8053388" y="2786063"/>
            <a:ext cx="58737" cy="134937"/>
          </a:xfrm>
          <a:custGeom>
            <a:avLst/>
            <a:gdLst>
              <a:gd name="T0" fmla="*/ 93244194 w 37"/>
              <a:gd name="T1" fmla="*/ 214211694 h 85"/>
              <a:gd name="T2" fmla="*/ 50402696 w 37"/>
              <a:gd name="T3" fmla="*/ 186490871 h 85"/>
              <a:gd name="T4" fmla="*/ 0 w 37"/>
              <a:gd name="T5" fmla="*/ 10080588 h 85"/>
              <a:gd name="T6" fmla="*/ 37801228 w 37"/>
              <a:gd name="T7" fmla="*/ 0 h 85"/>
              <a:gd name="T8" fmla="*/ 93244194 w 37"/>
              <a:gd name="T9" fmla="*/ 214211694 h 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" h="85">
                <a:moveTo>
                  <a:pt x="37" y="85"/>
                </a:moveTo>
                <a:lnTo>
                  <a:pt x="20" y="74"/>
                </a:lnTo>
                <a:lnTo>
                  <a:pt x="0" y="4"/>
                </a:lnTo>
                <a:lnTo>
                  <a:pt x="15" y="0"/>
                </a:lnTo>
                <a:lnTo>
                  <a:pt x="37" y="8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9" name="Line 211"/>
          <p:cNvSpPr>
            <a:spLocks noChangeShapeType="1"/>
          </p:cNvSpPr>
          <p:nvPr/>
        </p:nvSpPr>
        <p:spPr bwMode="auto">
          <a:xfrm flipH="1">
            <a:off x="7694613" y="2909888"/>
            <a:ext cx="400050" cy="1079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0" name="Freeform 212"/>
          <p:cNvSpPr>
            <a:spLocks/>
          </p:cNvSpPr>
          <p:nvPr/>
        </p:nvSpPr>
        <p:spPr bwMode="auto">
          <a:xfrm>
            <a:off x="7693025" y="2903538"/>
            <a:ext cx="419100" cy="125412"/>
          </a:xfrm>
          <a:custGeom>
            <a:avLst/>
            <a:gdLst>
              <a:gd name="T0" fmla="*/ 622479388 w 264"/>
              <a:gd name="T1" fmla="*/ 0 h 79"/>
              <a:gd name="T2" fmla="*/ 665321250 w 264"/>
              <a:gd name="T3" fmla="*/ 27720814 h 79"/>
              <a:gd name="T4" fmla="*/ 7561263 w 264"/>
              <a:gd name="T5" fmla="*/ 199090756 h 79"/>
              <a:gd name="T6" fmla="*/ 0 w 264"/>
              <a:gd name="T7" fmla="*/ 166329649 h 79"/>
              <a:gd name="T8" fmla="*/ 622479388 w 264"/>
              <a:gd name="T9" fmla="*/ 0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" h="79">
                <a:moveTo>
                  <a:pt x="247" y="0"/>
                </a:moveTo>
                <a:lnTo>
                  <a:pt x="264" y="11"/>
                </a:lnTo>
                <a:lnTo>
                  <a:pt x="3" y="79"/>
                </a:lnTo>
                <a:lnTo>
                  <a:pt x="0" y="66"/>
                </a:lnTo>
                <a:lnTo>
                  <a:pt x="24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1" name="Line 213"/>
          <p:cNvSpPr>
            <a:spLocks noChangeShapeType="1"/>
          </p:cNvSpPr>
          <p:nvPr/>
        </p:nvSpPr>
        <p:spPr bwMode="auto">
          <a:xfrm flipH="1">
            <a:off x="7680325" y="2867025"/>
            <a:ext cx="341313" cy="889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2" name="Freeform 214"/>
          <p:cNvSpPr>
            <a:spLocks/>
          </p:cNvSpPr>
          <p:nvPr/>
        </p:nvSpPr>
        <p:spPr bwMode="auto">
          <a:xfrm>
            <a:off x="7677150" y="2857500"/>
            <a:ext cx="349250" cy="111125"/>
          </a:xfrm>
          <a:custGeom>
            <a:avLst/>
            <a:gdLst>
              <a:gd name="T0" fmla="*/ 546874700 w 220"/>
              <a:gd name="T1" fmla="*/ 0 h 70"/>
              <a:gd name="T2" fmla="*/ 554434375 w 220"/>
              <a:gd name="T3" fmla="*/ 35282188 h 70"/>
              <a:gd name="T4" fmla="*/ 7561263 w 220"/>
              <a:gd name="T5" fmla="*/ 176410938 h 70"/>
              <a:gd name="T6" fmla="*/ 0 w 220"/>
              <a:gd name="T7" fmla="*/ 141128750 h 70"/>
              <a:gd name="T8" fmla="*/ 546874700 w 220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" h="70">
                <a:moveTo>
                  <a:pt x="217" y="0"/>
                </a:moveTo>
                <a:lnTo>
                  <a:pt x="220" y="14"/>
                </a:lnTo>
                <a:lnTo>
                  <a:pt x="3" y="70"/>
                </a:lnTo>
                <a:lnTo>
                  <a:pt x="0" y="56"/>
                </a:lnTo>
                <a:lnTo>
                  <a:pt x="21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3" name="Line 215"/>
          <p:cNvSpPr>
            <a:spLocks noChangeShapeType="1"/>
          </p:cNvSpPr>
          <p:nvPr/>
        </p:nvSpPr>
        <p:spPr bwMode="auto">
          <a:xfrm flipH="1">
            <a:off x="7483475" y="3146425"/>
            <a:ext cx="61913" cy="1047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4" name="Freeform 216"/>
          <p:cNvSpPr>
            <a:spLocks/>
          </p:cNvSpPr>
          <p:nvPr/>
        </p:nvSpPr>
        <p:spPr bwMode="auto">
          <a:xfrm>
            <a:off x="7466013" y="3140075"/>
            <a:ext cx="88900" cy="123825"/>
          </a:xfrm>
          <a:custGeom>
            <a:avLst/>
            <a:gdLst>
              <a:gd name="T0" fmla="*/ 57964388 w 56"/>
              <a:gd name="T1" fmla="*/ 196572188 h 78"/>
              <a:gd name="T2" fmla="*/ 0 w 56"/>
              <a:gd name="T3" fmla="*/ 163810950 h 78"/>
              <a:gd name="T4" fmla="*/ 108367513 w 56"/>
              <a:gd name="T5" fmla="*/ 0 h 78"/>
              <a:gd name="T6" fmla="*/ 141128750 w 56"/>
              <a:gd name="T7" fmla="*/ 17641888 h 78"/>
              <a:gd name="T8" fmla="*/ 57964388 w 56"/>
              <a:gd name="T9" fmla="*/ 196572188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" h="78">
                <a:moveTo>
                  <a:pt x="23" y="78"/>
                </a:moveTo>
                <a:lnTo>
                  <a:pt x="0" y="65"/>
                </a:lnTo>
                <a:lnTo>
                  <a:pt x="43" y="0"/>
                </a:lnTo>
                <a:lnTo>
                  <a:pt x="56" y="7"/>
                </a:lnTo>
                <a:lnTo>
                  <a:pt x="23" y="7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5" name="Oval 217"/>
          <p:cNvSpPr>
            <a:spLocks noChangeArrowheads="1"/>
          </p:cNvSpPr>
          <p:nvPr/>
        </p:nvSpPr>
        <p:spPr bwMode="auto">
          <a:xfrm>
            <a:off x="7677150" y="3148013"/>
            <a:ext cx="190500" cy="192087"/>
          </a:xfrm>
          <a:prstGeom prst="ellips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6" name="Line 218"/>
          <p:cNvSpPr>
            <a:spLocks noChangeShapeType="1"/>
          </p:cNvSpPr>
          <p:nvPr/>
        </p:nvSpPr>
        <p:spPr bwMode="auto">
          <a:xfrm>
            <a:off x="7731125" y="3243263"/>
            <a:ext cx="92075" cy="1587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7" name="Line 219"/>
          <p:cNvSpPr>
            <a:spLocks noChangeShapeType="1"/>
          </p:cNvSpPr>
          <p:nvPr/>
        </p:nvSpPr>
        <p:spPr bwMode="auto">
          <a:xfrm>
            <a:off x="7777163" y="3197225"/>
            <a:ext cx="1587" cy="92075"/>
          </a:xfrm>
          <a:prstGeom prst="line">
            <a:avLst/>
          </a:prstGeom>
          <a:noFill/>
          <a:ln w="17463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8" name="Rectangle 220"/>
          <p:cNvSpPr>
            <a:spLocks noChangeArrowheads="1"/>
          </p:cNvSpPr>
          <p:nvPr/>
        </p:nvSpPr>
        <p:spPr bwMode="auto">
          <a:xfrm>
            <a:off x="2239963" y="3424238"/>
            <a:ext cx="2714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O</a:t>
            </a:r>
            <a:endParaRPr lang="en-US"/>
          </a:p>
        </p:txBody>
      </p:sp>
      <p:sp>
        <p:nvSpPr>
          <p:cNvPr id="12359" name="Rectangle 221"/>
          <p:cNvSpPr>
            <a:spLocks noChangeArrowheads="1"/>
          </p:cNvSpPr>
          <p:nvPr/>
        </p:nvSpPr>
        <p:spPr bwMode="auto">
          <a:xfrm>
            <a:off x="1341438" y="3595688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60" name="Rectangle 222"/>
          <p:cNvSpPr>
            <a:spLocks noChangeArrowheads="1"/>
          </p:cNvSpPr>
          <p:nvPr/>
        </p:nvSpPr>
        <p:spPr bwMode="auto">
          <a:xfrm>
            <a:off x="1801813" y="2609850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61" name="Rectangle 223"/>
          <p:cNvSpPr>
            <a:spLocks noChangeArrowheads="1"/>
          </p:cNvSpPr>
          <p:nvPr/>
        </p:nvSpPr>
        <p:spPr bwMode="auto">
          <a:xfrm>
            <a:off x="923925" y="3167063"/>
            <a:ext cx="2587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62" name="Rectangle 224"/>
          <p:cNvSpPr>
            <a:spLocks noChangeArrowheads="1"/>
          </p:cNvSpPr>
          <p:nvPr/>
        </p:nvSpPr>
        <p:spPr bwMode="auto">
          <a:xfrm>
            <a:off x="1071563" y="3249613"/>
            <a:ext cx="1698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363" name="Rectangle 225"/>
          <p:cNvSpPr>
            <a:spLocks noChangeArrowheads="1"/>
          </p:cNvSpPr>
          <p:nvPr/>
        </p:nvSpPr>
        <p:spPr bwMode="auto">
          <a:xfrm>
            <a:off x="1163638" y="3167063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364" name="Rectangle 226"/>
          <p:cNvSpPr>
            <a:spLocks noChangeArrowheads="1"/>
          </p:cNvSpPr>
          <p:nvPr/>
        </p:nvSpPr>
        <p:spPr bwMode="auto">
          <a:xfrm>
            <a:off x="1281113" y="3092450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65" name="Rectangle 227"/>
          <p:cNvSpPr>
            <a:spLocks noChangeArrowheads="1"/>
          </p:cNvSpPr>
          <p:nvPr/>
        </p:nvSpPr>
        <p:spPr bwMode="auto">
          <a:xfrm>
            <a:off x="1428750" y="3092450"/>
            <a:ext cx="2714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O</a:t>
            </a:r>
            <a:endParaRPr lang="en-US"/>
          </a:p>
        </p:txBody>
      </p:sp>
      <p:sp>
        <p:nvSpPr>
          <p:cNvPr id="12366" name="Rectangle 228"/>
          <p:cNvSpPr>
            <a:spLocks noChangeArrowheads="1"/>
          </p:cNvSpPr>
          <p:nvPr/>
        </p:nvSpPr>
        <p:spPr bwMode="auto">
          <a:xfrm>
            <a:off x="3151188" y="3584575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67" name="Rectangle 229"/>
          <p:cNvSpPr>
            <a:spLocks noChangeArrowheads="1"/>
          </p:cNvSpPr>
          <p:nvPr/>
        </p:nvSpPr>
        <p:spPr bwMode="auto">
          <a:xfrm>
            <a:off x="3532188" y="2921000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N</a:t>
            </a:r>
            <a:endParaRPr lang="en-US"/>
          </a:p>
        </p:txBody>
      </p:sp>
      <p:sp>
        <p:nvSpPr>
          <p:cNvPr id="12368" name="Rectangle 230"/>
          <p:cNvSpPr>
            <a:spLocks noChangeArrowheads="1"/>
          </p:cNvSpPr>
          <p:nvPr/>
        </p:nvSpPr>
        <p:spPr bwMode="auto">
          <a:xfrm>
            <a:off x="3679825" y="2921000"/>
            <a:ext cx="1762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(</a:t>
            </a:r>
            <a:endParaRPr lang="en-US"/>
          </a:p>
        </p:txBody>
      </p:sp>
      <p:sp>
        <p:nvSpPr>
          <p:cNvPr id="12369" name="Rectangle 231"/>
          <p:cNvSpPr>
            <a:spLocks noChangeArrowheads="1"/>
          </p:cNvSpPr>
          <p:nvPr/>
        </p:nvSpPr>
        <p:spPr bwMode="auto">
          <a:xfrm>
            <a:off x="3746500" y="2921000"/>
            <a:ext cx="2587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12370" name="Rectangle 232"/>
          <p:cNvSpPr>
            <a:spLocks noChangeArrowheads="1"/>
          </p:cNvSpPr>
          <p:nvPr/>
        </p:nvSpPr>
        <p:spPr bwMode="auto">
          <a:xfrm>
            <a:off x="3890963" y="2921000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71" name="Rectangle 233"/>
          <p:cNvSpPr>
            <a:spLocks noChangeArrowheads="1"/>
          </p:cNvSpPr>
          <p:nvPr/>
        </p:nvSpPr>
        <p:spPr bwMode="auto">
          <a:xfrm>
            <a:off x="4038600" y="3005138"/>
            <a:ext cx="1698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372" name="Rectangle 234"/>
          <p:cNvSpPr>
            <a:spLocks noChangeArrowheads="1"/>
          </p:cNvSpPr>
          <p:nvPr/>
        </p:nvSpPr>
        <p:spPr bwMode="auto">
          <a:xfrm>
            <a:off x="4130675" y="2921000"/>
            <a:ext cx="1762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)</a:t>
            </a:r>
            <a:endParaRPr lang="en-US"/>
          </a:p>
        </p:txBody>
      </p:sp>
      <p:sp>
        <p:nvSpPr>
          <p:cNvPr id="12373" name="Rectangle 235"/>
          <p:cNvSpPr>
            <a:spLocks noChangeArrowheads="1"/>
          </p:cNvSpPr>
          <p:nvPr/>
        </p:nvSpPr>
        <p:spPr bwMode="auto">
          <a:xfrm>
            <a:off x="4197350" y="300513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374" name="Rectangle 236"/>
          <p:cNvSpPr>
            <a:spLocks noChangeArrowheads="1"/>
          </p:cNvSpPr>
          <p:nvPr/>
        </p:nvSpPr>
        <p:spPr bwMode="auto">
          <a:xfrm>
            <a:off x="6246813" y="3432175"/>
            <a:ext cx="2714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O</a:t>
            </a:r>
            <a:endParaRPr lang="en-US"/>
          </a:p>
        </p:txBody>
      </p:sp>
      <p:sp>
        <p:nvSpPr>
          <p:cNvPr id="12375" name="Rectangle 237"/>
          <p:cNvSpPr>
            <a:spLocks noChangeArrowheads="1"/>
          </p:cNvSpPr>
          <p:nvPr/>
        </p:nvSpPr>
        <p:spPr bwMode="auto">
          <a:xfrm>
            <a:off x="5164138" y="3370263"/>
            <a:ext cx="2714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O</a:t>
            </a:r>
            <a:endParaRPr lang="en-US"/>
          </a:p>
        </p:txBody>
      </p:sp>
      <p:sp>
        <p:nvSpPr>
          <p:cNvPr id="12376" name="Rectangle 238"/>
          <p:cNvSpPr>
            <a:spLocks noChangeArrowheads="1"/>
          </p:cNvSpPr>
          <p:nvPr/>
        </p:nvSpPr>
        <p:spPr bwMode="auto">
          <a:xfrm>
            <a:off x="7962900" y="2568575"/>
            <a:ext cx="2587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N</a:t>
            </a:r>
            <a:endParaRPr lang="en-US"/>
          </a:p>
        </p:txBody>
      </p:sp>
      <p:sp>
        <p:nvSpPr>
          <p:cNvPr id="12377" name="Rectangle 239"/>
          <p:cNvSpPr>
            <a:spLocks noChangeArrowheads="1"/>
          </p:cNvSpPr>
          <p:nvPr/>
        </p:nvSpPr>
        <p:spPr bwMode="auto">
          <a:xfrm>
            <a:off x="8110538" y="2568575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78" name="Rectangle 240"/>
          <p:cNvSpPr>
            <a:spLocks noChangeArrowheads="1"/>
          </p:cNvSpPr>
          <p:nvPr/>
        </p:nvSpPr>
        <p:spPr bwMode="auto">
          <a:xfrm>
            <a:off x="7532688" y="2930525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N</a:t>
            </a:r>
            <a:endParaRPr lang="en-US"/>
          </a:p>
        </p:txBody>
      </p:sp>
      <p:sp>
        <p:nvSpPr>
          <p:cNvPr id="12379" name="Rectangle 241"/>
          <p:cNvSpPr>
            <a:spLocks noChangeArrowheads="1"/>
          </p:cNvSpPr>
          <p:nvPr/>
        </p:nvSpPr>
        <p:spPr bwMode="auto">
          <a:xfrm>
            <a:off x="7124700" y="3230563"/>
            <a:ext cx="2587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H</a:t>
            </a:r>
            <a:endParaRPr lang="en-US"/>
          </a:p>
        </p:txBody>
      </p:sp>
      <p:sp>
        <p:nvSpPr>
          <p:cNvPr id="12380" name="Rectangle 242"/>
          <p:cNvSpPr>
            <a:spLocks noChangeArrowheads="1"/>
          </p:cNvSpPr>
          <p:nvPr/>
        </p:nvSpPr>
        <p:spPr bwMode="auto">
          <a:xfrm>
            <a:off x="7272338" y="3314700"/>
            <a:ext cx="1698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300" b="1">
                <a:solidFill>
                  <a:srgbClr val="FFFFFF"/>
                </a:solidFill>
              </a:rPr>
              <a:t>3</a:t>
            </a:r>
            <a:endParaRPr lang="en-US"/>
          </a:p>
        </p:txBody>
      </p:sp>
      <p:sp>
        <p:nvSpPr>
          <p:cNvPr id="12381" name="Rectangle 243"/>
          <p:cNvSpPr>
            <a:spLocks noChangeArrowheads="1"/>
          </p:cNvSpPr>
          <p:nvPr/>
        </p:nvSpPr>
        <p:spPr bwMode="auto">
          <a:xfrm>
            <a:off x="7364413" y="3230563"/>
            <a:ext cx="2587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1600" b="1">
                <a:solidFill>
                  <a:srgbClr val="FFFFFF"/>
                </a:solidFill>
              </a:rPr>
              <a:t>C</a:t>
            </a:r>
            <a:endParaRPr lang="en-US"/>
          </a:p>
        </p:txBody>
      </p:sp>
      <p:sp>
        <p:nvSpPr>
          <p:cNvPr id="49302" name="Text Box 150"/>
          <p:cNvSpPr txBox="1">
            <a:spLocks noChangeArrowheads="1"/>
          </p:cNvSpPr>
          <p:nvPr/>
        </p:nvSpPr>
        <p:spPr bwMode="auto">
          <a:xfrm>
            <a:off x="1435100" y="4038600"/>
            <a:ext cx="1700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99FF99"/>
                </a:solidFill>
                <a:latin typeface="Arial" charset="0"/>
                <a:cs typeface="+mn-cs"/>
              </a:rPr>
              <a:t>(+)-</a:t>
            </a:r>
            <a:r>
              <a:rPr lang="ru-RU" sz="1800" b="1" dirty="0">
                <a:solidFill>
                  <a:srgbClr val="99FF99"/>
                </a:solidFill>
                <a:latin typeface="Arial" charset="0"/>
              </a:rPr>
              <a:t> мускарин</a:t>
            </a:r>
            <a:endParaRPr lang="en-US" sz="1800" b="1" dirty="0">
              <a:solidFill>
                <a:srgbClr val="99FF99"/>
              </a:solidFill>
              <a:latin typeface="Arial" charset="0"/>
              <a:cs typeface="+mn-cs"/>
            </a:endParaRPr>
          </a:p>
        </p:txBody>
      </p:sp>
      <p:sp>
        <p:nvSpPr>
          <p:cNvPr id="49303" name="Text Box 151"/>
          <p:cNvSpPr txBox="1">
            <a:spLocks noChangeArrowheads="1"/>
          </p:cNvSpPr>
          <p:nvPr/>
        </p:nvSpPr>
        <p:spPr bwMode="auto">
          <a:xfrm>
            <a:off x="4575535" y="4038600"/>
            <a:ext cx="4056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ru-RU" sz="1800" b="1" dirty="0" err="1">
                <a:solidFill>
                  <a:srgbClr val="99FF99"/>
                </a:solidFill>
                <a:latin typeface="Arial" charset="0"/>
              </a:rPr>
              <a:t>Пилокарпинді</a:t>
            </a:r>
            <a:r>
              <a:rPr lang="ru-RU" sz="1800" b="1" dirty="0">
                <a:solidFill>
                  <a:srgbClr val="99FF99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99FF99"/>
                </a:solidFill>
                <a:latin typeface="Arial" charset="0"/>
              </a:rPr>
              <a:t>протондау</a:t>
            </a:r>
            <a:r>
              <a:rPr lang="ru-RU" sz="1800" b="1" dirty="0">
                <a:solidFill>
                  <a:srgbClr val="99FF99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99FF99"/>
                </a:solidFill>
                <a:latin typeface="Arial" charset="0"/>
              </a:rPr>
              <a:t>арқылы</a:t>
            </a:r>
            <a:endParaRPr lang="en-US" sz="1800" b="1" dirty="0">
              <a:solidFill>
                <a:srgbClr val="99FF99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35491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64406" y="749105"/>
            <a:ext cx="77724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араттардың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сы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6" descr="Pilo_Mus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741521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066800" y="1905000"/>
            <a:ext cx="16362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 dirty="0">
                <a:latin typeface="Arial" charset="0"/>
                <a:cs typeface="+mn-cs"/>
              </a:rPr>
              <a:t>(+)-</a:t>
            </a:r>
            <a:r>
              <a:rPr lang="kk-KZ" sz="1800" b="1" dirty="0">
                <a:latin typeface="Arial" charset="0"/>
              </a:rPr>
              <a:t>мускарин</a:t>
            </a:r>
            <a:endParaRPr lang="en-US" sz="1800" b="1" dirty="0">
              <a:latin typeface="Arial" charset="0"/>
              <a:cs typeface="+mn-cs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066800" y="3833813"/>
            <a:ext cx="1887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ru-RU" sz="1800" b="1" dirty="0" err="1">
                <a:latin typeface="Arial" charset="0"/>
              </a:rPr>
              <a:t>Протондалған</a:t>
            </a:r>
            <a:r>
              <a:rPr lang="ru-RU" sz="1800" b="1" dirty="0">
                <a:latin typeface="Arial" charset="0"/>
              </a:rPr>
              <a:t> пилокарпин</a:t>
            </a:r>
            <a:endParaRPr lang="en-US" sz="1800" b="1" dirty="0"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0638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05200" y="990600"/>
            <a:ext cx="2590800" cy="685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kk-KZ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67000"/>
            <a:ext cx="2438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1066800" y="2133600"/>
            <a:ext cx="3810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3276600" y="3276600"/>
            <a:ext cx="533400" cy="304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00"/>
              </a:solidFill>
              <a:cs typeface="+mn-cs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33400" y="174942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>
                <a:solidFill>
                  <a:srgbClr val="FFFF00"/>
                </a:solidFill>
                <a:latin typeface="Arial" charset="0"/>
                <a:cs typeface="+mn-cs"/>
              </a:rPr>
              <a:t>pKa 6.16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549650" y="281940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800" b="1">
                <a:solidFill>
                  <a:srgbClr val="FFFF00"/>
                </a:solidFill>
                <a:latin typeface="Arial" charset="0"/>
                <a:cs typeface="+mn-cs"/>
              </a:rPr>
              <a:t>pKa 10.96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105400" y="2263775"/>
            <a:ext cx="39624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ос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гізді</a:t>
            </a:r>
            <a:endParaRPr lang="ru-RU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 рецепторы аз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селективті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1652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914400"/>
            <a:ext cx="6096000" cy="685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рениклин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ртрат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нтикс</a:t>
            </a:r>
            <a:r>
              <a:rPr lang="ru-RU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343400" y="1397977"/>
            <a:ext cx="4800600" cy="533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kk-KZ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шінара агонист, сондай-ақ никотин рецепторларының 4 немесе 2 түрлерінде</a:t>
            </a:r>
          </a:p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ге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рағанда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икотин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ын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з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лсендіреді</a:t>
            </a:r>
            <a:endParaRPr lang="kk-KZ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котинді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мен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руды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жейді</a:t>
            </a:r>
            <a:r>
              <a:rPr lang="ru-RU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k-KZ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kk-KZ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ақсы төзімді.</a:t>
            </a:r>
          </a:p>
          <a:p>
            <a:pPr eaLnBrk="1" hangingPunct="1">
              <a:spcBef>
                <a:spcPct val="20000"/>
              </a:spcBef>
              <a:buClr>
                <a:srgbClr val="66FFFF"/>
              </a:buClr>
              <a:buFont typeface="Monotype Sorts" charset="0"/>
              <a:buChar char="u"/>
              <a:defRPr/>
            </a:pPr>
            <a:r>
              <a:rPr lang="kk-KZ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анама әсері: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6FFFF"/>
              </a:buClr>
              <a:buFont typeface="Arial" panose="020B0604020202020204" pitchFamily="34" charset="0"/>
              <a:buChar char="•"/>
              <a:defRPr/>
            </a:pPr>
            <a:r>
              <a:rPr lang="kk-KZ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ІЖ (жүрек айну, құсу, іш қату және газдар)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6FFFF"/>
              </a:buClr>
              <a:buFont typeface="Arial" panose="020B0604020202020204" pitchFamily="34" charset="0"/>
              <a:buChar char="•"/>
              <a:defRPr/>
            </a:pPr>
            <a:r>
              <a:rPr lang="kk-KZ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мандардың өзгергіштігі.</a:t>
            </a:r>
          </a:p>
        </p:txBody>
      </p:sp>
      <p:pic>
        <p:nvPicPr>
          <p:cNvPr id="6247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752600"/>
            <a:ext cx="4181475" cy="409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651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447800"/>
            <a:ext cx="8229600" cy="114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онистерд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иника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103402" y="2746375"/>
            <a:ext cx="11612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b="1" dirty="0">
                <a:solidFill>
                  <a:srgbClr val="FFCCCC"/>
                </a:solidFill>
              </a:rPr>
              <a:t>Препарат</a:t>
            </a:r>
            <a:endParaRPr lang="en-US" sz="2200" b="1" dirty="0">
              <a:solidFill>
                <a:srgbClr val="FFCCCC"/>
              </a:solidFill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347174" y="2746375"/>
            <a:ext cx="11517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b="1" dirty="0">
                <a:solidFill>
                  <a:srgbClr val="FFCCCC"/>
                </a:solidFill>
              </a:rPr>
              <a:t>Рецептор</a:t>
            </a:r>
            <a:endParaRPr lang="en-US" sz="2200" b="1" dirty="0">
              <a:solidFill>
                <a:srgbClr val="FFCCCC"/>
              </a:solidFill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2577453" y="2514600"/>
            <a:ext cx="19532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b="1" dirty="0" err="1">
                <a:solidFill>
                  <a:srgbClr val="FFCCCC"/>
                </a:solidFill>
              </a:rPr>
              <a:t>Холиноэстераза</a:t>
            </a:r>
            <a:endParaRPr lang="en-US" sz="2200" b="1" dirty="0">
              <a:solidFill>
                <a:srgbClr val="FFCCCC"/>
              </a:solidFill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2577453" y="2746375"/>
            <a:ext cx="159453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b="1" dirty="0" err="1">
                <a:solidFill>
                  <a:srgbClr val="FFCCCC"/>
                </a:solidFill>
              </a:rPr>
              <a:t>Сезімталдық</a:t>
            </a:r>
            <a:endParaRPr lang="en-US" sz="2200" b="1" dirty="0">
              <a:solidFill>
                <a:srgbClr val="FFCCCC"/>
              </a:solidFill>
            </a:endParaRPr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4584702" y="2746375"/>
            <a:ext cx="26766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b="1" dirty="0" err="1">
                <a:solidFill>
                  <a:srgbClr val="FFCCCC"/>
                </a:solidFill>
              </a:rPr>
              <a:t>Клиникалық</a:t>
            </a:r>
            <a:r>
              <a:rPr lang="ru-RU" sz="2200" b="1" dirty="0">
                <a:solidFill>
                  <a:srgbClr val="FFCCCC"/>
                </a:solidFill>
              </a:rPr>
              <a:t> </a:t>
            </a:r>
            <a:r>
              <a:rPr lang="ru-RU" sz="2200" b="1" dirty="0" err="1">
                <a:solidFill>
                  <a:srgbClr val="FFCCCC"/>
                </a:solidFill>
              </a:rPr>
              <a:t>Қолдану</a:t>
            </a:r>
            <a:endParaRPr lang="en-US" sz="2200" b="1" dirty="0">
              <a:solidFill>
                <a:srgbClr val="FFCCCC"/>
              </a:solidFill>
            </a:endParaRP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103401" y="3187700"/>
            <a:ext cx="17612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kk-KZ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тилхолин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1880819" y="3216220"/>
            <a:ext cx="557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M, N</a:t>
            </a:r>
            <a:endParaRPr lang="en-US" sz="2200" dirty="0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3072753" y="3152775"/>
            <a:ext cx="4344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chemeClr val="bg1"/>
                </a:solidFill>
              </a:rPr>
              <a:t>Бар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4211172" y="3187700"/>
            <a:ext cx="45813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</a:rPr>
              <a:t>Миозда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хирургияда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көзішілік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қолдану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103402" y="3422650"/>
            <a:ext cx="14277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бахолин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1623399" y="3422650"/>
            <a:ext cx="557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>
                <a:solidFill>
                  <a:srgbClr val="FFFFFF"/>
                </a:solidFill>
              </a:rPr>
              <a:t>M, N</a:t>
            </a:r>
            <a:endParaRPr lang="en-US" sz="2200"/>
          </a:p>
        </p:txBody>
      </p:sp>
      <p:sp>
        <p:nvSpPr>
          <p:cNvPr id="16398" name="Rectangle 15"/>
          <p:cNvSpPr>
            <a:spLocks noChangeArrowheads="1"/>
          </p:cNvSpPr>
          <p:nvPr/>
        </p:nvSpPr>
        <p:spPr bwMode="auto">
          <a:xfrm>
            <a:off x="4211172" y="3422650"/>
            <a:ext cx="45813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</a:rPr>
              <a:t>Миозда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хирургияда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көзішілік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қолдану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6399" name="Rectangle 16"/>
          <p:cNvSpPr>
            <a:spLocks noChangeArrowheads="1"/>
          </p:cNvSpPr>
          <p:nvPr/>
        </p:nvSpPr>
        <p:spPr bwMode="auto">
          <a:xfrm>
            <a:off x="4211172" y="3654425"/>
            <a:ext cx="11018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>
                <a:solidFill>
                  <a:schemeClr val="bg1"/>
                </a:solidFill>
              </a:rPr>
              <a:t>Глаукома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6400" name="Rectangle 17"/>
          <p:cNvSpPr>
            <a:spLocks noChangeArrowheads="1"/>
          </p:cNvSpPr>
          <p:nvPr/>
        </p:nvSpPr>
        <p:spPr bwMode="auto">
          <a:xfrm>
            <a:off x="103402" y="3889375"/>
            <a:ext cx="14802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илокарпин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1" name="Rectangle 18"/>
          <p:cNvSpPr>
            <a:spLocks noChangeArrowheads="1"/>
          </p:cNvSpPr>
          <p:nvPr/>
        </p:nvSpPr>
        <p:spPr bwMode="auto">
          <a:xfrm>
            <a:off x="1623399" y="3889375"/>
            <a:ext cx="241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M</a:t>
            </a:r>
            <a:endParaRPr lang="en-US" sz="2200" dirty="0"/>
          </a:p>
        </p:txBody>
      </p:sp>
      <p:sp>
        <p:nvSpPr>
          <p:cNvPr id="16402" name="Rectangle 19"/>
          <p:cNvSpPr>
            <a:spLocks noChangeArrowheads="1"/>
          </p:cNvSpPr>
          <p:nvPr/>
        </p:nvSpPr>
        <p:spPr bwMode="auto">
          <a:xfrm>
            <a:off x="3048708" y="3889375"/>
            <a:ext cx="4344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rgbClr val="FFFFFF"/>
                </a:solidFill>
              </a:rPr>
              <a:t>Бар</a:t>
            </a:r>
            <a:endParaRPr lang="en-US" sz="2200" dirty="0"/>
          </a:p>
        </p:txBody>
      </p:sp>
      <p:sp>
        <p:nvSpPr>
          <p:cNvPr id="16403" name="Rectangle 20"/>
          <p:cNvSpPr>
            <a:spLocks noChangeArrowheads="1"/>
          </p:cNvSpPr>
          <p:nvPr/>
        </p:nvSpPr>
        <p:spPr bwMode="auto">
          <a:xfrm>
            <a:off x="4211172" y="3889375"/>
            <a:ext cx="11018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>
                <a:solidFill>
                  <a:schemeClr val="bg1"/>
                </a:solidFill>
              </a:rPr>
              <a:t>Глаукома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6404" name="Rectangle 21"/>
          <p:cNvSpPr>
            <a:spLocks noChangeArrowheads="1"/>
          </p:cNvSpPr>
          <p:nvPr/>
        </p:nvSpPr>
        <p:spPr bwMode="auto">
          <a:xfrm>
            <a:off x="146114" y="4307962"/>
            <a:ext cx="1231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танехол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5" name="Rectangle 22"/>
          <p:cNvSpPr>
            <a:spLocks noChangeArrowheads="1"/>
          </p:cNvSpPr>
          <p:nvPr/>
        </p:nvSpPr>
        <p:spPr bwMode="auto">
          <a:xfrm>
            <a:off x="1623399" y="4321497"/>
            <a:ext cx="241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M</a:t>
            </a:r>
            <a:endParaRPr lang="en-US" sz="2200" dirty="0"/>
          </a:p>
        </p:txBody>
      </p:sp>
      <p:sp>
        <p:nvSpPr>
          <p:cNvPr id="16406" name="Rectangle 23"/>
          <p:cNvSpPr>
            <a:spLocks noChangeArrowheads="1"/>
          </p:cNvSpPr>
          <p:nvPr/>
        </p:nvSpPr>
        <p:spPr bwMode="auto">
          <a:xfrm>
            <a:off x="3033015" y="4307962"/>
            <a:ext cx="5105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rgbClr val="FFFFFF"/>
                </a:solidFill>
              </a:rPr>
              <a:t>Жоқ</a:t>
            </a:r>
            <a:endParaRPr lang="en-US" sz="2200" dirty="0"/>
          </a:p>
        </p:txBody>
      </p:sp>
      <p:sp>
        <p:nvSpPr>
          <p:cNvPr id="16407" name="Rectangle 24"/>
          <p:cNvSpPr>
            <a:spLocks noChangeArrowheads="1"/>
          </p:cNvSpPr>
          <p:nvPr/>
        </p:nvSpPr>
        <p:spPr bwMode="auto">
          <a:xfrm>
            <a:off x="4211173" y="4227929"/>
            <a:ext cx="4475628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Несептің</a:t>
            </a:r>
            <a:r>
              <a:rPr lang="ru-RU" sz="22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іркілуі</a:t>
            </a:r>
            <a:r>
              <a:rPr lang="ru-RU" sz="2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операциядан</a:t>
            </a:r>
            <a:r>
              <a:rPr lang="ru-RU" sz="22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кейінгі</a:t>
            </a:r>
            <a:r>
              <a:rPr lang="ru-RU" sz="22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ішек</a:t>
            </a:r>
            <a:r>
              <a:rPr lang="ru-RU" sz="22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sz="2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өтімсіздігі</a:t>
            </a:r>
            <a:endParaRPr lang="en-US" sz="2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>
            <a:off x="81045" y="3124199"/>
            <a:ext cx="8839200" cy="28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200">
              <a:cs typeface="+mn-cs"/>
            </a:endParaRPr>
          </a:p>
        </p:txBody>
      </p:sp>
      <p:sp>
        <p:nvSpPr>
          <p:cNvPr id="16409" name="Rectangle 26"/>
          <p:cNvSpPr>
            <a:spLocks noChangeArrowheads="1"/>
          </p:cNvSpPr>
          <p:nvPr/>
        </p:nvSpPr>
        <p:spPr bwMode="auto">
          <a:xfrm>
            <a:off x="1005767" y="5461076"/>
            <a:ext cx="16326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M=Muscarinic</a:t>
            </a:r>
            <a:endParaRPr lang="en-US" sz="2200" dirty="0"/>
          </a:p>
        </p:txBody>
      </p:sp>
      <p:sp>
        <p:nvSpPr>
          <p:cNvPr id="16410" name="Rectangle 27"/>
          <p:cNvSpPr>
            <a:spLocks noChangeArrowheads="1"/>
          </p:cNvSpPr>
          <p:nvPr/>
        </p:nvSpPr>
        <p:spPr bwMode="auto">
          <a:xfrm>
            <a:off x="1044790" y="5765876"/>
            <a:ext cx="13249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N=Nicotinic</a:t>
            </a:r>
            <a:endParaRPr lang="en-US" sz="2200" dirty="0"/>
          </a:p>
        </p:txBody>
      </p:sp>
      <p:sp>
        <p:nvSpPr>
          <p:cNvPr id="16411" name="Rectangle 29"/>
          <p:cNvSpPr>
            <a:spLocks noChangeArrowheads="1"/>
          </p:cNvSpPr>
          <p:nvPr/>
        </p:nvSpPr>
        <p:spPr bwMode="auto">
          <a:xfrm>
            <a:off x="104990" y="4697829"/>
            <a:ext cx="14587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рениклин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2" name="Rectangle 30"/>
          <p:cNvSpPr>
            <a:spLocks noChangeArrowheads="1"/>
          </p:cNvSpPr>
          <p:nvPr/>
        </p:nvSpPr>
        <p:spPr bwMode="auto">
          <a:xfrm flipH="1">
            <a:off x="1651464" y="4713699"/>
            <a:ext cx="185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N</a:t>
            </a:r>
            <a:endParaRPr lang="en-US" sz="2200" dirty="0"/>
          </a:p>
        </p:txBody>
      </p:sp>
      <p:sp>
        <p:nvSpPr>
          <p:cNvPr id="16414" name="Rectangle 32"/>
          <p:cNvSpPr>
            <a:spLocks noChangeArrowheads="1"/>
          </p:cNvSpPr>
          <p:nvPr/>
        </p:nvSpPr>
        <p:spPr bwMode="auto">
          <a:xfrm>
            <a:off x="4208486" y="4801433"/>
            <a:ext cx="30115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</a:rPr>
              <a:t>Темекі</a:t>
            </a:r>
            <a:r>
              <a:rPr lang="ru-RU" sz="2200" dirty="0">
                <a:solidFill>
                  <a:schemeClr val="bg1"/>
                </a:solidFill>
              </a:rPr>
              <a:t> </a:t>
            </a:r>
            <a:r>
              <a:rPr lang="ru-RU" sz="2200" dirty="0" err="1">
                <a:solidFill>
                  <a:schemeClr val="bg1"/>
                </a:solidFill>
              </a:rPr>
              <a:t>шегуден</a:t>
            </a:r>
            <a:r>
              <a:rPr lang="ru-RU" sz="2200" dirty="0">
                <a:solidFill>
                  <a:schemeClr val="bg1"/>
                </a:solidFill>
              </a:rPr>
              <a:t> бас </a:t>
            </a:r>
            <a:r>
              <a:rPr lang="ru-RU" sz="2200" dirty="0" err="1">
                <a:solidFill>
                  <a:schemeClr val="bg1"/>
                </a:solidFill>
              </a:rPr>
              <a:t>тарту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81046" y="5005674"/>
            <a:ext cx="13619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вимелин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595437" y="5052253"/>
            <a:ext cx="241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sz="2200" dirty="0">
                <a:solidFill>
                  <a:srgbClr val="FFFFFF"/>
                </a:solidFill>
              </a:rPr>
              <a:t>M</a:t>
            </a:r>
            <a:endParaRPr lang="en-US" sz="2200" dirty="0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077076" y="4822440"/>
            <a:ext cx="5105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kk-KZ" sz="2200" dirty="0">
                <a:solidFill>
                  <a:srgbClr val="FFFFFF"/>
                </a:solidFill>
              </a:rPr>
              <a:t>Жоқ</a:t>
            </a:r>
            <a:endParaRPr lang="en-US" sz="2200" dirty="0"/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4211173" y="5095530"/>
            <a:ext cx="15531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sz="2200" dirty="0">
                <a:solidFill>
                  <a:schemeClr val="bg1"/>
                </a:solidFill>
              </a:rPr>
              <a:t>Ксеростомия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8653ACE-6D3D-4D5D-8FE5-4036DE3AF4F6}"/>
              </a:ext>
            </a:extLst>
          </p:cNvPr>
          <p:cNvSpPr/>
          <p:nvPr/>
        </p:nvSpPr>
        <p:spPr>
          <a:xfrm>
            <a:off x="2946398" y="3469759"/>
            <a:ext cx="7025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оқ</a:t>
            </a:r>
            <a:endParaRPr lang="ru-RU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EE28D79-B14C-42DF-BE44-DF59ED2A6215}"/>
              </a:ext>
            </a:extLst>
          </p:cNvPr>
          <p:cNvSpPr/>
          <p:nvPr/>
        </p:nvSpPr>
        <p:spPr>
          <a:xfrm>
            <a:off x="2949916" y="5049364"/>
            <a:ext cx="6952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200" dirty="0">
                <a:solidFill>
                  <a:schemeClr val="bg1"/>
                </a:solidFill>
              </a:rPr>
              <a:t>Жоқ</a:t>
            </a:r>
            <a:endParaRPr lang="ru-KZ" sz="2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6460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457794985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09456410"/>
              </p:ext>
            </p:extLst>
          </p:nvPr>
        </p:nvGraphicFramePr>
        <p:xfrm>
          <a:off x="357158" y="164305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984" y="3095265"/>
            <a:ext cx="1390053" cy="162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6402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978665716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562736618"/>
              </p:ext>
            </p:extLst>
          </p:nvPr>
        </p:nvGraphicFramePr>
        <p:xfrm>
          <a:off x="457200" y="1600200"/>
          <a:ext cx="8229600" cy="51100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16474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383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811181435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494042317"/>
              </p:ext>
            </p:extLst>
          </p:nvPr>
        </p:nvGraphicFramePr>
        <p:xfrm>
          <a:off x="232117" y="1388075"/>
          <a:ext cx="8186766" cy="44922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316512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5257800"/>
            <a:ext cx="2413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2630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136203596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885311063"/>
              </p:ext>
            </p:extLst>
          </p:nvPr>
        </p:nvGraphicFramePr>
        <p:xfrm>
          <a:off x="428596" y="1643050"/>
          <a:ext cx="8286808" cy="48831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4275439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463188662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532016327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6285683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684653307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19382070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14254547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7" name="ache1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460625"/>
            <a:ext cx="4038600" cy="2827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990600"/>
            <a:ext cx="59436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800" b="1" dirty="0" err="1">
                <a:solidFill>
                  <a:srgbClr val="FFCC99"/>
                </a:solidFill>
              </a:rPr>
              <a:t>Ацетилхолинестераза</a:t>
            </a:r>
            <a:r>
              <a:rPr lang="ru-RU" sz="2800" b="1" dirty="0">
                <a:solidFill>
                  <a:srgbClr val="FFCC99"/>
                </a:solidFill>
              </a:rPr>
              <a:t> </a:t>
            </a:r>
            <a:r>
              <a:rPr lang="ru-RU" sz="2800" b="1" dirty="0" err="1">
                <a:solidFill>
                  <a:srgbClr val="FFCC99"/>
                </a:solidFill>
              </a:rPr>
              <a:t>ингибиторлары</a:t>
            </a:r>
            <a:endParaRPr lang="en-US" sz="2800" b="1" dirty="0">
              <a:solidFill>
                <a:srgbClr val="FFCC99"/>
              </a:solidFill>
            </a:endParaRPr>
          </a:p>
        </p:txBody>
      </p:sp>
      <p:sp>
        <p:nvSpPr>
          <p:cNvPr id="43012" name="Rectangle 1028"/>
          <p:cNvSpPr>
            <a:spLocks noChangeArrowheads="1"/>
          </p:cNvSpPr>
          <p:nvPr/>
        </p:nvSpPr>
        <p:spPr bwMode="auto">
          <a:xfrm>
            <a:off x="2590800" y="2438400"/>
            <a:ext cx="4114800" cy="2895600"/>
          </a:xfrm>
          <a:prstGeom prst="rect">
            <a:avLst/>
          </a:prstGeom>
          <a:noFill/>
          <a:ln w="57150">
            <a:solidFill>
              <a:srgbClr val="0099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63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0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0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017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017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47471430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976796081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9936497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431969345"/>
              </p:ext>
            </p:extLst>
          </p:nvPr>
        </p:nvGraphicFramePr>
        <p:xfrm>
          <a:off x="457200" y="274638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904863296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1949180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15433" y="1054395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Холинестераза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35843" name="Rectangle 1027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0505" y="1981200"/>
            <a:ext cx="4051495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цетилхолинестераз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:</a:t>
            </a: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ла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инапстард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рналасқа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</a:t>
            </a: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Ach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субстраты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5844" name="Rectangle 1028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kk-KZ" b="1" dirty="0">
                <a:solidFill>
                  <a:srgbClr val="FFFF00"/>
                </a:solidFill>
                <a:latin typeface="Arial" charset="0"/>
              </a:rPr>
              <a:t>Холинестераза плазмасы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Олар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плазмад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болады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нейрондық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емес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Субстрат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</a:t>
            </a:r>
            <a:r>
              <a:rPr lang="en-US" b="1" dirty="0">
                <a:solidFill>
                  <a:srgbClr val="FFFF00"/>
                </a:solidFill>
                <a:latin typeface="Arial" charset="0"/>
              </a:rPr>
              <a:t>CH</a:t>
            </a:r>
            <a:endParaRPr lang="ru-RU" b="1" dirty="0">
              <a:solidFill>
                <a:srgbClr val="FFFF00"/>
              </a:solidFill>
              <a:latin typeface="Arial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Сукцинилхолин</a:t>
            </a:r>
            <a:endParaRPr lang="ru-RU" b="1" dirty="0">
              <a:solidFill>
                <a:srgbClr val="FFFF00"/>
              </a:solidFill>
              <a:latin typeface="Arial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Прокаин</a:t>
            </a:r>
            <a:endParaRPr lang="kk-KZ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7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58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7480"/>
              </p:ext>
            </p:extLst>
          </p:nvPr>
        </p:nvGraphicFramePr>
        <p:xfrm>
          <a:off x="5181600" y="2776664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44058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76664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30665"/>
              </p:ext>
            </p:extLst>
          </p:nvPr>
        </p:nvGraphicFramePr>
        <p:xfrm>
          <a:off x="4638675" y="4313364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44057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313364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795338" y="229717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Ach - </a:t>
            </a:r>
            <a:r>
              <a:rPr lang="kk-KZ" sz="3200" b="1" dirty="0">
                <a:solidFill>
                  <a:srgbClr val="FFFF00"/>
                </a:solidFill>
              </a:rPr>
              <a:t>нің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көмегімен</a:t>
            </a:r>
            <a:r>
              <a:rPr lang="ru-RU" sz="3200" b="1" dirty="0">
                <a:solidFill>
                  <a:srgbClr val="FFFF00"/>
                </a:solidFill>
              </a:rPr>
              <a:t> ацетилхолин </a:t>
            </a:r>
            <a:r>
              <a:rPr lang="ru-RU" sz="3200" b="1" dirty="0" err="1">
                <a:solidFill>
                  <a:srgbClr val="FFFF00"/>
                </a:solidFill>
              </a:rPr>
              <a:t>гидролизі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44035" name="AutoShape 1027"/>
          <p:cNvSpPr>
            <a:spLocks noChangeArrowheads="1"/>
          </p:cNvSpPr>
          <p:nvPr/>
        </p:nvSpPr>
        <p:spPr bwMode="auto">
          <a:xfrm>
            <a:off x="2362200" y="1341958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Oval 1028"/>
          <p:cNvSpPr>
            <a:spLocks noChangeArrowheads="1"/>
          </p:cNvSpPr>
          <p:nvPr/>
        </p:nvSpPr>
        <p:spPr bwMode="auto">
          <a:xfrm>
            <a:off x="5867400" y="437686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44038" name="Text Box 1030"/>
          <p:cNvSpPr txBox="1">
            <a:spLocks noChangeArrowheads="1"/>
          </p:cNvSpPr>
          <p:nvPr/>
        </p:nvSpPr>
        <p:spPr bwMode="auto">
          <a:xfrm>
            <a:off x="1676400" y="5483352"/>
            <a:ext cx="2471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фирлік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қ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4404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28963"/>
              </p:ext>
            </p:extLst>
          </p:nvPr>
        </p:nvGraphicFramePr>
        <p:xfrm>
          <a:off x="4300538" y="3462464"/>
          <a:ext cx="24050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7" imgW="2405160" imgH="957600" progId="ChemDraw.Document.4.5">
                  <p:embed/>
                </p:oleObj>
              </mc:Choice>
              <mc:Fallback>
                <p:oleObj name="CS ChemDraw Drawing" r:id="rId7" imgW="2405160" imgH="957600" progId="ChemDraw.Document.4.5">
                  <p:embed/>
                  <p:pic>
                    <p:nvPicPr>
                      <p:cNvPr id="4404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462464"/>
                        <a:ext cx="24050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19951"/>
              </p:ext>
            </p:extLst>
          </p:nvPr>
        </p:nvGraphicFramePr>
        <p:xfrm>
          <a:off x="3868738" y="4389564"/>
          <a:ext cx="398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9" imgW="398520" imgH="520560" progId="ChemDraw.Document.4.5">
                  <p:embed/>
                </p:oleObj>
              </mc:Choice>
              <mc:Fallback>
                <p:oleObj name="CS ChemDraw Drawing" r:id="rId9" imgW="398520" imgH="520560" progId="ChemDraw.Document.4.5">
                  <p:embed/>
                  <p:pic>
                    <p:nvPicPr>
                      <p:cNvPr id="4404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389564"/>
                        <a:ext cx="398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Oval 1034"/>
          <p:cNvSpPr>
            <a:spLocks noChangeArrowheads="1"/>
          </p:cNvSpPr>
          <p:nvPr/>
        </p:nvSpPr>
        <p:spPr bwMode="auto">
          <a:xfrm>
            <a:off x="3429000" y="483406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44043" name="Oval 1035"/>
          <p:cNvSpPr>
            <a:spLocks noChangeArrowheads="1"/>
          </p:cNvSpPr>
          <p:nvPr/>
        </p:nvSpPr>
        <p:spPr bwMode="auto">
          <a:xfrm>
            <a:off x="6248400" y="254806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44044" name="Text Box 1036"/>
          <p:cNvSpPr txBox="1">
            <a:spLocks noChangeArrowheads="1"/>
          </p:cNvSpPr>
          <p:nvPr/>
        </p:nvSpPr>
        <p:spPr bwMode="auto">
          <a:xfrm>
            <a:off x="6789076" y="4148264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4063" name="Line 1055"/>
          <p:cNvSpPr>
            <a:spLocks noChangeShapeType="1"/>
          </p:cNvSpPr>
          <p:nvPr/>
        </p:nvSpPr>
        <p:spPr bwMode="auto">
          <a:xfrm flipV="1">
            <a:off x="4200525" y="3710114"/>
            <a:ext cx="76200" cy="6858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67" name="Group 1059"/>
          <p:cNvGrpSpPr>
            <a:grpSpLocks/>
          </p:cNvGrpSpPr>
          <p:nvPr/>
        </p:nvGrpSpPr>
        <p:grpSpPr bwMode="auto">
          <a:xfrm>
            <a:off x="2476500" y="2471864"/>
            <a:ext cx="2074863" cy="1981200"/>
            <a:chOff x="1560" y="1920"/>
            <a:chExt cx="1307" cy="1248"/>
          </a:xfrm>
        </p:grpSpPr>
        <p:graphicFrame>
          <p:nvGraphicFramePr>
            <p:cNvPr id="44050" name="Object 1042"/>
            <p:cNvGraphicFramePr>
              <a:graphicFrameLocks noChangeAspect="1"/>
            </p:cNvGraphicFramePr>
            <p:nvPr/>
          </p:nvGraphicFramePr>
          <p:xfrm>
            <a:off x="2160" y="1920"/>
            <a:ext cx="55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CS ChemDraw Drawing" r:id="rId11" imgW="873720" imgH="741600" progId="ChemDraw.Document.4.5">
                    <p:embed/>
                  </p:oleObj>
                </mc:Choice>
                <mc:Fallback>
                  <p:oleObj name="CS ChemDraw Drawing" r:id="rId11" imgW="873720" imgH="741600" progId="ChemDraw.Document.4.5">
                    <p:embed/>
                    <p:pic>
                      <p:nvPicPr>
                        <p:cNvPr id="4405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55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Oval 1037"/>
            <p:cNvSpPr>
              <a:spLocks noChangeArrowheads="1"/>
            </p:cNvSpPr>
            <p:nvPr/>
          </p:nvSpPr>
          <p:spPr bwMode="auto">
            <a:xfrm>
              <a:off x="1680" y="2058"/>
              <a:ext cx="576" cy="4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22263" indent="-322263" algn="ctr" defTabSz="858838"/>
              <a:r>
                <a:rPr lang="en-US" sz="1800" b="1"/>
                <a:t>Glu 327</a:t>
              </a:r>
            </a:p>
          </p:txBody>
        </p:sp>
        <p:grpSp>
          <p:nvGrpSpPr>
            <p:cNvPr id="44062" name="Group 1054"/>
            <p:cNvGrpSpPr>
              <a:grpSpLocks/>
            </p:cNvGrpSpPr>
            <p:nvPr/>
          </p:nvGrpSpPr>
          <p:grpSpPr bwMode="auto">
            <a:xfrm>
              <a:off x="1560" y="2373"/>
              <a:ext cx="1280" cy="795"/>
              <a:chOff x="1584" y="2373"/>
              <a:chExt cx="1280" cy="795"/>
            </a:xfrm>
          </p:grpSpPr>
          <p:graphicFrame>
            <p:nvGraphicFramePr>
              <p:cNvPr id="44061" name="Object 1053"/>
              <p:cNvGraphicFramePr>
                <a:graphicFrameLocks noChangeAspect="1"/>
              </p:cNvGraphicFramePr>
              <p:nvPr/>
            </p:nvGraphicFramePr>
            <p:xfrm>
              <a:off x="1992" y="2373"/>
              <a:ext cx="872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CS ChemDraw Drawing" r:id="rId13" imgW="1780560" imgH="871200" progId="ChemDraw.Document.4.5">
                      <p:embed/>
                    </p:oleObj>
                  </mc:Choice>
                  <mc:Fallback>
                    <p:oleObj name="CS ChemDraw Drawing" r:id="rId13" imgW="1780560" imgH="871200" progId="ChemDraw.Document.4.5">
                      <p:embed/>
                      <p:pic>
                        <p:nvPicPr>
                          <p:cNvPr id="44061" name="Object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373"/>
                            <a:ext cx="87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9" name="Oval 1051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576" cy="43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22263" indent="-322263" algn="ctr" defTabSz="858838"/>
                <a:r>
                  <a:rPr lang="en-US" sz="1800" b="1"/>
                  <a:t>His 440</a:t>
                </a:r>
              </a:p>
            </p:txBody>
          </p:sp>
        </p:grpSp>
        <p:graphicFrame>
          <p:nvGraphicFramePr>
            <p:cNvPr id="44064" name="Object 1056"/>
            <p:cNvGraphicFramePr>
              <a:graphicFrameLocks noChangeAspect="1"/>
            </p:cNvGraphicFramePr>
            <p:nvPr/>
          </p:nvGraphicFramePr>
          <p:xfrm>
            <a:off x="2664" y="2149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CS ChemDraw Drawing" r:id="rId15" imgW="322560" imgH="322560" progId="ChemDraw.Document.4.5">
                    <p:embed/>
                  </p:oleObj>
                </mc:Choice>
                <mc:Fallback>
                  <p:oleObj name="CS ChemDraw Drawing" r:id="rId15" imgW="322560" imgH="322560" progId="ChemDraw.Document.4.5">
                    <p:embed/>
                    <p:pic>
                      <p:nvPicPr>
                        <p:cNvPr id="44064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149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5" name="Line 1057"/>
            <p:cNvSpPr>
              <a:spLocks noChangeShapeType="1"/>
            </p:cNvSpPr>
            <p:nvPr/>
          </p:nvSpPr>
          <p:spPr bwMode="auto">
            <a:xfrm flipV="1">
              <a:off x="2496" y="2352"/>
              <a:ext cx="96" cy="48"/>
            </a:xfrm>
            <a:prstGeom prst="line">
              <a:avLst/>
            </a:prstGeom>
            <a:noFill/>
            <a:ln w="38100" cap="rnd">
              <a:solidFill>
                <a:srgbClr val="FFFF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66" name="Line 1058"/>
          <p:cNvSpPr>
            <a:spLocks noChangeShapeType="1"/>
          </p:cNvSpPr>
          <p:nvPr/>
        </p:nvSpPr>
        <p:spPr bwMode="auto">
          <a:xfrm flipV="1">
            <a:off x="4343400" y="3986339"/>
            <a:ext cx="338138" cy="390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30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76329"/>
              </p:ext>
            </p:extLst>
          </p:nvPr>
        </p:nvGraphicFramePr>
        <p:xfrm>
          <a:off x="3186599" y="3881159"/>
          <a:ext cx="7508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751680" imgH="1170720" progId="ChemDraw.Document.4.5">
                  <p:embed/>
                </p:oleObj>
              </mc:Choice>
              <mc:Fallback>
                <p:oleObj name="CS ChemDraw Drawing" r:id="rId3" imgW="751680" imgH="1170720" progId="ChemDraw.Document.4.5">
                  <p:embed/>
                  <p:pic>
                    <p:nvPicPr>
                      <p:cNvPr id="45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99" y="3881159"/>
                        <a:ext cx="75088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69657"/>
              </p:ext>
            </p:extLst>
          </p:nvPr>
        </p:nvGraphicFramePr>
        <p:xfrm>
          <a:off x="4880461" y="2815946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61" y="2815946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19801"/>
              </p:ext>
            </p:extLst>
          </p:nvPr>
        </p:nvGraphicFramePr>
        <p:xfrm>
          <a:off x="4337536" y="4352646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36" y="4352646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2061061" y="1368146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5566261" y="44161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45067" name="Oval 11"/>
          <p:cNvSpPr>
            <a:spLocks noChangeArrowheads="1"/>
          </p:cNvSpPr>
          <p:nvPr/>
        </p:nvSpPr>
        <p:spPr bwMode="auto">
          <a:xfrm>
            <a:off x="3142149" y="4959071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5947261" y="25873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515405" y="4581024"/>
            <a:ext cx="2387961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04123"/>
              </p:ext>
            </p:extLst>
          </p:nvPr>
        </p:nvGraphicFramePr>
        <p:xfrm>
          <a:off x="4174024" y="3382684"/>
          <a:ext cx="19256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9" imgW="1925280" imgH="957600" progId="ChemDraw.Document.4.5">
                  <p:embed/>
                </p:oleObj>
              </mc:Choice>
              <mc:Fallback>
                <p:oleObj name="CS ChemDraw Drawing" r:id="rId9" imgW="1925280" imgH="957600" progId="ChemDraw.Document.4.5">
                  <p:embed/>
                  <p:pic>
                    <p:nvPicPr>
                      <p:cNvPr id="45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024" y="3382684"/>
                        <a:ext cx="19256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28878"/>
              </p:ext>
            </p:extLst>
          </p:nvPr>
        </p:nvGraphicFramePr>
        <p:xfrm>
          <a:off x="3242161" y="2053946"/>
          <a:ext cx="873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11" imgW="873720" imgH="741600" progId="ChemDraw.Document.4.5">
                  <p:embed/>
                </p:oleObj>
              </mc:Choice>
              <mc:Fallback>
                <p:oleObj name="CS ChemDraw Drawing" r:id="rId11" imgW="873720" imgH="741600" progId="ChemDraw.Document.4.5">
                  <p:embed/>
                  <p:pic>
                    <p:nvPicPr>
                      <p:cNvPr id="45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161" y="2053946"/>
                        <a:ext cx="8731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Oval 27"/>
          <p:cNvSpPr>
            <a:spLocks noChangeArrowheads="1"/>
          </p:cNvSpPr>
          <p:nvPr/>
        </p:nvSpPr>
        <p:spPr bwMode="auto">
          <a:xfrm>
            <a:off x="2480161" y="2273021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graphicFrame>
        <p:nvGraphicFramePr>
          <p:cNvPr id="450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9569"/>
              </p:ext>
            </p:extLst>
          </p:nvPr>
        </p:nvGraphicFramePr>
        <p:xfrm>
          <a:off x="2937361" y="2773084"/>
          <a:ext cx="1384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13" imgW="1780560" imgH="871200" progId="ChemDraw.Document.4.5">
                  <p:embed/>
                </p:oleObj>
              </mc:Choice>
              <mc:Fallback>
                <p:oleObj name="CS ChemDraw Drawing" r:id="rId13" imgW="1780560" imgH="871200" progId="ChemDraw.Document.4.5">
                  <p:embed/>
                  <p:pic>
                    <p:nvPicPr>
                      <p:cNvPr id="450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61" y="2773084"/>
                        <a:ext cx="13843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6" name="Oval 30"/>
          <p:cNvSpPr>
            <a:spLocks noChangeArrowheads="1"/>
          </p:cNvSpPr>
          <p:nvPr/>
        </p:nvSpPr>
        <p:spPr bwMode="auto">
          <a:xfrm>
            <a:off x="2289661" y="33493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  <p:graphicFrame>
        <p:nvGraphicFramePr>
          <p:cNvPr id="450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20864"/>
              </p:ext>
            </p:extLst>
          </p:nvPr>
        </p:nvGraphicFramePr>
        <p:xfrm>
          <a:off x="4042261" y="2417484"/>
          <a:ext cx="3222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S ChemDraw Drawing" r:id="rId15" imgW="322560" imgH="322560" progId="ChemDraw.Document.4.5">
                  <p:embed/>
                </p:oleObj>
              </mc:Choice>
              <mc:Fallback>
                <p:oleObj name="CS ChemDraw Drawing" r:id="rId15" imgW="322560" imgH="322560" progId="ChemDraw.Document.4.5">
                  <p:embed/>
                  <p:pic>
                    <p:nvPicPr>
                      <p:cNvPr id="450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261" y="2417484"/>
                        <a:ext cx="3222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8" name="Line 32"/>
          <p:cNvSpPr>
            <a:spLocks noChangeShapeType="1"/>
          </p:cNvSpPr>
          <p:nvPr/>
        </p:nvSpPr>
        <p:spPr bwMode="auto">
          <a:xfrm flipV="1">
            <a:off x="3775561" y="2739746"/>
            <a:ext cx="152400" cy="76200"/>
          </a:xfrm>
          <a:prstGeom prst="line">
            <a:avLst/>
          </a:prstGeom>
          <a:noFill/>
          <a:ln w="381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026"/>
          <p:cNvSpPr txBox="1">
            <a:spLocks noChangeArrowheads="1"/>
          </p:cNvSpPr>
          <p:nvPr/>
        </p:nvSpPr>
        <p:spPr bwMode="auto">
          <a:xfrm>
            <a:off x="806694" y="419214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FFFF00"/>
                </a:solidFill>
              </a:rPr>
              <a:t>Ach - </a:t>
            </a:r>
            <a:r>
              <a:rPr lang="kk-KZ" sz="3200" b="1">
                <a:solidFill>
                  <a:srgbClr val="FFFF00"/>
                </a:solidFill>
              </a:rPr>
              <a:t>нің</a:t>
            </a:r>
            <a:r>
              <a:rPr lang="en-US" sz="3200" b="1">
                <a:solidFill>
                  <a:srgbClr val="FFFF00"/>
                </a:solidFill>
              </a:rPr>
              <a:t> </a:t>
            </a:r>
            <a:r>
              <a:rPr lang="ru-RU" sz="3200" b="1">
                <a:solidFill>
                  <a:srgbClr val="FFFF00"/>
                </a:solidFill>
              </a:rPr>
              <a:t>көмегімен ацетилхолин гидролизі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332AB9F-FAE5-4942-AF17-F363D3B0E32E}"/>
              </a:ext>
            </a:extLst>
          </p:cNvPr>
          <p:cNvSpPr/>
          <p:nvPr/>
        </p:nvSpPr>
        <p:spPr>
          <a:xfrm>
            <a:off x="2027248" y="5607578"/>
            <a:ext cx="190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фирлік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қ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6267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59616"/>
              </p:ext>
            </p:extLst>
          </p:nvPr>
        </p:nvGraphicFramePr>
        <p:xfrm>
          <a:off x="3473450" y="3939468"/>
          <a:ext cx="7508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 ChemDraw Drawing" r:id="rId3" imgW="751680" imgH="1170720" progId="ChemDraw.Document.4.5">
                  <p:embed/>
                </p:oleObj>
              </mc:Choice>
              <mc:Fallback>
                <p:oleObj name="CS ChemDraw Drawing" r:id="rId3" imgW="751680" imgH="1170720" progId="ChemDraw.Document.4.5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939468"/>
                        <a:ext cx="75088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85291"/>
              </p:ext>
            </p:extLst>
          </p:nvPr>
        </p:nvGraphicFramePr>
        <p:xfrm>
          <a:off x="5181600" y="295998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5998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41934"/>
              </p:ext>
            </p:extLst>
          </p:nvPr>
        </p:nvGraphicFramePr>
        <p:xfrm>
          <a:off x="4638675" y="449668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49668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09167" y="238184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Ach</a:t>
            </a:r>
            <a:r>
              <a:rPr lang="kk-KZ" sz="3200" b="1" dirty="0">
                <a:solidFill>
                  <a:srgbClr val="FFFF00"/>
                </a:solidFill>
              </a:rPr>
              <a:t> - нің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көмегімен</a:t>
            </a:r>
            <a:r>
              <a:rPr lang="ru-RU" sz="3200" b="1" dirty="0">
                <a:solidFill>
                  <a:srgbClr val="FFFF00"/>
                </a:solidFill>
              </a:rPr>
              <a:t> ацетилхолин </a:t>
            </a:r>
            <a:r>
              <a:rPr lang="ru-RU" sz="3200" b="1" dirty="0" err="1">
                <a:solidFill>
                  <a:srgbClr val="FFFF00"/>
                </a:solidFill>
              </a:rPr>
              <a:t>гидролизі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46087" name="AutoShape 7"/>
          <p:cNvSpPr>
            <a:spLocks noChangeArrowheads="1"/>
          </p:cNvSpPr>
          <p:nvPr/>
        </p:nvSpPr>
        <p:spPr bwMode="auto">
          <a:xfrm>
            <a:off x="2362200" y="1526449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867400" y="456018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676400" y="5666668"/>
            <a:ext cx="2471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фирлік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қ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6090" name="Oval 10"/>
          <p:cNvSpPr>
            <a:spLocks noChangeArrowheads="1"/>
          </p:cNvSpPr>
          <p:nvPr/>
        </p:nvSpPr>
        <p:spPr bwMode="auto">
          <a:xfrm>
            <a:off x="3429000" y="501738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46091" name="Oval 11"/>
          <p:cNvSpPr>
            <a:spLocks noChangeArrowheads="1"/>
          </p:cNvSpPr>
          <p:nvPr/>
        </p:nvSpPr>
        <p:spPr bwMode="auto">
          <a:xfrm>
            <a:off x="6248400" y="273138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6893820" y="4331580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59934"/>
              </p:ext>
            </p:extLst>
          </p:nvPr>
        </p:nvGraphicFramePr>
        <p:xfrm>
          <a:off x="4094163" y="3526718"/>
          <a:ext cx="19256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9" imgW="1925280" imgH="957600" progId="ChemDraw.Document.4.5">
                  <p:embed/>
                </p:oleObj>
              </mc:Choice>
              <mc:Fallback>
                <p:oleObj name="CS ChemDraw Drawing" r:id="rId9" imgW="1925280" imgH="957600" progId="ChemDraw.Document.4.5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526718"/>
                        <a:ext cx="19256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AutoShape 15"/>
          <p:cNvSpPr>
            <a:spLocks noChangeArrowheads="1"/>
          </p:cNvSpPr>
          <p:nvPr/>
        </p:nvSpPr>
        <p:spPr bwMode="auto">
          <a:xfrm rot="-1215702">
            <a:off x="6096000" y="3645780"/>
            <a:ext cx="2362200" cy="381000"/>
          </a:xfrm>
          <a:prstGeom prst="curvedUpArrow">
            <a:avLst>
              <a:gd name="adj1" fmla="val 76007"/>
              <a:gd name="adj2" fmla="val 200007"/>
              <a:gd name="adj3" fmla="val 33333"/>
            </a:avLst>
          </a:prstGeom>
          <a:solidFill>
            <a:srgbClr val="FFFF00"/>
          </a:solidFill>
          <a:ln w="12700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114800" y="3572755"/>
            <a:ext cx="9685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Колин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2590800" y="2197980"/>
            <a:ext cx="2074863" cy="1981200"/>
            <a:chOff x="1560" y="1920"/>
            <a:chExt cx="1307" cy="1248"/>
          </a:xfrm>
        </p:grpSpPr>
        <p:graphicFrame>
          <p:nvGraphicFramePr>
            <p:cNvPr id="46098" name="Object 18"/>
            <p:cNvGraphicFramePr>
              <a:graphicFrameLocks noChangeAspect="1"/>
            </p:cNvGraphicFramePr>
            <p:nvPr/>
          </p:nvGraphicFramePr>
          <p:xfrm>
            <a:off x="2160" y="1920"/>
            <a:ext cx="55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CS ChemDraw Drawing" r:id="rId11" imgW="873720" imgH="741600" progId="ChemDraw.Document.4.5">
                    <p:embed/>
                  </p:oleObj>
                </mc:Choice>
                <mc:Fallback>
                  <p:oleObj name="CS ChemDraw Drawing" r:id="rId11" imgW="873720" imgH="741600" progId="ChemDraw.Document.4.5">
                    <p:embed/>
                    <p:pic>
                      <p:nvPicPr>
                        <p:cNvPr id="4609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55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>
              <a:off x="1680" y="2058"/>
              <a:ext cx="576" cy="4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22263" indent="-322263" algn="ctr" defTabSz="858838"/>
              <a:r>
                <a:rPr lang="en-US" sz="1800" b="1"/>
                <a:t>Glu 327</a:t>
              </a:r>
            </a:p>
          </p:txBody>
        </p:sp>
        <p:grpSp>
          <p:nvGrpSpPr>
            <p:cNvPr id="46100" name="Group 20"/>
            <p:cNvGrpSpPr>
              <a:grpSpLocks/>
            </p:cNvGrpSpPr>
            <p:nvPr/>
          </p:nvGrpSpPr>
          <p:grpSpPr bwMode="auto">
            <a:xfrm>
              <a:off x="1560" y="2373"/>
              <a:ext cx="1280" cy="795"/>
              <a:chOff x="1584" y="2373"/>
              <a:chExt cx="1280" cy="795"/>
            </a:xfrm>
          </p:grpSpPr>
          <p:graphicFrame>
            <p:nvGraphicFramePr>
              <p:cNvPr id="46101" name="Object 21"/>
              <p:cNvGraphicFramePr>
                <a:graphicFrameLocks noChangeAspect="1"/>
              </p:cNvGraphicFramePr>
              <p:nvPr/>
            </p:nvGraphicFramePr>
            <p:xfrm>
              <a:off x="1992" y="2373"/>
              <a:ext cx="872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CS ChemDraw Drawing" r:id="rId13" imgW="1780560" imgH="871200" progId="ChemDraw.Document.4.5">
                      <p:embed/>
                    </p:oleObj>
                  </mc:Choice>
                  <mc:Fallback>
                    <p:oleObj name="CS ChemDraw Drawing" r:id="rId13" imgW="1780560" imgH="871200" progId="ChemDraw.Document.4.5">
                      <p:embed/>
                      <p:pic>
                        <p:nvPicPr>
                          <p:cNvPr id="4610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373"/>
                            <a:ext cx="87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2" name="Oval 22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576" cy="43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22263" indent="-322263" algn="ctr" defTabSz="858838"/>
                <a:r>
                  <a:rPr lang="en-US" sz="1800" b="1"/>
                  <a:t>His 440</a:t>
                </a:r>
              </a:p>
            </p:txBody>
          </p:sp>
        </p:grpSp>
        <p:graphicFrame>
          <p:nvGraphicFramePr>
            <p:cNvPr id="46103" name="Object 23"/>
            <p:cNvGraphicFramePr>
              <a:graphicFrameLocks noChangeAspect="1"/>
            </p:cNvGraphicFramePr>
            <p:nvPr/>
          </p:nvGraphicFramePr>
          <p:xfrm>
            <a:off x="2664" y="2149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CS ChemDraw Drawing" r:id="rId15" imgW="322560" imgH="322560" progId="ChemDraw.Document.4.5">
                    <p:embed/>
                  </p:oleObj>
                </mc:Choice>
                <mc:Fallback>
                  <p:oleObj name="CS ChemDraw Drawing" r:id="rId15" imgW="322560" imgH="322560" progId="ChemDraw.Document.4.5">
                    <p:embed/>
                    <p:pic>
                      <p:nvPicPr>
                        <p:cNvPr id="4610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149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 flipV="1">
              <a:off x="2496" y="2352"/>
              <a:ext cx="96" cy="4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45168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4081830822"/>
              </p:ext>
            </p:extLst>
          </p:nvPr>
        </p:nvGraphicFramePr>
        <p:xfrm>
          <a:off x="179388" y="765175"/>
          <a:ext cx="8496300" cy="55435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49482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2854"/>
              </p:ext>
            </p:extLst>
          </p:nvPr>
        </p:nvGraphicFramePr>
        <p:xfrm>
          <a:off x="3172311" y="3873998"/>
          <a:ext cx="7508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3" imgW="751680" imgH="1170720" progId="ChemDraw.Document.4.5">
                  <p:embed/>
                </p:oleObj>
              </mc:Choice>
              <mc:Fallback>
                <p:oleObj name="CS ChemDraw Drawing" r:id="rId3" imgW="751680" imgH="1170720" progId="ChemDraw.Document.4.5">
                  <p:embed/>
                  <p:pic>
                    <p:nvPicPr>
                      <p:cNvPr id="6758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311" y="3873998"/>
                        <a:ext cx="75088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91044"/>
              </p:ext>
            </p:extLst>
          </p:nvPr>
        </p:nvGraphicFramePr>
        <p:xfrm>
          <a:off x="4880461" y="289451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6758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61" y="289451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70832"/>
              </p:ext>
            </p:extLst>
          </p:nvPr>
        </p:nvGraphicFramePr>
        <p:xfrm>
          <a:off x="4337536" y="443121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675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36" y="443121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AutoShape 1031"/>
          <p:cNvSpPr>
            <a:spLocks noChangeArrowheads="1"/>
          </p:cNvSpPr>
          <p:nvPr/>
        </p:nvSpPr>
        <p:spPr bwMode="auto">
          <a:xfrm>
            <a:off x="2061061" y="1459804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Oval 1032"/>
          <p:cNvSpPr>
            <a:spLocks noChangeArrowheads="1"/>
          </p:cNvSpPr>
          <p:nvPr/>
        </p:nvSpPr>
        <p:spPr bwMode="auto">
          <a:xfrm>
            <a:off x="5566261" y="44947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7593" name="Text Box 1033"/>
          <p:cNvSpPr txBox="1">
            <a:spLocks noChangeArrowheads="1"/>
          </p:cNvSpPr>
          <p:nvPr/>
        </p:nvSpPr>
        <p:spPr bwMode="auto">
          <a:xfrm>
            <a:off x="1375261" y="5601198"/>
            <a:ext cx="2471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фирлік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қ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7594" name="Oval 1034"/>
          <p:cNvSpPr>
            <a:spLocks noChangeArrowheads="1"/>
          </p:cNvSpPr>
          <p:nvPr/>
        </p:nvSpPr>
        <p:spPr bwMode="auto">
          <a:xfrm>
            <a:off x="3127861" y="49519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7595" name="Oval 1035"/>
          <p:cNvSpPr>
            <a:spLocks noChangeArrowheads="1"/>
          </p:cNvSpPr>
          <p:nvPr/>
        </p:nvSpPr>
        <p:spPr bwMode="auto">
          <a:xfrm>
            <a:off x="5947261" y="26659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7596" name="Text Box 1036"/>
          <p:cNvSpPr txBox="1">
            <a:spLocks noChangeArrowheads="1"/>
          </p:cNvSpPr>
          <p:nvPr/>
        </p:nvSpPr>
        <p:spPr bwMode="auto">
          <a:xfrm>
            <a:off x="6540309" y="4266110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67601" name="Group 1041"/>
          <p:cNvGrpSpPr>
            <a:grpSpLocks/>
          </p:cNvGrpSpPr>
          <p:nvPr/>
        </p:nvGrpSpPr>
        <p:grpSpPr bwMode="auto">
          <a:xfrm>
            <a:off x="2289661" y="2132510"/>
            <a:ext cx="2074863" cy="1981200"/>
            <a:chOff x="1560" y="1920"/>
            <a:chExt cx="1307" cy="1248"/>
          </a:xfrm>
        </p:grpSpPr>
        <p:graphicFrame>
          <p:nvGraphicFramePr>
            <p:cNvPr id="67602" name="Object 1042"/>
            <p:cNvGraphicFramePr>
              <a:graphicFrameLocks noChangeAspect="1"/>
            </p:cNvGraphicFramePr>
            <p:nvPr/>
          </p:nvGraphicFramePr>
          <p:xfrm>
            <a:off x="2160" y="1920"/>
            <a:ext cx="55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CS ChemDraw Drawing" r:id="rId9" imgW="873720" imgH="741600" progId="ChemDraw.Document.4.5">
                    <p:embed/>
                  </p:oleObj>
                </mc:Choice>
                <mc:Fallback>
                  <p:oleObj name="CS ChemDraw Drawing" r:id="rId9" imgW="873720" imgH="741600" progId="ChemDraw.Document.4.5">
                    <p:embed/>
                    <p:pic>
                      <p:nvPicPr>
                        <p:cNvPr id="67602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55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Oval 1043"/>
            <p:cNvSpPr>
              <a:spLocks noChangeArrowheads="1"/>
            </p:cNvSpPr>
            <p:nvPr/>
          </p:nvSpPr>
          <p:spPr bwMode="auto">
            <a:xfrm>
              <a:off x="1680" y="2058"/>
              <a:ext cx="576" cy="4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22263" indent="-322263" algn="ctr" defTabSz="858838"/>
              <a:r>
                <a:rPr lang="en-US" sz="1800" b="1"/>
                <a:t>Glu 327</a:t>
              </a:r>
            </a:p>
          </p:txBody>
        </p:sp>
        <p:grpSp>
          <p:nvGrpSpPr>
            <p:cNvPr id="67604" name="Group 1044"/>
            <p:cNvGrpSpPr>
              <a:grpSpLocks/>
            </p:cNvGrpSpPr>
            <p:nvPr/>
          </p:nvGrpSpPr>
          <p:grpSpPr bwMode="auto">
            <a:xfrm>
              <a:off x="1560" y="2373"/>
              <a:ext cx="1280" cy="795"/>
              <a:chOff x="1584" y="2373"/>
              <a:chExt cx="1280" cy="795"/>
            </a:xfrm>
          </p:grpSpPr>
          <p:graphicFrame>
            <p:nvGraphicFramePr>
              <p:cNvPr id="67605" name="Object 1045"/>
              <p:cNvGraphicFramePr>
                <a:graphicFrameLocks noChangeAspect="1"/>
              </p:cNvGraphicFramePr>
              <p:nvPr/>
            </p:nvGraphicFramePr>
            <p:xfrm>
              <a:off x="1992" y="2373"/>
              <a:ext cx="872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" name="CS ChemDraw Drawing" r:id="rId11" imgW="1780560" imgH="871200" progId="ChemDraw.Document.4.5">
                      <p:embed/>
                    </p:oleObj>
                  </mc:Choice>
                  <mc:Fallback>
                    <p:oleObj name="CS ChemDraw Drawing" r:id="rId11" imgW="1780560" imgH="871200" progId="ChemDraw.Document.4.5">
                      <p:embed/>
                      <p:pic>
                        <p:nvPicPr>
                          <p:cNvPr id="67605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373"/>
                            <a:ext cx="87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6" name="Oval 1046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576" cy="43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22263" indent="-322263" algn="ctr" defTabSz="858838"/>
                <a:r>
                  <a:rPr lang="en-US" sz="1800" b="1"/>
                  <a:t>His 440</a:t>
                </a:r>
              </a:p>
            </p:txBody>
          </p:sp>
        </p:grpSp>
        <p:graphicFrame>
          <p:nvGraphicFramePr>
            <p:cNvPr id="67607" name="Object 1047"/>
            <p:cNvGraphicFramePr>
              <a:graphicFrameLocks noChangeAspect="1"/>
            </p:cNvGraphicFramePr>
            <p:nvPr/>
          </p:nvGraphicFramePr>
          <p:xfrm>
            <a:off x="2664" y="2149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CS ChemDraw Drawing" r:id="rId13" imgW="322560" imgH="322560" progId="ChemDraw.Document.4.5">
                    <p:embed/>
                  </p:oleObj>
                </mc:Choice>
                <mc:Fallback>
                  <p:oleObj name="CS ChemDraw Drawing" r:id="rId13" imgW="322560" imgH="322560" progId="ChemDraw.Document.4.5">
                    <p:embed/>
                    <p:pic>
                      <p:nvPicPr>
                        <p:cNvPr id="67607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149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8" name="Line 1048"/>
            <p:cNvSpPr>
              <a:spLocks noChangeShapeType="1"/>
            </p:cNvSpPr>
            <p:nvPr/>
          </p:nvSpPr>
          <p:spPr bwMode="auto">
            <a:xfrm flipV="1">
              <a:off x="2496" y="2352"/>
              <a:ext cx="96" cy="48"/>
            </a:xfrm>
            <a:prstGeom prst="line">
              <a:avLst/>
            </a:prstGeom>
            <a:noFill/>
            <a:ln w="38100" cap="rnd">
              <a:solidFill>
                <a:srgbClr val="FFFFFF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7609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64893"/>
              </p:ext>
            </p:extLst>
          </p:nvPr>
        </p:nvGraphicFramePr>
        <p:xfrm>
          <a:off x="3850174" y="3494585"/>
          <a:ext cx="877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S ChemDraw Drawing" r:id="rId15" imgW="878760" imgH="390960" progId="ChemDraw.Document.4.5">
                  <p:embed/>
                </p:oleObj>
              </mc:Choice>
              <mc:Fallback>
                <p:oleObj name="CS ChemDraw Drawing" r:id="rId15" imgW="878760" imgH="390960" progId="ChemDraw.Document.4.5">
                  <p:embed/>
                  <p:pic>
                    <p:nvPicPr>
                      <p:cNvPr id="67609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174" y="3494585"/>
                        <a:ext cx="8778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Line 1050"/>
          <p:cNvSpPr>
            <a:spLocks noChangeShapeType="1"/>
          </p:cNvSpPr>
          <p:nvPr/>
        </p:nvSpPr>
        <p:spPr bwMode="auto">
          <a:xfrm flipH="1">
            <a:off x="3932724" y="3356473"/>
            <a:ext cx="152400" cy="381000"/>
          </a:xfrm>
          <a:prstGeom prst="line">
            <a:avLst/>
          </a:prstGeom>
          <a:noFill/>
          <a:ln w="381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2" name="Arc 1052"/>
          <p:cNvSpPr>
            <a:spLocks/>
          </p:cNvSpPr>
          <p:nvPr/>
        </p:nvSpPr>
        <p:spPr bwMode="auto">
          <a:xfrm flipV="1">
            <a:off x="3737461" y="3742235"/>
            <a:ext cx="533400" cy="5984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241"/>
              <a:gd name="T2" fmla="*/ 21438 w 21600"/>
              <a:gd name="T3" fmla="*/ 24241 h 24241"/>
              <a:gd name="T4" fmla="*/ 0 w 21600"/>
              <a:gd name="T5" fmla="*/ 21600 h 242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241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82"/>
                  <a:pt x="21545" y="23364"/>
                  <a:pt x="21437" y="24240"/>
                </a:cubicBezTo>
              </a:path>
              <a:path w="21600" h="24241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82"/>
                  <a:pt x="21545" y="23364"/>
                  <a:pt x="21437" y="2424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6"/>
          <p:cNvSpPr txBox="1">
            <a:spLocks noChangeArrowheads="1"/>
          </p:cNvSpPr>
          <p:nvPr/>
        </p:nvSpPr>
        <p:spPr bwMode="auto">
          <a:xfrm>
            <a:off x="841861" y="376932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FF00"/>
                </a:solidFill>
              </a:rPr>
              <a:t>A</a:t>
            </a:r>
            <a:r>
              <a:rPr lang="kk-KZ" sz="3200" b="1" dirty="0">
                <a:solidFill>
                  <a:srgbClr val="FFFF00"/>
                </a:solidFill>
              </a:rPr>
              <a:t>С</a:t>
            </a:r>
            <a:r>
              <a:rPr lang="en-US" sz="3200" b="1" dirty="0">
                <a:solidFill>
                  <a:srgbClr val="FFFF00"/>
                </a:solidFill>
              </a:rPr>
              <a:t>h</a:t>
            </a:r>
            <a:r>
              <a:rPr lang="kk-KZ" sz="3200" b="1" dirty="0">
                <a:solidFill>
                  <a:srgbClr val="FFFF00"/>
                </a:solidFill>
              </a:rPr>
              <a:t>Е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көмегімен</a:t>
            </a:r>
            <a:r>
              <a:rPr lang="ru-RU" sz="3200" b="1" dirty="0">
                <a:solidFill>
                  <a:srgbClr val="FFFF00"/>
                </a:solidFill>
              </a:rPr>
              <a:t> ацетилхолин </a:t>
            </a:r>
            <a:r>
              <a:rPr lang="ru-RU" sz="3200" b="1" dirty="0" err="1">
                <a:solidFill>
                  <a:srgbClr val="FFFF00"/>
                </a:solidFill>
              </a:rPr>
              <a:t>гидролизі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4638"/>
              </p:ext>
            </p:extLst>
          </p:nvPr>
        </p:nvGraphicFramePr>
        <p:xfrm>
          <a:off x="3886200" y="4353457"/>
          <a:ext cx="398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3" imgW="398520" imgH="520560" progId="ChemDraw.Document.4.5">
                  <p:embed/>
                </p:oleObj>
              </mc:Choice>
              <mc:Fallback>
                <p:oleObj name="CS ChemDraw Drawing" r:id="rId3" imgW="398520" imgH="520560" progId="ChemDraw.Document.4.5">
                  <p:embed/>
                  <p:pic>
                    <p:nvPicPr>
                      <p:cNvPr id="47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53457"/>
                        <a:ext cx="398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85236"/>
              </p:ext>
            </p:extLst>
          </p:nvPr>
        </p:nvGraphicFramePr>
        <p:xfrm>
          <a:off x="5181600" y="2737382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37382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63297"/>
              </p:ext>
            </p:extLst>
          </p:nvPr>
        </p:nvGraphicFramePr>
        <p:xfrm>
          <a:off x="4638675" y="4274082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274082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2362200" y="1289582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5867400" y="43375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676400" y="5444070"/>
            <a:ext cx="2471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фирлік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қ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3429000" y="4794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47115" name="Oval 11"/>
          <p:cNvSpPr>
            <a:spLocks noChangeArrowheads="1"/>
          </p:cNvSpPr>
          <p:nvPr/>
        </p:nvSpPr>
        <p:spPr bwMode="auto">
          <a:xfrm>
            <a:off x="6248400" y="2508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6804748" y="4043249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8918"/>
              </p:ext>
            </p:extLst>
          </p:nvPr>
        </p:nvGraphicFramePr>
        <p:xfrm>
          <a:off x="3657600" y="3346982"/>
          <a:ext cx="954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9" imgW="954720" imgH="774720" progId="ChemDraw.Document.4.5">
                  <p:embed/>
                </p:oleObj>
              </mc:Choice>
              <mc:Fallback>
                <p:oleObj name="CS ChemDraw Drawing" r:id="rId9" imgW="954720" imgH="774720" progId="ChemDraw.Document.4.5">
                  <p:embed/>
                  <p:pic>
                    <p:nvPicPr>
                      <p:cNvPr id="47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46982"/>
                        <a:ext cx="954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AutoShape 19"/>
          <p:cNvSpPr>
            <a:spLocks noChangeArrowheads="1"/>
          </p:cNvSpPr>
          <p:nvPr/>
        </p:nvSpPr>
        <p:spPr bwMode="auto">
          <a:xfrm rot="2199723" flipH="1">
            <a:off x="1066800" y="3499382"/>
            <a:ext cx="2514600" cy="685800"/>
          </a:xfrm>
          <a:prstGeom prst="curvedUpArrow">
            <a:avLst>
              <a:gd name="adj1" fmla="val 73333"/>
              <a:gd name="adj2" fmla="val 146667"/>
              <a:gd name="adj3" fmla="val 33333"/>
            </a:avLst>
          </a:prstGeom>
          <a:solidFill>
            <a:srgbClr val="FFFF00"/>
          </a:solidFill>
          <a:ln w="12700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4343400" y="3434295"/>
            <a:ext cx="1016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ацетат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47125" name="Group 21"/>
          <p:cNvGrpSpPr>
            <a:grpSpLocks/>
          </p:cNvGrpSpPr>
          <p:nvPr/>
        </p:nvGrpSpPr>
        <p:grpSpPr bwMode="auto">
          <a:xfrm>
            <a:off x="2590800" y="1975382"/>
            <a:ext cx="2074863" cy="1981200"/>
            <a:chOff x="1560" y="1920"/>
            <a:chExt cx="1307" cy="1248"/>
          </a:xfrm>
        </p:grpSpPr>
        <p:graphicFrame>
          <p:nvGraphicFramePr>
            <p:cNvPr id="47126" name="Object 22"/>
            <p:cNvGraphicFramePr>
              <a:graphicFrameLocks noChangeAspect="1"/>
            </p:cNvGraphicFramePr>
            <p:nvPr/>
          </p:nvGraphicFramePr>
          <p:xfrm>
            <a:off x="2160" y="1920"/>
            <a:ext cx="55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CS ChemDraw Drawing" r:id="rId11" imgW="873720" imgH="741600" progId="ChemDraw.Document.4.5">
                    <p:embed/>
                  </p:oleObj>
                </mc:Choice>
                <mc:Fallback>
                  <p:oleObj name="CS ChemDraw Drawing" r:id="rId11" imgW="873720" imgH="741600" progId="ChemDraw.Document.4.5">
                    <p:embed/>
                    <p:pic>
                      <p:nvPicPr>
                        <p:cNvPr id="4712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55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7" name="Oval 23"/>
            <p:cNvSpPr>
              <a:spLocks noChangeArrowheads="1"/>
            </p:cNvSpPr>
            <p:nvPr/>
          </p:nvSpPr>
          <p:spPr bwMode="auto">
            <a:xfrm>
              <a:off x="1680" y="2058"/>
              <a:ext cx="576" cy="4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22263" indent="-322263" algn="ctr" defTabSz="858838"/>
              <a:r>
                <a:rPr lang="en-US" sz="1800" b="1"/>
                <a:t>Glu 327</a:t>
              </a:r>
            </a:p>
          </p:txBody>
        </p:sp>
        <p:grpSp>
          <p:nvGrpSpPr>
            <p:cNvPr id="47128" name="Group 24"/>
            <p:cNvGrpSpPr>
              <a:grpSpLocks/>
            </p:cNvGrpSpPr>
            <p:nvPr/>
          </p:nvGrpSpPr>
          <p:grpSpPr bwMode="auto">
            <a:xfrm>
              <a:off x="1560" y="2373"/>
              <a:ext cx="1280" cy="795"/>
              <a:chOff x="1584" y="2373"/>
              <a:chExt cx="1280" cy="795"/>
            </a:xfrm>
          </p:grpSpPr>
          <p:graphicFrame>
            <p:nvGraphicFramePr>
              <p:cNvPr id="47129" name="Object 25"/>
              <p:cNvGraphicFramePr>
                <a:graphicFrameLocks noChangeAspect="1"/>
              </p:cNvGraphicFramePr>
              <p:nvPr/>
            </p:nvGraphicFramePr>
            <p:xfrm>
              <a:off x="1992" y="2373"/>
              <a:ext cx="872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" name="CS ChemDraw Drawing" r:id="rId13" imgW="1780560" imgH="871200" progId="ChemDraw.Document.4.5">
                      <p:embed/>
                    </p:oleObj>
                  </mc:Choice>
                  <mc:Fallback>
                    <p:oleObj name="CS ChemDraw Drawing" r:id="rId13" imgW="1780560" imgH="871200" progId="ChemDraw.Document.4.5">
                      <p:embed/>
                      <p:pic>
                        <p:nvPicPr>
                          <p:cNvPr id="47129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373"/>
                            <a:ext cx="87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0" name="Oval 26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576" cy="43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22263" indent="-322263" algn="ctr" defTabSz="858838"/>
                <a:r>
                  <a:rPr lang="en-US" sz="1800" b="1"/>
                  <a:t>His 440</a:t>
                </a:r>
              </a:p>
            </p:txBody>
          </p:sp>
        </p:grpSp>
        <p:graphicFrame>
          <p:nvGraphicFramePr>
            <p:cNvPr id="47131" name="Object 27"/>
            <p:cNvGraphicFramePr>
              <a:graphicFrameLocks noChangeAspect="1"/>
            </p:cNvGraphicFramePr>
            <p:nvPr/>
          </p:nvGraphicFramePr>
          <p:xfrm>
            <a:off x="2664" y="2149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CS ChemDraw Drawing" r:id="rId15" imgW="322560" imgH="322560" progId="ChemDraw.Document.4.5">
                    <p:embed/>
                  </p:oleObj>
                </mc:Choice>
                <mc:Fallback>
                  <p:oleObj name="CS ChemDraw Drawing" r:id="rId15" imgW="322560" imgH="322560" progId="ChemDraw.Document.4.5">
                    <p:embed/>
                    <p:pic>
                      <p:nvPicPr>
                        <p:cNvPr id="4713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149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Line 28"/>
            <p:cNvSpPr>
              <a:spLocks noChangeShapeType="1"/>
            </p:cNvSpPr>
            <p:nvPr/>
          </p:nvSpPr>
          <p:spPr bwMode="auto">
            <a:xfrm flipV="1">
              <a:off x="2496" y="2352"/>
              <a:ext cx="96" cy="4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Rectangle 6"/>
          <p:cNvSpPr txBox="1">
            <a:spLocks noChangeArrowheads="1"/>
          </p:cNvSpPr>
          <p:nvPr/>
        </p:nvSpPr>
        <p:spPr bwMode="auto">
          <a:xfrm>
            <a:off x="919826" y="235483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FF00"/>
                </a:solidFill>
              </a:rPr>
              <a:t>A</a:t>
            </a:r>
            <a:r>
              <a:rPr lang="kk-KZ" b="1" dirty="0">
                <a:solidFill>
                  <a:srgbClr val="FFFF00"/>
                </a:solidFill>
              </a:rPr>
              <a:t>С</a:t>
            </a:r>
            <a:r>
              <a:rPr lang="en-US" b="1" dirty="0">
                <a:solidFill>
                  <a:srgbClr val="FFFF00"/>
                </a:solidFill>
              </a:rPr>
              <a:t>h</a:t>
            </a:r>
            <a:r>
              <a:rPr lang="kk-KZ" b="1" dirty="0">
                <a:solidFill>
                  <a:srgbClr val="FFFF00"/>
                </a:solidFill>
              </a:rPr>
              <a:t>Е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ru-RU" b="1" dirty="0" err="1">
                <a:solidFill>
                  <a:srgbClr val="FFFF00"/>
                </a:solidFill>
              </a:rPr>
              <a:t>көмегімен</a:t>
            </a:r>
            <a:r>
              <a:rPr lang="ru-RU" b="1" dirty="0">
                <a:solidFill>
                  <a:srgbClr val="FFFF00"/>
                </a:solidFill>
              </a:rPr>
              <a:t> ацетилхолин </a:t>
            </a:r>
            <a:r>
              <a:rPr lang="ru-RU" b="1" dirty="0" err="1">
                <a:solidFill>
                  <a:srgbClr val="FFFF00"/>
                </a:solidFill>
              </a:rPr>
              <a:t>гидролизі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7287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76200" y="3754170"/>
            <a:ext cx="2514600" cy="533400"/>
            <a:chOff x="96" y="2832"/>
            <a:chExt cx="1584" cy="336"/>
          </a:xfrm>
        </p:grpSpPr>
        <p:sp>
          <p:nvSpPr>
            <p:cNvPr id="36867" name="AutoShape 3"/>
            <p:cNvSpPr>
              <a:spLocks noChangeArrowheads="1"/>
            </p:cNvSpPr>
            <p:nvPr/>
          </p:nvSpPr>
          <p:spPr bwMode="auto">
            <a:xfrm>
              <a:off x="129" y="2832"/>
              <a:ext cx="1152" cy="336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96" y="2880"/>
              <a:ext cx="158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1600" b="1" dirty="0" err="1">
                  <a:solidFill>
                    <a:srgbClr val="FFFF00"/>
                  </a:solidFill>
                </a:rPr>
                <a:t>Әрекет</a:t>
              </a:r>
              <a:r>
                <a:rPr lang="ru-RU" sz="1600" b="1" dirty="0">
                  <a:solidFill>
                    <a:srgbClr val="FFFF00"/>
                  </a:solidFill>
                </a:rPr>
                <a:t> Потенциалы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047875" y="184917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>
                <a:solidFill>
                  <a:srgbClr val="FFFF00"/>
                </a:solidFill>
              </a:rPr>
              <a:t>Na</a:t>
            </a:r>
            <a:r>
              <a:rPr lang="en-US" sz="1800" b="1" baseline="30000">
                <a:solidFill>
                  <a:srgbClr val="FFFF00"/>
                </a:solidFill>
              </a:rPr>
              <a:t>+</a:t>
            </a:r>
            <a:endParaRPr lang="en-US" sz="1800" b="1">
              <a:solidFill>
                <a:srgbClr val="FFFF00"/>
              </a:solidFill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 rot="1912125">
            <a:off x="5238750" y="1015733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>
                <a:solidFill>
                  <a:srgbClr val="FFFF00"/>
                </a:solidFill>
              </a:rPr>
              <a:t>Ca</a:t>
            </a:r>
            <a:r>
              <a:rPr lang="en-US" sz="1800" b="1" baseline="30000" dirty="0">
                <a:solidFill>
                  <a:srgbClr val="FFFF00"/>
                </a:solidFill>
              </a:rPr>
              <a:t>2+</a:t>
            </a:r>
            <a:endParaRPr lang="en-US" sz="1800" b="1" dirty="0">
              <a:solidFill>
                <a:srgbClr val="FFFF00"/>
              </a:solidFill>
            </a:endParaRPr>
          </a:p>
        </p:txBody>
      </p:sp>
      <p:sp>
        <p:nvSpPr>
          <p:cNvPr id="36872" name="Freeform 8"/>
          <p:cNvSpPr>
            <a:spLocks/>
          </p:cNvSpPr>
          <p:nvPr/>
        </p:nvSpPr>
        <p:spPr bwMode="auto">
          <a:xfrm rot="489949">
            <a:off x="6392863" y="3084245"/>
            <a:ext cx="700087" cy="144463"/>
          </a:xfrm>
          <a:custGeom>
            <a:avLst/>
            <a:gdLst>
              <a:gd name="T0" fmla="*/ 589 w 589"/>
              <a:gd name="T1" fmla="*/ 13 h 143"/>
              <a:gd name="T2" fmla="*/ 461 w 589"/>
              <a:gd name="T3" fmla="*/ 20 h 143"/>
              <a:gd name="T4" fmla="*/ 390 w 589"/>
              <a:gd name="T5" fmla="*/ 77 h 143"/>
              <a:gd name="T6" fmla="*/ 358 w 589"/>
              <a:gd name="T7" fmla="*/ 71 h 143"/>
              <a:gd name="T8" fmla="*/ 403 w 589"/>
              <a:gd name="T9" fmla="*/ 26 h 143"/>
              <a:gd name="T10" fmla="*/ 345 w 589"/>
              <a:gd name="T11" fmla="*/ 103 h 143"/>
              <a:gd name="T12" fmla="*/ 224 w 589"/>
              <a:gd name="T13" fmla="*/ 71 h 143"/>
              <a:gd name="T14" fmla="*/ 147 w 589"/>
              <a:gd name="T15" fmla="*/ 77 h 143"/>
              <a:gd name="T16" fmla="*/ 109 w 589"/>
              <a:gd name="T17" fmla="*/ 103 h 143"/>
              <a:gd name="T18" fmla="*/ 51 w 589"/>
              <a:gd name="T19" fmla="*/ 122 h 143"/>
              <a:gd name="T20" fmla="*/ 13 w 589"/>
              <a:gd name="T21" fmla="*/ 116 h 143"/>
              <a:gd name="T22" fmla="*/ 13 w 589"/>
              <a:gd name="T23" fmla="*/ 71 h 143"/>
              <a:gd name="T24" fmla="*/ 32 w 589"/>
              <a:gd name="T25" fmla="*/ 65 h 143"/>
              <a:gd name="T26" fmla="*/ 77 w 589"/>
              <a:gd name="T27" fmla="*/ 71 h 143"/>
              <a:gd name="T28" fmla="*/ 121 w 589"/>
              <a:gd name="T29" fmla="*/ 103 h 143"/>
              <a:gd name="T30" fmla="*/ 205 w 589"/>
              <a:gd name="T31" fmla="*/ 141 h 143"/>
              <a:gd name="T32" fmla="*/ 256 w 589"/>
              <a:gd name="T33" fmla="*/ 135 h 143"/>
              <a:gd name="T34" fmla="*/ 269 w 589"/>
              <a:gd name="T35" fmla="*/ 90 h 143"/>
              <a:gd name="T36" fmla="*/ 281 w 589"/>
              <a:gd name="T37" fmla="*/ 52 h 143"/>
              <a:gd name="T38" fmla="*/ 352 w 589"/>
              <a:gd name="T39" fmla="*/ 116 h 143"/>
              <a:gd name="T40" fmla="*/ 390 w 589"/>
              <a:gd name="T41" fmla="*/ 141 h 143"/>
              <a:gd name="T42" fmla="*/ 454 w 589"/>
              <a:gd name="T43" fmla="*/ 135 h 143"/>
              <a:gd name="T44" fmla="*/ 531 w 589"/>
              <a:gd name="T45" fmla="*/ 7 h 143"/>
              <a:gd name="T46" fmla="*/ 589 w 589"/>
              <a:gd name="T47" fmla="*/ 13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89" h="143">
                <a:moveTo>
                  <a:pt x="589" y="13"/>
                </a:moveTo>
                <a:cubicBezTo>
                  <a:pt x="546" y="0"/>
                  <a:pt x="503" y="8"/>
                  <a:pt x="461" y="20"/>
                </a:cubicBezTo>
                <a:cubicBezTo>
                  <a:pt x="438" y="42"/>
                  <a:pt x="417" y="60"/>
                  <a:pt x="390" y="77"/>
                </a:cubicBezTo>
                <a:cubicBezTo>
                  <a:pt x="379" y="75"/>
                  <a:pt x="365" y="80"/>
                  <a:pt x="358" y="71"/>
                </a:cubicBezTo>
                <a:cubicBezTo>
                  <a:pt x="340" y="47"/>
                  <a:pt x="393" y="30"/>
                  <a:pt x="403" y="26"/>
                </a:cubicBezTo>
                <a:cubicBezTo>
                  <a:pt x="421" y="83"/>
                  <a:pt x="395" y="95"/>
                  <a:pt x="345" y="103"/>
                </a:cubicBezTo>
                <a:cubicBezTo>
                  <a:pt x="298" y="97"/>
                  <a:pt x="268" y="82"/>
                  <a:pt x="224" y="71"/>
                </a:cubicBezTo>
                <a:cubicBezTo>
                  <a:pt x="198" y="73"/>
                  <a:pt x="172" y="70"/>
                  <a:pt x="147" y="77"/>
                </a:cubicBezTo>
                <a:cubicBezTo>
                  <a:pt x="132" y="81"/>
                  <a:pt x="122" y="94"/>
                  <a:pt x="109" y="103"/>
                </a:cubicBezTo>
                <a:cubicBezTo>
                  <a:pt x="95" y="112"/>
                  <a:pt x="67" y="117"/>
                  <a:pt x="51" y="122"/>
                </a:cubicBezTo>
                <a:cubicBezTo>
                  <a:pt x="38" y="120"/>
                  <a:pt x="24" y="122"/>
                  <a:pt x="13" y="116"/>
                </a:cubicBezTo>
                <a:cubicBezTo>
                  <a:pt x="0" y="109"/>
                  <a:pt x="8" y="77"/>
                  <a:pt x="13" y="71"/>
                </a:cubicBezTo>
                <a:cubicBezTo>
                  <a:pt x="17" y="66"/>
                  <a:pt x="26" y="67"/>
                  <a:pt x="32" y="65"/>
                </a:cubicBezTo>
                <a:cubicBezTo>
                  <a:pt x="47" y="67"/>
                  <a:pt x="62" y="67"/>
                  <a:pt x="77" y="71"/>
                </a:cubicBezTo>
                <a:cubicBezTo>
                  <a:pt x="94" y="76"/>
                  <a:pt x="106" y="93"/>
                  <a:pt x="121" y="103"/>
                </a:cubicBezTo>
                <a:cubicBezTo>
                  <a:pt x="169" y="136"/>
                  <a:pt x="149" y="126"/>
                  <a:pt x="205" y="141"/>
                </a:cubicBezTo>
                <a:cubicBezTo>
                  <a:pt x="222" y="139"/>
                  <a:pt x="241" y="143"/>
                  <a:pt x="256" y="135"/>
                </a:cubicBezTo>
                <a:cubicBezTo>
                  <a:pt x="270" y="127"/>
                  <a:pt x="264" y="105"/>
                  <a:pt x="269" y="90"/>
                </a:cubicBezTo>
                <a:cubicBezTo>
                  <a:pt x="273" y="77"/>
                  <a:pt x="281" y="52"/>
                  <a:pt x="281" y="52"/>
                </a:cubicBezTo>
                <a:cubicBezTo>
                  <a:pt x="331" y="64"/>
                  <a:pt x="298" y="81"/>
                  <a:pt x="352" y="116"/>
                </a:cubicBezTo>
                <a:cubicBezTo>
                  <a:pt x="365" y="124"/>
                  <a:pt x="390" y="141"/>
                  <a:pt x="390" y="141"/>
                </a:cubicBezTo>
                <a:cubicBezTo>
                  <a:pt x="411" y="139"/>
                  <a:pt x="434" y="143"/>
                  <a:pt x="454" y="135"/>
                </a:cubicBezTo>
                <a:cubicBezTo>
                  <a:pt x="494" y="120"/>
                  <a:pt x="472" y="12"/>
                  <a:pt x="531" y="7"/>
                </a:cubicBezTo>
                <a:cubicBezTo>
                  <a:pt x="550" y="5"/>
                  <a:pt x="570" y="11"/>
                  <a:pt x="589" y="13"/>
                </a:cubicBezTo>
                <a:close/>
              </a:path>
            </a:pathLst>
          </a:custGeom>
          <a:solidFill>
            <a:srgbClr val="FFFF00"/>
          </a:solidFill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 rot="489949">
            <a:off x="7026275" y="2976295"/>
            <a:ext cx="152400" cy="3048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7106695" y="3252346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400" b="1" dirty="0" err="1">
                <a:solidFill>
                  <a:srgbClr val="FFFF00"/>
                </a:solidFill>
                <a:latin typeface="Arial" charset="0"/>
              </a:rPr>
              <a:t>Ацетилхолинестераза</a:t>
            </a:r>
            <a:endParaRPr lang="en-US" sz="1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17500" y="5597258"/>
            <a:ext cx="365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ре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нейрон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6400800" y="5810400"/>
            <a:ext cx="274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ост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мақсат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879" name="Arc 15"/>
          <p:cNvSpPr>
            <a:spLocks/>
          </p:cNvSpPr>
          <p:nvPr/>
        </p:nvSpPr>
        <p:spPr bwMode="auto">
          <a:xfrm flipH="1">
            <a:off x="7162800" y="1163370"/>
            <a:ext cx="1746250" cy="4800600"/>
          </a:xfrm>
          <a:custGeom>
            <a:avLst/>
            <a:gdLst>
              <a:gd name="G0" fmla="+- 1117 0 0"/>
              <a:gd name="G1" fmla="+- 21600 0 0"/>
              <a:gd name="G2" fmla="+- 21600 0 0"/>
              <a:gd name="T0" fmla="*/ 1117 w 22717"/>
              <a:gd name="T1" fmla="*/ 0 h 43200"/>
              <a:gd name="T2" fmla="*/ 0 w 22717"/>
              <a:gd name="T3" fmla="*/ 43171 h 43200"/>
              <a:gd name="T4" fmla="*/ 1117 w 2271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717" h="43200" fill="none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</a:path>
              <a:path w="22717" h="43200" stroke="0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  <a:lnTo>
                  <a:pt x="1117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6880" name="AutoShape 16"/>
          <p:cNvCxnSpPr>
            <a:cxnSpLocks noChangeShapeType="1"/>
          </p:cNvCxnSpPr>
          <p:nvPr/>
        </p:nvCxnSpPr>
        <p:spPr bwMode="auto">
          <a:xfrm flipV="1">
            <a:off x="228600" y="2708008"/>
            <a:ext cx="2371725" cy="1905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881" name="AutoShape 17"/>
          <p:cNvCxnSpPr>
            <a:cxnSpLocks noChangeShapeType="1"/>
          </p:cNvCxnSpPr>
          <p:nvPr/>
        </p:nvCxnSpPr>
        <p:spPr bwMode="auto">
          <a:xfrm flipV="1">
            <a:off x="2520950" y="1239570"/>
            <a:ext cx="1517650" cy="1465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882" name="Arc 18"/>
          <p:cNvSpPr>
            <a:spLocks/>
          </p:cNvSpPr>
          <p:nvPr/>
        </p:nvSpPr>
        <p:spPr bwMode="auto">
          <a:xfrm>
            <a:off x="3941763" y="1242745"/>
            <a:ext cx="2001837" cy="4797425"/>
          </a:xfrm>
          <a:custGeom>
            <a:avLst/>
            <a:gdLst>
              <a:gd name="G0" fmla="+- 230 0 0"/>
              <a:gd name="G1" fmla="+- 21600 0 0"/>
              <a:gd name="G2" fmla="+- 21600 0 0"/>
              <a:gd name="T0" fmla="*/ 230 w 21830"/>
              <a:gd name="T1" fmla="*/ 0 h 43200"/>
              <a:gd name="T2" fmla="*/ 0 w 21830"/>
              <a:gd name="T3" fmla="*/ 43199 h 43200"/>
              <a:gd name="T4" fmla="*/ 230 w 2183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30" h="43200" fill="none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</a:path>
              <a:path w="21830" h="43200" stroke="0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  <a:lnTo>
                  <a:pt x="23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6883" name="AutoShape 19"/>
          <p:cNvCxnSpPr>
            <a:cxnSpLocks noChangeShapeType="1"/>
          </p:cNvCxnSpPr>
          <p:nvPr/>
        </p:nvCxnSpPr>
        <p:spPr bwMode="auto">
          <a:xfrm flipV="1">
            <a:off x="228600" y="4586020"/>
            <a:ext cx="2292350" cy="7938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884" name="AutoShape 20"/>
          <p:cNvCxnSpPr>
            <a:cxnSpLocks noChangeShapeType="1"/>
          </p:cNvCxnSpPr>
          <p:nvPr/>
        </p:nvCxnSpPr>
        <p:spPr bwMode="auto">
          <a:xfrm>
            <a:off x="2441575" y="4571733"/>
            <a:ext cx="1517650" cy="146526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1116013" y="2306370"/>
            <a:ext cx="958850" cy="931863"/>
          </a:xfrm>
          <a:prstGeom prst="rect">
            <a:avLst/>
          </a:prstGeom>
          <a:solidFill>
            <a:srgbClr val="00005A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Arc 22"/>
          <p:cNvSpPr>
            <a:spLocks/>
          </p:cNvSpPr>
          <p:nvPr/>
        </p:nvSpPr>
        <p:spPr bwMode="auto">
          <a:xfrm flipV="1">
            <a:off x="1019175" y="1776145"/>
            <a:ext cx="558800" cy="9318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>
              <a:spcBef>
                <a:spcPct val="0"/>
              </a:spcBef>
            </a:pPr>
            <a:endParaRPr lang="en-US" sz="2400">
              <a:latin typeface="Times New Roman" charset="0"/>
            </a:endParaRPr>
          </a:p>
        </p:txBody>
      </p:sp>
      <p:sp>
        <p:nvSpPr>
          <p:cNvPr id="36887" name="Arc 23"/>
          <p:cNvSpPr>
            <a:spLocks/>
          </p:cNvSpPr>
          <p:nvPr/>
        </p:nvSpPr>
        <p:spPr bwMode="auto">
          <a:xfrm flipH="1">
            <a:off x="1587500" y="2708008"/>
            <a:ext cx="558800" cy="933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1587500" y="1772970"/>
            <a:ext cx="1588" cy="1865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89" name="Group 25"/>
          <p:cNvGrpSpPr>
            <a:grpSpLocks/>
          </p:cNvGrpSpPr>
          <p:nvPr/>
        </p:nvGrpSpPr>
        <p:grpSpPr bwMode="auto">
          <a:xfrm>
            <a:off x="2057400" y="2153970"/>
            <a:ext cx="457200" cy="1362075"/>
            <a:chOff x="1296" y="2886"/>
            <a:chExt cx="288" cy="858"/>
          </a:xfrm>
        </p:grpSpPr>
        <p:sp>
          <p:nvSpPr>
            <p:cNvPr id="36890" name="Line 26"/>
            <p:cNvSpPr>
              <a:spLocks noChangeShapeType="1"/>
            </p:cNvSpPr>
            <p:nvPr/>
          </p:nvSpPr>
          <p:spPr bwMode="auto">
            <a:xfrm>
              <a:off x="1440" y="3216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91" name="Group 27"/>
            <p:cNvGrpSpPr>
              <a:grpSpLocks/>
            </p:cNvGrpSpPr>
            <p:nvPr/>
          </p:nvGrpSpPr>
          <p:grpSpPr bwMode="auto">
            <a:xfrm rot="21634991">
              <a:off x="1296" y="3072"/>
              <a:ext cx="288" cy="384"/>
              <a:chOff x="2016" y="3120"/>
              <a:chExt cx="432" cy="528"/>
            </a:xfrm>
          </p:grpSpPr>
          <p:sp>
            <p:nvSpPr>
              <p:cNvPr id="36892" name="AutoShape 28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3" name="Oval 29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1440" y="2886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95" name="Group 31"/>
          <p:cNvGrpSpPr>
            <a:grpSpLocks/>
          </p:cNvGrpSpPr>
          <p:nvPr/>
        </p:nvGrpSpPr>
        <p:grpSpPr bwMode="auto">
          <a:xfrm rot="-20586841">
            <a:off x="4800600" y="1087170"/>
            <a:ext cx="457200" cy="1308100"/>
            <a:chOff x="2275" y="2325"/>
            <a:chExt cx="288" cy="824"/>
          </a:xfrm>
        </p:grpSpPr>
        <p:sp>
          <p:nvSpPr>
            <p:cNvPr id="36896" name="Line 32"/>
            <p:cNvSpPr>
              <a:spLocks noChangeShapeType="1"/>
            </p:cNvSpPr>
            <p:nvPr/>
          </p:nvSpPr>
          <p:spPr bwMode="auto">
            <a:xfrm rot="1355709">
              <a:off x="2336" y="2621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97" name="Group 33"/>
            <p:cNvGrpSpPr>
              <a:grpSpLocks/>
            </p:cNvGrpSpPr>
            <p:nvPr/>
          </p:nvGrpSpPr>
          <p:grpSpPr bwMode="auto">
            <a:xfrm rot="22990701">
              <a:off x="2275" y="2493"/>
              <a:ext cx="288" cy="384"/>
              <a:chOff x="2016" y="3120"/>
              <a:chExt cx="432" cy="528"/>
            </a:xfrm>
          </p:grpSpPr>
          <p:sp>
            <p:nvSpPr>
              <p:cNvPr id="36898" name="AutoShape 34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9" name="Oval 3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900" name="Line 36"/>
            <p:cNvSpPr>
              <a:spLocks noChangeShapeType="1"/>
            </p:cNvSpPr>
            <p:nvPr/>
          </p:nvSpPr>
          <p:spPr bwMode="auto">
            <a:xfrm rot="1355709">
              <a:off x="2509" y="2325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917" name="Freeform 53"/>
          <p:cNvSpPr>
            <a:spLocks/>
          </p:cNvSpPr>
          <p:nvPr/>
        </p:nvSpPr>
        <p:spPr bwMode="auto">
          <a:xfrm rot="-3334203">
            <a:off x="7086600" y="1544370"/>
            <a:ext cx="1219200" cy="762000"/>
          </a:xfrm>
          <a:custGeom>
            <a:avLst/>
            <a:gdLst>
              <a:gd name="T0" fmla="*/ 0 w 2376"/>
              <a:gd name="T1" fmla="*/ 216 h 2184"/>
              <a:gd name="T2" fmla="*/ 192 w 2376"/>
              <a:gd name="T3" fmla="*/ 312 h 2184"/>
              <a:gd name="T4" fmla="*/ 240 w 2376"/>
              <a:gd name="T5" fmla="*/ 456 h 2184"/>
              <a:gd name="T6" fmla="*/ 240 w 2376"/>
              <a:gd name="T7" fmla="*/ 600 h 2184"/>
              <a:gd name="T8" fmla="*/ 240 w 2376"/>
              <a:gd name="T9" fmla="*/ 1080 h 2184"/>
              <a:gd name="T10" fmla="*/ 288 w 2376"/>
              <a:gd name="T11" fmla="*/ 1272 h 2184"/>
              <a:gd name="T12" fmla="*/ 384 w 2376"/>
              <a:gd name="T13" fmla="*/ 1224 h 2184"/>
              <a:gd name="T14" fmla="*/ 432 w 2376"/>
              <a:gd name="T15" fmla="*/ 1080 h 2184"/>
              <a:gd name="T16" fmla="*/ 432 w 2376"/>
              <a:gd name="T17" fmla="*/ 360 h 2184"/>
              <a:gd name="T18" fmla="*/ 528 w 2376"/>
              <a:gd name="T19" fmla="*/ 168 h 2184"/>
              <a:gd name="T20" fmla="*/ 624 w 2376"/>
              <a:gd name="T21" fmla="*/ 264 h 2184"/>
              <a:gd name="T22" fmla="*/ 672 w 2376"/>
              <a:gd name="T23" fmla="*/ 456 h 2184"/>
              <a:gd name="T24" fmla="*/ 672 w 2376"/>
              <a:gd name="T25" fmla="*/ 1176 h 2184"/>
              <a:gd name="T26" fmla="*/ 624 w 2376"/>
              <a:gd name="T27" fmla="*/ 1416 h 2184"/>
              <a:gd name="T28" fmla="*/ 672 w 2376"/>
              <a:gd name="T29" fmla="*/ 1512 h 2184"/>
              <a:gd name="T30" fmla="*/ 864 w 2376"/>
              <a:gd name="T31" fmla="*/ 1512 h 2184"/>
              <a:gd name="T32" fmla="*/ 912 w 2376"/>
              <a:gd name="T33" fmla="*/ 1368 h 2184"/>
              <a:gd name="T34" fmla="*/ 912 w 2376"/>
              <a:gd name="T35" fmla="*/ 1224 h 2184"/>
              <a:gd name="T36" fmla="*/ 912 w 2376"/>
              <a:gd name="T37" fmla="*/ 984 h 2184"/>
              <a:gd name="T38" fmla="*/ 912 w 2376"/>
              <a:gd name="T39" fmla="*/ 312 h 2184"/>
              <a:gd name="T40" fmla="*/ 960 w 2376"/>
              <a:gd name="T41" fmla="*/ 168 h 2184"/>
              <a:gd name="T42" fmla="*/ 1104 w 2376"/>
              <a:gd name="T43" fmla="*/ 168 h 2184"/>
              <a:gd name="T44" fmla="*/ 1152 w 2376"/>
              <a:gd name="T45" fmla="*/ 360 h 2184"/>
              <a:gd name="T46" fmla="*/ 1152 w 2376"/>
              <a:gd name="T47" fmla="*/ 648 h 2184"/>
              <a:gd name="T48" fmla="*/ 1152 w 2376"/>
              <a:gd name="T49" fmla="*/ 1176 h 2184"/>
              <a:gd name="T50" fmla="*/ 1056 w 2376"/>
              <a:gd name="T51" fmla="*/ 1608 h 2184"/>
              <a:gd name="T52" fmla="*/ 816 w 2376"/>
              <a:gd name="T53" fmla="*/ 1704 h 2184"/>
              <a:gd name="T54" fmla="*/ 912 w 2376"/>
              <a:gd name="T55" fmla="*/ 1896 h 2184"/>
              <a:gd name="T56" fmla="*/ 1296 w 2376"/>
              <a:gd name="T57" fmla="*/ 1848 h 2184"/>
              <a:gd name="T58" fmla="*/ 1440 w 2376"/>
              <a:gd name="T59" fmla="*/ 1608 h 2184"/>
              <a:gd name="T60" fmla="*/ 1488 w 2376"/>
              <a:gd name="T61" fmla="*/ 1176 h 2184"/>
              <a:gd name="T62" fmla="*/ 1440 w 2376"/>
              <a:gd name="T63" fmla="*/ 216 h 2184"/>
              <a:gd name="T64" fmla="*/ 1536 w 2376"/>
              <a:gd name="T65" fmla="*/ 24 h 2184"/>
              <a:gd name="T66" fmla="*/ 1776 w 2376"/>
              <a:gd name="T67" fmla="*/ 72 h 2184"/>
              <a:gd name="T68" fmla="*/ 1776 w 2376"/>
              <a:gd name="T69" fmla="*/ 456 h 2184"/>
              <a:gd name="T70" fmla="*/ 1776 w 2376"/>
              <a:gd name="T71" fmla="*/ 1464 h 2184"/>
              <a:gd name="T72" fmla="*/ 2208 w 2376"/>
              <a:gd name="T73" fmla="*/ 1944 h 2184"/>
              <a:gd name="T74" fmla="*/ 768 w 2376"/>
              <a:gd name="T75" fmla="*/ 2184 h 2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7596188" y="2230170"/>
            <a:ext cx="15478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600" b="1" dirty="0">
                <a:solidFill>
                  <a:srgbClr val="FFFF00"/>
                </a:solidFill>
                <a:latin typeface="Arial" charset="0"/>
              </a:rPr>
              <a:t>Мускарин</a:t>
            </a:r>
          </a:p>
          <a:p>
            <a:pPr eaLnBrk="1" hangingPunct="1">
              <a:spcBef>
                <a:spcPct val="50000"/>
              </a:spcBef>
            </a:pPr>
            <a:r>
              <a:rPr lang="ru-RU" sz="1600" b="1" dirty="0">
                <a:solidFill>
                  <a:srgbClr val="FFFF00"/>
                </a:solidFill>
                <a:latin typeface="Arial" charset="0"/>
              </a:rPr>
              <a:t>Рецептор</a:t>
            </a:r>
            <a:endParaRPr lang="en-US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4495800" y="4363770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Arc 56"/>
          <p:cNvSpPr>
            <a:spLocks/>
          </p:cNvSpPr>
          <p:nvPr/>
        </p:nvSpPr>
        <p:spPr bwMode="auto">
          <a:xfrm flipH="1">
            <a:off x="5268913" y="2458770"/>
            <a:ext cx="623887" cy="762000"/>
          </a:xfrm>
          <a:custGeom>
            <a:avLst/>
            <a:gdLst>
              <a:gd name="G0" fmla="+- 12822 0 0"/>
              <a:gd name="G1" fmla="+- 21600 0 0"/>
              <a:gd name="G2" fmla="+- 21600 0 0"/>
              <a:gd name="T0" fmla="*/ 11092 w 34422"/>
              <a:gd name="T1" fmla="*/ 69 h 43200"/>
              <a:gd name="T2" fmla="*/ 0 w 34422"/>
              <a:gd name="T3" fmla="*/ 38983 h 43200"/>
              <a:gd name="T4" fmla="*/ 12822 w 34422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22" h="43200" fill="none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</a:path>
              <a:path w="34422" h="43200" stroke="0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  <a:lnTo>
                  <a:pt x="12822" y="21600"/>
                </a:lnTo>
                <a:close/>
              </a:path>
            </a:pathLst>
          </a:cu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Freeform 68"/>
          <p:cNvSpPr>
            <a:spLocks/>
          </p:cNvSpPr>
          <p:nvPr/>
        </p:nvSpPr>
        <p:spPr bwMode="auto">
          <a:xfrm>
            <a:off x="5508625" y="1879333"/>
            <a:ext cx="1211263" cy="1284287"/>
          </a:xfrm>
          <a:custGeom>
            <a:avLst/>
            <a:gdLst>
              <a:gd name="T0" fmla="*/ 0 w 763"/>
              <a:gd name="T1" fmla="*/ 444 h 809"/>
              <a:gd name="T2" fmla="*/ 82 w 763"/>
              <a:gd name="T3" fmla="*/ 413 h 809"/>
              <a:gd name="T4" fmla="*/ 89 w 763"/>
              <a:gd name="T5" fmla="*/ 389 h 809"/>
              <a:gd name="T6" fmla="*/ 130 w 763"/>
              <a:gd name="T7" fmla="*/ 360 h 809"/>
              <a:gd name="T8" fmla="*/ 142 w 763"/>
              <a:gd name="T9" fmla="*/ 334 h 809"/>
              <a:gd name="T10" fmla="*/ 161 w 763"/>
              <a:gd name="T11" fmla="*/ 252 h 809"/>
              <a:gd name="T12" fmla="*/ 180 w 763"/>
              <a:gd name="T13" fmla="*/ 187 h 809"/>
              <a:gd name="T14" fmla="*/ 255 w 763"/>
              <a:gd name="T15" fmla="*/ 163 h 809"/>
              <a:gd name="T16" fmla="*/ 274 w 763"/>
              <a:gd name="T17" fmla="*/ 0 h 809"/>
              <a:gd name="T18" fmla="*/ 334 w 763"/>
              <a:gd name="T19" fmla="*/ 3 h 809"/>
              <a:gd name="T20" fmla="*/ 382 w 763"/>
              <a:gd name="T21" fmla="*/ 75 h 809"/>
              <a:gd name="T22" fmla="*/ 608 w 763"/>
              <a:gd name="T23" fmla="*/ 159 h 809"/>
              <a:gd name="T24" fmla="*/ 622 w 763"/>
              <a:gd name="T25" fmla="*/ 209 h 809"/>
              <a:gd name="T26" fmla="*/ 682 w 763"/>
              <a:gd name="T27" fmla="*/ 372 h 809"/>
              <a:gd name="T28" fmla="*/ 752 w 763"/>
              <a:gd name="T29" fmla="*/ 418 h 809"/>
              <a:gd name="T30" fmla="*/ 689 w 763"/>
              <a:gd name="T31" fmla="*/ 504 h 809"/>
              <a:gd name="T32" fmla="*/ 641 w 763"/>
              <a:gd name="T33" fmla="*/ 516 h 809"/>
              <a:gd name="T34" fmla="*/ 588 w 763"/>
              <a:gd name="T35" fmla="*/ 543 h 809"/>
              <a:gd name="T36" fmla="*/ 569 w 763"/>
              <a:gd name="T37" fmla="*/ 562 h 809"/>
              <a:gd name="T38" fmla="*/ 432 w 763"/>
              <a:gd name="T39" fmla="*/ 557 h 809"/>
              <a:gd name="T40" fmla="*/ 408 w 763"/>
              <a:gd name="T41" fmla="*/ 605 h 809"/>
              <a:gd name="T42" fmla="*/ 408 w 763"/>
              <a:gd name="T43" fmla="*/ 703 h 809"/>
              <a:gd name="T44" fmla="*/ 315 w 763"/>
              <a:gd name="T45" fmla="*/ 754 h 809"/>
              <a:gd name="T46" fmla="*/ 286 w 763"/>
              <a:gd name="T47" fmla="*/ 763 h 809"/>
              <a:gd name="T48" fmla="*/ 224 w 763"/>
              <a:gd name="T49" fmla="*/ 785 h 809"/>
              <a:gd name="T50" fmla="*/ 111 w 763"/>
              <a:gd name="T51" fmla="*/ 809 h 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763" h="809">
                <a:moveTo>
                  <a:pt x="0" y="444"/>
                </a:moveTo>
                <a:cubicBezTo>
                  <a:pt x="27" y="434"/>
                  <a:pt x="68" y="410"/>
                  <a:pt x="82" y="413"/>
                </a:cubicBezTo>
                <a:cubicBezTo>
                  <a:pt x="98" y="406"/>
                  <a:pt x="95" y="404"/>
                  <a:pt x="89" y="389"/>
                </a:cubicBezTo>
                <a:cubicBezTo>
                  <a:pt x="106" y="384"/>
                  <a:pt x="113" y="367"/>
                  <a:pt x="130" y="360"/>
                </a:cubicBezTo>
                <a:cubicBezTo>
                  <a:pt x="138" y="352"/>
                  <a:pt x="139" y="345"/>
                  <a:pt x="142" y="334"/>
                </a:cubicBezTo>
                <a:cubicBezTo>
                  <a:pt x="141" y="287"/>
                  <a:pt x="123" y="265"/>
                  <a:pt x="161" y="252"/>
                </a:cubicBezTo>
                <a:cubicBezTo>
                  <a:pt x="187" y="208"/>
                  <a:pt x="167" y="252"/>
                  <a:pt x="180" y="187"/>
                </a:cubicBezTo>
                <a:cubicBezTo>
                  <a:pt x="182" y="177"/>
                  <a:pt x="244" y="167"/>
                  <a:pt x="255" y="163"/>
                </a:cubicBezTo>
                <a:cubicBezTo>
                  <a:pt x="278" y="111"/>
                  <a:pt x="227" y="33"/>
                  <a:pt x="274" y="0"/>
                </a:cubicBezTo>
                <a:cubicBezTo>
                  <a:pt x="294" y="1"/>
                  <a:pt x="314" y="0"/>
                  <a:pt x="334" y="3"/>
                </a:cubicBezTo>
                <a:cubicBezTo>
                  <a:pt x="341" y="4"/>
                  <a:pt x="368" y="60"/>
                  <a:pt x="382" y="75"/>
                </a:cubicBezTo>
                <a:cubicBezTo>
                  <a:pt x="407" y="146"/>
                  <a:pt x="544" y="146"/>
                  <a:pt x="608" y="159"/>
                </a:cubicBezTo>
                <a:cubicBezTo>
                  <a:pt x="618" y="177"/>
                  <a:pt x="620" y="189"/>
                  <a:pt x="622" y="209"/>
                </a:cubicBezTo>
                <a:cubicBezTo>
                  <a:pt x="625" y="283"/>
                  <a:pt x="596" y="354"/>
                  <a:pt x="682" y="372"/>
                </a:cubicBezTo>
                <a:cubicBezTo>
                  <a:pt x="709" y="383"/>
                  <a:pt x="725" y="409"/>
                  <a:pt x="752" y="418"/>
                </a:cubicBezTo>
                <a:cubicBezTo>
                  <a:pt x="763" y="458"/>
                  <a:pt x="726" y="499"/>
                  <a:pt x="689" y="504"/>
                </a:cubicBezTo>
                <a:cubicBezTo>
                  <a:pt x="671" y="511"/>
                  <a:pt x="660" y="514"/>
                  <a:pt x="641" y="516"/>
                </a:cubicBezTo>
                <a:cubicBezTo>
                  <a:pt x="621" y="523"/>
                  <a:pt x="606" y="532"/>
                  <a:pt x="588" y="543"/>
                </a:cubicBezTo>
                <a:cubicBezTo>
                  <a:pt x="574" y="561"/>
                  <a:pt x="582" y="556"/>
                  <a:pt x="569" y="562"/>
                </a:cubicBezTo>
                <a:cubicBezTo>
                  <a:pt x="549" y="561"/>
                  <a:pt x="470" y="553"/>
                  <a:pt x="432" y="557"/>
                </a:cubicBezTo>
                <a:cubicBezTo>
                  <a:pt x="416" y="569"/>
                  <a:pt x="419" y="589"/>
                  <a:pt x="408" y="605"/>
                </a:cubicBezTo>
                <a:cubicBezTo>
                  <a:pt x="403" y="655"/>
                  <a:pt x="408" y="597"/>
                  <a:pt x="408" y="703"/>
                </a:cubicBezTo>
                <a:cubicBezTo>
                  <a:pt x="408" y="737"/>
                  <a:pt x="340" y="746"/>
                  <a:pt x="315" y="754"/>
                </a:cubicBezTo>
                <a:cubicBezTo>
                  <a:pt x="305" y="761"/>
                  <a:pt x="298" y="761"/>
                  <a:pt x="286" y="763"/>
                </a:cubicBezTo>
                <a:cubicBezTo>
                  <a:pt x="265" y="769"/>
                  <a:pt x="245" y="779"/>
                  <a:pt x="224" y="785"/>
                </a:cubicBezTo>
                <a:cubicBezTo>
                  <a:pt x="188" y="808"/>
                  <a:pt x="155" y="809"/>
                  <a:pt x="111" y="809"/>
                </a:cubicBezTo>
              </a:path>
            </a:pathLst>
          </a:custGeom>
          <a:gradFill rotWithShape="0">
            <a:gsLst>
              <a:gs pos="0">
                <a:srgbClr val="FFFFCC"/>
              </a:gs>
              <a:gs pos="100000">
                <a:srgbClr val="00003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Text Box 76"/>
          <p:cNvSpPr txBox="1">
            <a:spLocks noChangeArrowheads="1"/>
          </p:cNvSpPr>
          <p:nvPr/>
        </p:nvSpPr>
        <p:spPr bwMode="auto">
          <a:xfrm>
            <a:off x="4775200" y="491622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41" name="Text Box 77"/>
          <p:cNvSpPr txBox="1">
            <a:spLocks noChangeArrowheads="1"/>
          </p:cNvSpPr>
          <p:nvPr/>
        </p:nvSpPr>
        <p:spPr bwMode="auto">
          <a:xfrm>
            <a:off x="5334000" y="26111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46" name="Arc 82"/>
          <p:cNvSpPr>
            <a:spLocks/>
          </p:cNvSpPr>
          <p:nvPr/>
        </p:nvSpPr>
        <p:spPr bwMode="auto">
          <a:xfrm>
            <a:off x="5943600" y="2763570"/>
            <a:ext cx="762000" cy="8747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7539"/>
              <a:gd name="T2" fmla="*/ 20768 w 21600"/>
              <a:gd name="T3" fmla="*/ 27539 h 27539"/>
              <a:gd name="T4" fmla="*/ 0 w 21600"/>
              <a:gd name="T5" fmla="*/ 21600 h 27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539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08"/>
                  <a:pt x="21319" y="25607"/>
                  <a:pt x="20767" y="27538"/>
                </a:cubicBezTo>
              </a:path>
              <a:path w="21600" h="27539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08"/>
                  <a:pt x="21319" y="25607"/>
                  <a:pt x="20767" y="27538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Line 83"/>
          <p:cNvSpPr>
            <a:spLocks noChangeShapeType="1"/>
          </p:cNvSpPr>
          <p:nvPr/>
        </p:nvSpPr>
        <p:spPr bwMode="auto">
          <a:xfrm flipH="1">
            <a:off x="6019800" y="3611295"/>
            <a:ext cx="654050" cy="1438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Line 84"/>
          <p:cNvSpPr>
            <a:spLocks noChangeShapeType="1"/>
          </p:cNvSpPr>
          <p:nvPr/>
        </p:nvSpPr>
        <p:spPr bwMode="auto">
          <a:xfrm flipH="1">
            <a:off x="6673850" y="3535095"/>
            <a:ext cx="31750" cy="15144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Text Box 85"/>
          <p:cNvSpPr txBox="1">
            <a:spLocks noChangeArrowheads="1"/>
          </p:cNvSpPr>
          <p:nvPr/>
        </p:nvSpPr>
        <p:spPr bwMode="auto">
          <a:xfrm>
            <a:off x="5476875" y="504798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k-KZ" sz="1400" b="1" dirty="0">
                <a:solidFill>
                  <a:srgbClr val="FFFF00"/>
                </a:solidFill>
                <a:latin typeface="Arial" charset="0"/>
              </a:rPr>
              <a:t>Холин</a:t>
            </a:r>
            <a:endParaRPr lang="en-US" sz="1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950" name="Text Box 86"/>
          <p:cNvSpPr txBox="1">
            <a:spLocks noChangeArrowheads="1"/>
          </p:cNvSpPr>
          <p:nvPr/>
        </p:nvSpPr>
        <p:spPr bwMode="auto">
          <a:xfrm>
            <a:off x="6353144" y="5021795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dirty="0">
                <a:solidFill>
                  <a:srgbClr val="FFFF00"/>
                </a:solidFill>
                <a:latin typeface="Arial" charset="0"/>
              </a:rPr>
              <a:t>A</a:t>
            </a:r>
            <a:r>
              <a:rPr lang="kk-KZ" sz="1400" b="1" dirty="0">
                <a:solidFill>
                  <a:srgbClr val="FFFF00"/>
                </a:solidFill>
                <a:latin typeface="Arial" charset="0"/>
              </a:rPr>
              <a:t>цетат</a:t>
            </a:r>
            <a:endParaRPr lang="en-US" sz="1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6951" name="Text Box 87"/>
          <p:cNvSpPr txBox="1">
            <a:spLocks noChangeArrowheads="1"/>
          </p:cNvSpPr>
          <p:nvPr/>
        </p:nvSpPr>
        <p:spPr bwMode="auto">
          <a:xfrm>
            <a:off x="4686300" y="45161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52" name="Text Box 88"/>
          <p:cNvSpPr txBox="1">
            <a:spLocks noChangeArrowheads="1"/>
          </p:cNvSpPr>
          <p:nvPr/>
        </p:nvSpPr>
        <p:spPr bwMode="auto">
          <a:xfrm>
            <a:off x="4572000" y="47447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3086100" y="3601770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Text Box 91"/>
          <p:cNvSpPr txBox="1">
            <a:spLocks noChangeArrowheads="1"/>
          </p:cNvSpPr>
          <p:nvPr/>
        </p:nvSpPr>
        <p:spPr bwMode="auto">
          <a:xfrm>
            <a:off x="3365500" y="415422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56" name="Text Box 92"/>
          <p:cNvSpPr txBox="1">
            <a:spLocks noChangeArrowheads="1"/>
          </p:cNvSpPr>
          <p:nvPr/>
        </p:nvSpPr>
        <p:spPr bwMode="auto">
          <a:xfrm>
            <a:off x="3276600" y="37541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57" name="Text Box 93"/>
          <p:cNvSpPr txBox="1">
            <a:spLocks noChangeArrowheads="1"/>
          </p:cNvSpPr>
          <p:nvPr/>
        </p:nvSpPr>
        <p:spPr bwMode="auto">
          <a:xfrm>
            <a:off x="3162300" y="39827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dirty="0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58" name="Oval 94"/>
          <p:cNvSpPr>
            <a:spLocks noChangeArrowheads="1"/>
          </p:cNvSpPr>
          <p:nvPr/>
        </p:nvSpPr>
        <p:spPr bwMode="auto">
          <a:xfrm>
            <a:off x="4152900" y="3296970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9" name="Text Box 95"/>
          <p:cNvSpPr txBox="1">
            <a:spLocks noChangeArrowheads="1"/>
          </p:cNvSpPr>
          <p:nvPr/>
        </p:nvSpPr>
        <p:spPr bwMode="auto">
          <a:xfrm>
            <a:off x="4432300" y="384942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60" name="Text Box 96"/>
          <p:cNvSpPr txBox="1">
            <a:spLocks noChangeArrowheads="1"/>
          </p:cNvSpPr>
          <p:nvPr/>
        </p:nvSpPr>
        <p:spPr bwMode="auto">
          <a:xfrm>
            <a:off x="4343400" y="34493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61" name="Text Box 97"/>
          <p:cNvSpPr txBox="1">
            <a:spLocks noChangeArrowheads="1"/>
          </p:cNvSpPr>
          <p:nvPr/>
        </p:nvSpPr>
        <p:spPr bwMode="auto">
          <a:xfrm>
            <a:off x="4229100" y="36779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6962" name="Text Box 98"/>
          <p:cNvSpPr txBox="1">
            <a:spLocks noChangeArrowheads="1"/>
          </p:cNvSpPr>
          <p:nvPr/>
        </p:nvSpPr>
        <p:spPr bwMode="auto">
          <a:xfrm>
            <a:off x="5715000" y="238257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</p:spTree>
    <p:extLst>
      <p:ext uri="{BB962C8B-B14F-4D97-AF65-F5344CB8AC3E}">
        <p14:creationId xmlns:p14="http://schemas.microsoft.com/office/powerpoint/2010/main" val="3413914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5" name="Arc 17"/>
          <p:cNvSpPr>
            <a:spLocks/>
          </p:cNvSpPr>
          <p:nvPr/>
        </p:nvSpPr>
        <p:spPr bwMode="auto">
          <a:xfrm>
            <a:off x="3941763" y="1334403"/>
            <a:ext cx="2001837" cy="4797425"/>
          </a:xfrm>
          <a:custGeom>
            <a:avLst/>
            <a:gdLst>
              <a:gd name="G0" fmla="+- 230 0 0"/>
              <a:gd name="G1" fmla="+- 21600 0 0"/>
              <a:gd name="G2" fmla="+- 21600 0 0"/>
              <a:gd name="T0" fmla="*/ 230 w 21830"/>
              <a:gd name="T1" fmla="*/ 0 h 43200"/>
              <a:gd name="T2" fmla="*/ 0 w 21830"/>
              <a:gd name="T3" fmla="*/ 43199 h 43200"/>
              <a:gd name="T4" fmla="*/ 230 w 2183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30" h="43200" fill="none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</a:path>
              <a:path w="21830" h="43200" stroke="0" extrusionOk="0">
                <a:moveTo>
                  <a:pt x="230" y="-1"/>
                </a:moveTo>
                <a:cubicBezTo>
                  <a:pt x="12159" y="0"/>
                  <a:pt x="21830" y="9670"/>
                  <a:pt x="21830" y="21600"/>
                </a:cubicBezTo>
                <a:cubicBezTo>
                  <a:pt x="21830" y="33529"/>
                  <a:pt x="12159" y="43200"/>
                  <a:pt x="230" y="43200"/>
                </a:cubicBezTo>
                <a:cubicBezTo>
                  <a:pt x="153" y="43199"/>
                  <a:pt x="76" y="43199"/>
                  <a:pt x="0" y="43198"/>
                </a:cubicBezTo>
                <a:lnTo>
                  <a:pt x="23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Freeform 60"/>
          <p:cNvSpPr>
            <a:spLocks/>
          </p:cNvSpPr>
          <p:nvPr/>
        </p:nvSpPr>
        <p:spPr bwMode="auto">
          <a:xfrm>
            <a:off x="5556250" y="899428"/>
            <a:ext cx="2101850" cy="4711700"/>
          </a:xfrm>
          <a:custGeom>
            <a:avLst/>
            <a:gdLst>
              <a:gd name="T0" fmla="*/ 104 w 1324"/>
              <a:gd name="T1" fmla="*/ 1056 h 2968"/>
              <a:gd name="T2" fmla="*/ 152 w 1324"/>
              <a:gd name="T3" fmla="*/ 984 h 2968"/>
              <a:gd name="T4" fmla="*/ 120 w 1324"/>
              <a:gd name="T5" fmla="*/ 812 h 2968"/>
              <a:gd name="T6" fmla="*/ 16 w 1324"/>
              <a:gd name="T7" fmla="*/ 596 h 2968"/>
              <a:gd name="T8" fmla="*/ 116 w 1324"/>
              <a:gd name="T9" fmla="*/ 420 h 2968"/>
              <a:gd name="T10" fmla="*/ 128 w 1324"/>
              <a:gd name="T11" fmla="*/ 184 h 2968"/>
              <a:gd name="T12" fmla="*/ 664 w 1324"/>
              <a:gd name="T13" fmla="*/ 72 h 2968"/>
              <a:gd name="T14" fmla="*/ 1112 w 1324"/>
              <a:gd name="T15" fmla="*/ 88 h 2968"/>
              <a:gd name="T16" fmla="*/ 1272 w 1324"/>
              <a:gd name="T17" fmla="*/ 244 h 2968"/>
              <a:gd name="T18" fmla="*/ 1316 w 1324"/>
              <a:gd name="T19" fmla="*/ 336 h 2968"/>
              <a:gd name="T20" fmla="*/ 1268 w 1324"/>
              <a:gd name="T21" fmla="*/ 524 h 2968"/>
              <a:gd name="T22" fmla="*/ 1196 w 1324"/>
              <a:gd name="T23" fmla="*/ 684 h 2968"/>
              <a:gd name="T24" fmla="*/ 1112 w 1324"/>
              <a:gd name="T25" fmla="*/ 792 h 2968"/>
              <a:gd name="T26" fmla="*/ 988 w 1324"/>
              <a:gd name="T27" fmla="*/ 928 h 2968"/>
              <a:gd name="T28" fmla="*/ 936 w 1324"/>
              <a:gd name="T29" fmla="*/ 968 h 2968"/>
              <a:gd name="T30" fmla="*/ 864 w 1324"/>
              <a:gd name="T31" fmla="*/ 1076 h 2968"/>
              <a:gd name="T32" fmla="*/ 792 w 1324"/>
              <a:gd name="T33" fmla="*/ 1416 h 2968"/>
              <a:gd name="T34" fmla="*/ 788 w 1324"/>
              <a:gd name="T35" fmla="*/ 2036 h 2968"/>
              <a:gd name="T36" fmla="*/ 840 w 1324"/>
              <a:gd name="T37" fmla="*/ 2204 h 2968"/>
              <a:gd name="T38" fmla="*/ 852 w 1324"/>
              <a:gd name="T39" fmla="*/ 2252 h 2968"/>
              <a:gd name="T40" fmla="*/ 976 w 1324"/>
              <a:gd name="T41" fmla="*/ 2468 h 2968"/>
              <a:gd name="T42" fmla="*/ 1008 w 1324"/>
              <a:gd name="T43" fmla="*/ 2532 h 2968"/>
              <a:gd name="T44" fmla="*/ 1092 w 1324"/>
              <a:gd name="T45" fmla="*/ 2752 h 2968"/>
              <a:gd name="T46" fmla="*/ 1060 w 1324"/>
              <a:gd name="T47" fmla="*/ 2832 h 2968"/>
              <a:gd name="T48" fmla="*/ 424 w 1324"/>
              <a:gd name="T49" fmla="*/ 2832 h 2968"/>
              <a:gd name="T50" fmla="*/ 400 w 1324"/>
              <a:gd name="T51" fmla="*/ 2820 h 2968"/>
              <a:gd name="T52" fmla="*/ 228 w 1324"/>
              <a:gd name="T53" fmla="*/ 2532 h 2968"/>
              <a:gd name="T54" fmla="*/ 232 w 1324"/>
              <a:gd name="T55" fmla="*/ 2232 h 2968"/>
              <a:gd name="T56" fmla="*/ 328 w 1324"/>
              <a:gd name="T57" fmla="*/ 1704 h 2968"/>
              <a:gd name="T58" fmla="*/ 272 w 1324"/>
              <a:gd name="T59" fmla="*/ 1440 h 2968"/>
              <a:gd name="T60" fmla="*/ 252 w 1324"/>
              <a:gd name="T61" fmla="*/ 1428 h 2968"/>
              <a:gd name="T62" fmla="*/ 132 w 1324"/>
              <a:gd name="T63" fmla="*/ 1460 h 2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24" h="2968">
                <a:moveTo>
                  <a:pt x="0" y="1076"/>
                </a:moveTo>
                <a:cubicBezTo>
                  <a:pt x="39" y="1072"/>
                  <a:pt x="64" y="1060"/>
                  <a:pt x="104" y="1056"/>
                </a:cubicBezTo>
                <a:cubicBezTo>
                  <a:pt x="116" y="1038"/>
                  <a:pt x="123" y="1024"/>
                  <a:pt x="136" y="1008"/>
                </a:cubicBezTo>
                <a:cubicBezTo>
                  <a:pt x="142" y="1000"/>
                  <a:pt x="152" y="984"/>
                  <a:pt x="152" y="984"/>
                </a:cubicBezTo>
                <a:cubicBezTo>
                  <a:pt x="151" y="943"/>
                  <a:pt x="150" y="901"/>
                  <a:pt x="148" y="860"/>
                </a:cubicBezTo>
                <a:cubicBezTo>
                  <a:pt x="147" y="841"/>
                  <a:pt x="126" y="829"/>
                  <a:pt x="120" y="812"/>
                </a:cubicBezTo>
                <a:cubicBezTo>
                  <a:pt x="103" y="760"/>
                  <a:pt x="29" y="736"/>
                  <a:pt x="28" y="708"/>
                </a:cubicBezTo>
                <a:cubicBezTo>
                  <a:pt x="24" y="671"/>
                  <a:pt x="10" y="631"/>
                  <a:pt x="16" y="596"/>
                </a:cubicBezTo>
                <a:cubicBezTo>
                  <a:pt x="25" y="544"/>
                  <a:pt x="52" y="510"/>
                  <a:pt x="92" y="476"/>
                </a:cubicBezTo>
                <a:cubicBezTo>
                  <a:pt x="102" y="456"/>
                  <a:pt x="111" y="442"/>
                  <a:pt x="116" y="420"/>
                </a:cubicBezTo>
                <a:cubicBezTo>
                  <a:pt x="111" y="356"/>
                  <a:pt x="96" y="291"/>
                  <a:pt x="80" y="228"/>
                </a:cubicBezTo>
                <a:cubicBezTo>
                  <a:pt x="87" y="194"/>
                  <a:pt x="98" y="203"/>
                  <a:pt x="128" y="184"/>
                </a:cubicBezTo>
                <a:cubicBezTo>
                  <a:pt x="148" y="171"/>
                  <a:pt x="150" y="165"/>
                  <a:pt x="176" y="156"/>
                </a:cubicBezTo>
                <a:cubicBezTo>
                  <a:pt x="332" y="0"/>
                  <a:pt x="293" y="76"/>
                  <a:pt x="664" y="72"/>
                </a:cubicBezTo>
                <a:cubicBezTo>
                  <a:pt x="749" y="55"/>
                  <a:pt x="832" y="66"/>
                  <a:pt x="920" y="68"/>
                </a:cubicBezTo>
                <a:cubicBezTo>
                  <a:pt x="984" y="73"/>
                  <a:pt x="1048" y="83"/>
                  <a:pt x="1112" y="88"/>
                </a:cubicBezTo>
                <a:cubicBezTo>
                  <a:pt x="1172" y="108"/>
                  <a:pt x="1207" y="170"/>
                  <a:pt x="1240" y="220"/>
                </a:cubicBezTo>
                <a:cubicBezTo>
                  <a:pt x="1250" y="235"/>
                  <a:pt x="1256" y="235"/>
                  <a:pt x="1272" y="244"/>
                </a:cubicBezTo>
                <a:cubicBezTo>
                  <a:pt x="1280" y="249"/>
                  <a:pt x="1296" y="260"/>
                  <a:pt x="1296" y="260"/>
                </a:cubicBezTo>
                <a:cubicBezTo>
                  <a:pt x="1312" y="284"/>
                  <a:pt x="1307" y="309"/>
                  <a:pt x="1316" y="336"/>
                </a:cubicBezTo>
                <a:cubicBezTo>
                  <a:pt x="1320" y="378"/>
                  <a:pt x="1324" y="408"/>
                  <a:pt x="1316" y="452"/>
                </a:cubicBezTo>
                <a:cubicBezTo>
                  <a:pt x="1313" y="468"/>
                  <a:pt x="1280" y="508"/>
                  <a:pt x="1268" y="524"/>
                </a:cubicBezTo>
                <a:cubicBezTo>
                  <a:pt x="1264" y="546"/>
                  <a:pt x="1248" y="590"/>
                  <a:pt x="1236" y="608"/>
                </a:cubicBezTo>
                <a:cubicBezTo>
                  <a:pt x="1229" y="637"/>
                  <a:pt x="1216" y="661"/>
                  <a:pt x="1196" y="684"/>
                </a:cubicBezTo>
                <a:cubicBezTo>
                  <a:pt x="1178" y="705"/>
                  <a:pt x="1153" y="719"/>
                  <a:pt x="1140" y="744"/>
                </a:cubicBezTo>
                <a:cubicBezTo>
                  <a:pt x="1132" y="760"/>
                  <a:pt x="1117" y="776"/>
                  <a:pt x="1112" y="792"/>
                </a:cubicBezTo>
                <a:cubicBezTo>
                  <a:pt x="1094" y="845"/>
                  <a:pt x="1108" y="828"/>
                  <a:pt x="1084" y="852"/>
                </a:cubicBezTo>
                <a:cubicBezTo>
                  <a:pt x="1067" y="904"/>
                  <a:pt x="1033" y="904"/>
                  <a:pt x="988" y="928"/>
                </a:cubicBezTo>
                <a:cubicBezTo>
                  <a:pt x="979" y="933"/>
                  <a:pt x="969" y="937"/>
                  <a:pt x="960" y="944"/>
                </a:cubicBezTo>
                <a:cubicBezTo>
                  <a:pt x="951" y="951"/>
                  <a:pt x="945" y="962"/>
                  <a:pt x="936" y="968"/>
                </a:cubicBezTo>
                <a:cubicBezTo>
                  <a:pt x="884" y="1003"/>
                  <a:pt x="933" y="957"/>
                  <a:pt x="900" y="984"/>
                </a:cubicBezTo>
                <a:cubicBezTo>
                  <a:pt x="872" y="1007"/>
                  <a:pt x="875" y="1044"/>
                  <a:pt x="864" y="1076"/>
                </a:cubicBezTo>
                <a:cubicBezTo>
                  <a:pt x="860" y="1129"/>
                  <a:pt x="864" y="1192"/>
                  <a:pt x="840" y="1240"/>
                </a:cubicBezTo>
                <a:cubicBezTo>
                  <a:pt x="830" y="1297"/>
                  <a:pt x="810" y="1361"/>
                  <a:pt x="792" y="1416"/>
                </a:cubicBezTo>
                <a:cubicBezTo>
                  <a:pt x="786" y="1485"/>
                  <a:pt x="774" y="1561"/>
                  <a:pt x="796" y="1628"/>
                </a:cubicBezTo>
                <a:cubicBezTo>
                  <a:pt x="813" y="1763"/>
                  <a:pt x="802" y="1901"/>
                  <a:pt x="788" y="2036"/>
                </a:cubicBezTo>
                <a:cubicBezTo>
                  <a:pt x="789" y="2071"/>
                  <a:pt x="788" y="2105"/>
                  <a:pt x="792" y="2140"/>
                </a:cubicBezTo>
                <a:cubicBezTo>
                  <a:pt x="793" y="2147"/>
                  <a:pt x="834" y="2194"/>
                  <a:pt x="840" y="2204"/>
                </a:cubicBezTo>
                <a:cubicBezTo>
                  <a:pt x="841" y="2212"/>
                  <a:pt x="842" y="2220"/>
                  <a:pt x="844" y="2228"/>
                </a:cubicBezTo>
                <a:cubicBezTo>
                  <a:pt x="846" y="2236"/>
                  <a:pt x="852" y="2252"/>
                  <a:pt x="852" y="2252"/>
                </a:cubicBezTo>
                <a:cubicBezTo>
                  <a:pt x="857" y="2293"/>
                  <a:pt x="851" y="2312"/>
                  <a:pt x="888" y="2356"/>
                </a:cubicBezTo>
                <a:cubicBezTo>
                  <a:pt x="917" y="2393"/>
                  <a:pt x="948" y="2430"/>
                  <a:pt x="976" y="2468"/>
                </a:cubicBezTo>
                <a:cubicBezTo>
                  <a:pt x="979" y="2472"/>
                  <a:pt x="963" y="2455"/>
                  <a:pt x="964" y="2460"/>
                </a:cubicBezTo>
                <a:cubicBezTo>
                  <a:pt x="968" y="2477"/>
                  <a:pt x="997" y="2515"/>
                  <a:pt x="1008" y="2532"/>
                </a:cubicBezTo>
                <a:cubicBezTo>
                  <a:pt x="1020" y="2578"/>
                  <a:pt x="1050" y="2628"/>
                  <a:pt x="1076" y="2668"/>
                </a:cubicBezTo>
                <a:cubicBezTo>
                  <a:pt x="1083" y="2696"/>
                  <a:pt x="1083" y="2725"/>
                  <a:pt x="1092" y="2752"/>
                </a:cubicBezTo>
                <a:cubicBezTo>
                  <a:pt x="1091" y="2776"/>
                  <a:pt x="1094" y="2801"/>
                  <a:pt x="1088" y="2824"/>
                </a:cubicBezTo>
                <a:cubicBezTo>
                  <a:pt x="1086" y="2833"/>
                  <a:pt x="1070" y="2832"/>
                  <a:pt x="1060" y="2832"/>
                </a:cubicBezTo>
                <a:cubicBezTo>
                  <a:pt x="975" y="2835"/>
                  <a:pt x="873" y="2967"/>
                  <a:pt x="788" y="2968"/>
                </a:cubicBezTo>
                <a:cubicBezTo>
                  <a:pt x="661" y="2967"/>
                  <a:pt x="551" y="2836"/>
                  <a:pt x="424" y="2832"/>
                </a:cubicBezTo>
                <a:cubicBezTo>
                  <a:pt x="419" y="2832"/>
                  <a:pt x="416" y="2826"/>
                  <a:pt x="412" y="2824"/>
                </a:cubicBezTo>
                <a:cubicBezTo>
                  <a:pt x="408" y="2822"/>
                  <a:pt x="404" y="2821"/>
                  <a:pt x="400" y="2820"/>
                </a:cubicBezTo>
                <a:cubicBezTo>
                  <a:pt x="376" y="2796"/>
                  <a:pt x="363" y="2764"/>
                  <a:pt x="344" y="2736"/>
                </a:cubicBezTo>
                <a:cubicBezTo>
                  <a:pt x="326" y="2648"/>
                  <a:pt x="307" y="2585"/>
                  <a:pt x="228" y="2532"/>
                </a:cubicBezTo>
                <a:cubicBezTo>
                  <a:pt x="220" y="2508"/>
                  <a:pt x="216" y="2484"/>
                  <a:pt x="208" y="2460"/>
                </a:cubicBezTo>
                <a:cubicBezTo>
                  <a:pt x="203" y="2402"/>
                  <a:pt x="207" y="2290"/>
                  <a:pt x="232" y="2232"/>
                </a:cubicBezTo>
                <a:cubicBezTo>
                  <a:pt x="240" y="2214"/>
                  <a:pt x="256" y="2192"/>
                  <a:pt x="260" y="2172"/>
                </a:cubicBezTo>
                <a:cubicBezTo>
                  <a:pt x="294" y="2017"/>
                  <a:pt x="318" y="1862"/>
                  <a:pt x="328" y="1704"/>
                </a:cubicBezTo>
                <a:cubicBezTo>
                  <a:pt x="326" y="1632"/>
                  <a:pt x="352" y="1548"/>
                  <a:pt x="312" y="1488"/>
                </a:cubicBezTo>
                <a:cubicBezTo>
                  <a:pt x="290" y="1455"/>
                  <a:pt x="289" y="1453"/>
                  <a:pt x="272" y="1440"/>
                </a:cubicBezTo>
                <a:cubicBezTo>
                  <a:pt x="267" y="1431"/>
                  <a:pt x="265" y="1418"/>
                  <a:pt x="256" y="1412"/>
                </a:cubicBezTo>
                <a:cubicBezTo>
                  <a:pt x="251" y="1409"/>
                  <a:pt x="255" y="1424"/>
                  <a:pt x="252" y="1428"/>
                </a:cubicBezTo>
                <a:cubicBezTo>
                  <a:pt x="248" y="1433"/>
                  <a:pt x="216" y="1449"/>
                  <a:pt x="204" y="1452"/>
                </a:cubicBezTo>
                <a:cubicBezTo>
                  <a:pt x="178" y="1458"/>
                  <a:pt x="161" y="1457"/>
                  <a:pt x="132" y="1460"/>
                </a:cubicBezTo>
                <a:cubicBezTo>
                  <a:pt x="123" y="1461"/>
                  <a:pt x="104" y="1464"/>
                  <a:pt x="104" y="1464"/>
                </a:cubicBezTo>
              </a:path>
            </a:pathLst>
          </a:custGeom>
          <a:gradFill rotWithShape="0">
            <a:gsLst>
              <a:gs pos="0">
                <a:srgbClr val="FFFFCC"/>
              </a:gs>
              <a:gs pos="100000">
                <a:srgbClr val="010E3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76200" y="3845828"/>
            <a:ext cx="2514600" cy="533400"/>
            <a:chOff x="96" y="2832"/>
            <a:chExt cx="1584" cy="336"/>
          </a:xfrm>
        </p:grpSpPr>
        <p:sp>
          <p:nvSpPr>
            <p:cNvPr id="37891" name="AutoShape 3"/>
            <p:cNvSpPr>
              <a:spLocks noChangeArrowheads="1"/>
            </p:cNvSpPr>
            <p:nvPr/>
          </p:nvSpPr>
          <p:spPr bwMode="auto">
            <a:xfrm>
              <a:off x="129" y="2832"/>
              <a:ext cx="1152" cy="336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2" name="Text Box 4"/>
            <p:cNvSpPr txBox="1">
              <a:spLocks noChangeArrowheads="1"/>
            </p:cNvSpPr>
            <p:nvPr/>
          </p:nvSpPr>
          <p:spPr bwMode="auto">
            <a:xfrm>
              <a:off x="96" y="2888"/>
              <a:ext cx="158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FF00"/>
                  </a:solidFill>
                </a:rPr>
                <a:t>Action potential</a:t>
              </a:r>
            </a:p>
          </p:txBody>
        </p:sp>
      </p:grp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8715375" y="3104466"/>
            <a:ext cx="146050" cy="1676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047875" y="1940828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>
                <a:solidFill>
                  <a:srgbClr val="FFFF00"/>
                </a:solidFill>
              </a:rPr>
              <a:t>Na</a:t>
            </a:r>
            <a:r>
              <a:rPr lang="en-US" sz="1800" b="1" baseline="30000" dirty="0">
                <a:solidFill>
                  <a:srgbClr val="FFFF00"/>
                </a:solidFill>
              </a:rPr>
              <a:t>+</a:t>
            </a:r>
            <a:endParaRPr lang="en-US" sz="1800" b="1" dirty="0">
              <a:solidFill>
                <a:srgbClr val="FFFF00"/>
              </a:solidFill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 rot="1912125">
            <a:off x="5086350" y="1032778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>
                <a:solidFill>
                  <a:srgbClr val="FFFF00"/>
                </a:solidFill>
              </a:rPr>
              <a:t>Ca</a:t>
            </a:r>
            <a:r>
              <a:rPr lang="en-US" sz="1800" b="1" baseline="30000" dirty="0">
                <a:solidFill>
                  <a:srgbClr val="FFFF00"/>
                </a:solidFill>
              </a:rPr>
              <a:t>2+</a:t>
            </a:r>
            <a:endParaRPr lang="en-US" sz="1800" b="1" dirty="0">
              <a:solidFill>
                <a:srgbClr val="FFFF00"/>
              </a:solidFill>
            </a:endParaRPr>
          </a:p>
        </p:txBody>
      </p:sp>
      <p:sp>
        <p:nvSpPr>
          <p:cNvPr id="37896" name="Freeform 8"/>
          <p:cNvSpPr>
            <a:spLocks/>
          </p:cNvSpPr>
          <p:nvPr/>
        </p:nvSpPr>
        <p:spPr bwMode="auto">
          <a:xfrm rot="489949">
            <a:off x="6392863" y="3175903"/>
            <a:ext cx="700087" cy="144463"/>
          </a:xfrm>
          <a:custGeom>
            <a:avLst/>
            <a:gdLst>
              <a:gd name="T0" fmla="*/ 589 w 589"/>
              <a:gd name="T1" fmla="*/ 13 h 143"/>
              <a:gd name="T2" fmla="*/ 461 w 589"/>
              <a:gd name="T3" fmla="*/ 20 h 143"/>
              <a:gd name="T4" fmla="*/ 390 w 589"/>
              <a:gd name="T5" fmla="*/ 77 h 143"/>
              <a:gd name="T6" fmla="*/ 358 w 589"/>
              <a:gd name="T7" fmla="*/ 71 h 143"/>
              <a:gd name="T8" fmla="*/ 403 w 589"/>
              <a:gd name="T9" fmla="*/ 26 h 143"/>
              <a:gd name="T10" fmla="*/ 345 w 589"/>
              <a:gd name="T11" fmla="*/ 103 h 143"/>
              <a:gd name="T12" fmla="*/ 224 w 589"/>
              <a:gd name="T13" fmla="*/ 71 h 143"/>
              <a:gd name="T14" fmla="*/ 147 w 589"/>
              <a:gd name="T15" fmla="*/ 77 h 143"/>
              <a:gd name="T16" fmla="*/ 109 w 589"/>
              <a:gd name="T17" fmla="*/ 103 h 143"/>
              <a:gd name="T18" fmla="*/ 51 w 589"/>
              <a:gd name="T19" fmla="*/ 122 h 143"/>
              <a:gd name="T20" fmla="*/ 13 w 589"/>
              <a:gd name="T21" fmla="*/ 116 h 143"/>
              <a:gd name="T22" fmla="*/ 13 w 589"/>
              <a:gd name="T23" fmla="*/ 71 h 143"/>
              <a:gd name="T24" fmla="*/ 32 w 589"/>
              <a:gd name="T25" fmla="*/ 65 h 143"/>
              <a:gd name="T26" fmla="*/ 77 w 589"/>
              <a:gd name="T27" fmla="*/ 71 h 143"/>
              <a:gd name="T28" fmla="*/ 121 w 589"/>
              <a:gd name="T29" fmla="*/ 103 h 143"/>
              <a:gd name="T30" fmla="*/ 205 w 589"/>
              <a:gd name="T31" fmla="*/ 141 h 143"/>
              <a:gd name="T32" fmla="*/ 256 w 589"/>
              <a:gd name="T33" fmla="*/ 135 h 143"/>
              <a:gd name="T34" fmla="*/ 269 w 589"/>
              <a:gd name="T35" fmla="*/ 90 h 143"/>
              <a:gd name="T36" fmla="*/ 281 w 589"/>
              <a:gd name="T37" fmla="*/ 52 h 143"/>
              <a:gd name="T38" fmla="*/ 352 w 589"/>
              <a:gd name="T39" fmla="*/ 116 h 143"/>
              <a:gd name="T40" fmla="*/ 390 w 589"/>
              <a:gd name="T41" fmla="*/ 141 h 143"/>
              <a:gd name="T42" fmla="*/ 454 w 589"/>
              <a:gd name="T43" fmla="*/ 135 h 143"/>
              <a:gd name="T44" fmla="*/ 531 w 589"/>
              <a:gd name="T45" fmla="*/ 7 h 143"/>
              <a:gd name="T46" fmla="*/ 589 w 589"/>
              <a:gd name="T47" fmla="*/ 13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89" h="143">
                <a:moveTo>
                  <a:pt x="589" y="13"/>
                </a:moveTo>
                <a:cubicBezTo>
                  <a:pt x="546" y="0"/>
                  <a:pt x="503" y="8"/>
                  <a:pt x="461" y="20"/>
                </a:cubicBezTo>
                <a:cubicBezTo>
                  <a:pt x="438" y="42"/>
                  <a:pt x="417" y="60"/>
                  <a:pt x="390" y="77"/>
                </a:cubicBezTo>
                <a:cubicBezTo>
                  <a:pt x="379" y="75"/>
                  <a:pt x="365" y="80"/>
                  <a:pt x="358" y="71"/>
                </a:cubicBezTo>
                <a:cubicBezTo>
                  <a:pt x="340" y="47"/>
                  <a:pt x="393" y="30"/>
                  <a:pt x="403" y="26"/>
                </a:cubicBezTo>
                <a:cubicBezTo>
                  <a:pt x="421" y="83"/>
                  <a:pt x="395" y="95"/>
                  <a:pt x="345" y="103"/>
                </a:cubicBezTo>
                <a:cubicBezTo>
                  <a:pt x="298" y="97"/>
                  <a:pt x="268" y="82"/>
                  <a:pt x="224" y="71"/>
                </a:cubicBezTo>
                <a:cubicBezTo>
                  <a:pt x="198" y="73"/>
                  <a:pt x="172" y="70"/>
                  <a:pt x="147" y="77"/>
                </a:cubicBezTo>
                <a:cubicBezTo>
                  <a:pt x="132" y="81"/>
                  <a:pt x="122" y="94"/>
                  <a:pt x="109" y="103"/>
                </a:cubicBezTo>
                <a:cubicBezTo>
                  <a:pt x="95" y="112"/>
                  <a:pt x="67" y="117"/>
                  <a:pt x="51" y="122"/>
                </a:cubicBezTo>
                <a:cubicBezTo>
                  <a:pt x="38" y="120"/>
                  <a:pt x="24" y="122"/>
                  <a:pt x="13" y="116"/>
                </a:cubicBezTo>
                <a:cubicBezTo>
                  <a:pt x="0" y="109"/>
                  <a:pt x="8" y="77"/>
                  <a:pt x="13" y="71"/>
                </a:cubicBezTo>
                <a:cubicBezTo>
                  <a:pt x="17" y="66"/>
                  <a:pt x="26" y="67"/>
                  <a:pt x="32" y="65"/>
                </a:cubicBezTo>
                <a:cubicBezTo>
                  <a:pt x="47" y="67"/>
                  <a:pt x="62" y="67"/>
                  <a:pt x="77" y="71"/>
                </a:cubicBezTo>
                <a:cubicBezTo>
                  <a:pt x="94" y="76"/>
                  <a:pt x="106" y="93"/>
                  <a:pt x="121" y="103"/>
                </a:cubicBezTo>
                <a:cubicBezTo>
                  <a:pt x="169" y="136"/>
                  <a:pt x="149" y="126"/>
                  <a:pt x="205" y="141"/>
                </a:cubicBezTo>
                <a:cubicBezTo>
                  <a:pt x="222" y="139"/>
                  <a:pt x="241" y="143"/>
                  <a:pt x="256" y="135"/>
                </a:cubicBezTo>
                <a:cubicBezTo>
                  <a:pt x="270" y="127"/>
                  <a:pt x="264" y="105"/>
                  <a:pt x="269" y="90"/>
                </a:cubicBezTo>
                <a:cubicBezTo>
                  <a:pt x="273" y="77"/>
                  <a:pt x="281" y="52"/>
                  <a:pt x="281" y="52"/>
                </a:cubicBezTo>
                <a:cubicBezTo>
                  <a:pt x="331" y="64"/>
                  <a:pt x="298" y="81"/>
                  <a:pt x="352" y="116"/>
                </a:cubicBezTo>
                <a:cubicBezTo>
                  <a:pt x="365" y="124"/>
                  <a:pt x="390" y="141"/>
                  <a:pt x="390" y="141"/>
                </a:cubicBezTo>
                <a:cubicBezTo>
                  <a:pt x="411" y="139"/>
                  <a:pt x="434" y="143"/>
                  <a:pt x="454" y="135"/>
                </a:cubicBezTo>
                <a:cubicBezTo>
                  <a:pt x="494" y="120"/>
                  <a:pt x="472" y="12"/>
                  <a:pt x="531" y="7"/>
                </a:cubicBezTo>
                <a:cubicBezTo>
                  <a:pt x="550" y="5"/>
                  <a:pt x="570" y="11"/>
                  <a:pt x="589" y="13"/>
                </a:cubicBezTo>
                <a:close/>
              </a:path>
            </a:pathLst>
          </a:custGeom>
          <a:solidFill>
            <a:srgbClr val="99CCFF"/>
          </a:solidFill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 rot="489949">
            <a:off x="7026275" y="3067953"/>
            <a:ext cx="152400" cy="3048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7162800" y="3312428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400" b="1" dirty="0" err="1">
                <a:solidFill>
                  <a:srgbClr val="FFFF00"/>
                </a:solidFill>
                <a:latin typeface="Arial" charset="0"/>
              </a:rPr>
              <a:t>Ацетилхолинестераза</a:t>
            </a:r>
            <a:endParaRPr lang="en-US" sz="1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81000" y="5841316"/>
            <a:ext cx="365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ре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нейрон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400800" y="5928246"/>
            <a:ext cx="27432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остсинаптика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мақсат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7902" name="Arc 14"/>
          <p:cNvSpPr>
            <a:spLocks/>
          </p:cNvSpPr>
          <p:nvPr/>
        </p:nvSpPr>
        <p:spPr bwMode="auto">
          <a:xfrm flipH="1">
            <a:off x="7162800" y="1255028"/>
            <a:ext cx="1746250" cy="4800600"/>
          </a:xfrm>
          <a:custGeom>
            <a:avLst/>
            <a:gdLst>
              <a:gd name="G0" fmla="+- 1117 0 0"/>
              <a:gd name="G1" fmla="+- 21600 0 0"/>
              <a:gd name="G2" fmla="+- 21600 0 0"/>
              <a:gd name="T0" fmla="*/ 1117 w 22717"/>
              <a:gd name="T1" fmla="*/ 0 h 43200"/>
              <a:gd name="T2" fmla="*/ 0 w 22717"/>
              <a:gd name="T3" fmla="*/ 43171 h 43200"/>
              <a:gd name="T4" fmla="*/ 1117 w 2271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717" h="43200" fill="none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</a:path>
              <a:path w="22717" h="43200" stroke="0" extrusionOk="0">
                <a:moveTo>
                  <a:pt x="1117" y="-1"/>
                </a:moveTo>
                <a:cubicBezTo>
                  <a:pt x="13046" y="0"/>
                  <a:pt x="22717" y="9670"/>
                  <a:pt x="22717" y="21600"/>
                </a:cubicBezTo>
                <a:cubicBezTo>
                  <a:pt x="22717" y="33529"/>
                  <a:pt x="13046" y="43200"/>
                  <a:pt x="1117" y="43200"/>
                </a:cubicBezTo>
                <a:cubicBezTo>
                  <a:pt x="744" y="43199"/>
                  <a:pt x="372" y="43190"/>
                  <a:pt x="-1" y="43171"/>
                </a:cubicBezTo>
                <a:lnTo>
                  <a:pt x="1117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903" name="AutoShape 15"/>
          <p:cNvCxnSpPr>
            <a:cxnSpLocks noChangeShapeType="1"/>
          </p:cNvCxnSpPr>
          <p:nvPr/>
        </p:nvCxnSpPr>
        <p:spPr bwMode="auto">
          <a:xfrm flipV="1">
            <a:off x="228600" y="2799666"/>
            <a:ext cx="2371725" cy="1905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904" name="AutoShape 16"/>
          <p:cNvCxnSpPr>
            <a:cxnSpLocks noChangeShapeType="1"/>
          </p:cNvCxnSpPr>
          <p:nvPr/>
        </p:nvCxnSpPr>
        <p:spPr bwMode="auto">
          <a:xfrm flipV="1">
            <a:off x="2520950" y="1331228"/>
            <a:ext cx="1517650" cy="1465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906" name="AutoShape 18"/>
          <p:cNvCxnSpPr>
            <a:cxnSpLocks noChangeShapeType="1"/>
          </p:cNvCxnSpPr>
          <p:nvPr/>
        </p:nvCxnSpPr>
        <p:spPr bwMode="auto">
          <a:xfrm flipV="1">
            <a:off x="228600" y="4677678"/>
            <a:ext cx="2292350" cy="7938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907" name="AutoShape 19"/>
          <p:cNvCxnSpPr>
            <a:cxnSpLocks noChangeShapeType="1"/>
          </p:cNvCxnSpPr>
          <p:nvPr/>
        </p:nvCxnSpPr>
        <p:spPr bwMode="auto">
          <a:xfrm>
            <a:off x="2441575" y="4663391"/>
            <a:ext cx="1517650" cy="146526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1116013" y="2398028"/>
            <a:ext cx="958850" cy="931863"/>
          </a:xfrm>
          <a:prstGeom prst="rect">
            <a:avLst/>
          </a:prstGeom>
          <a:solidFill>
            <a:srgbClr val="00005A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Arc 21"/>
          <p:cNvSpPr>
            <a:spLocks/>
          </p:cNvSpPr>
          <p:nvPr/>
        </p:nvSpPr>
        <p:spPr bwMode="auto">
          <a:xfrm flipV="1">
            <a:off x="1019175" y="1867803"/>
            <a:ext cx="558800" cy="9318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>
              <a:spcBef>
                <a:spcPct val="0"/>
              </a:spcBef>
            </a:pPr>
            <a:endParaRPr lang="en-US" sz="2400">
              <a:latin typeface="Times New Roman" charset="0"/>
            </a:endParaRPr>
          </a:p>
        </p:txBody>
      </p:sp>
      <p:sp>
        <p:nvSpPr>
          <p:cNvPr id="37910" name="Arc 22"/>
          <p:cNvSpPr>
            <a:spLocks/>
          </p:cNvSpPr>
          <p:nvPr/>
        </p:nvSpPr>
        <p:spPr bwMode="auto">
          <a:xfrm flipH="1">
            <a:off x="1587500" y="2799666"/>
            <a:ext cx="558800" cy="933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1587500" y="1864628"/>
            <a:ext cx="1588" cy="1865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12" name="Group 24"/>
          <p:cNvGrpSpPr>
            <a:grpSpLocks/>
          </p:cNvGrpSpPr>
          <p:nvPr/>
        </p:nvGrpSpPr>
        <p:grpSpPr bwMode="auto">
          <a:xfrm>
            <a:off x="2057400" y="2245628"/>
            <a:ext cx="457200" cy="1362075"/>
            <a:chOff x="1296" y="2886"/>
            <a:chExt cx="288" cy="858"/>
          </a:xfrm>
        </p:grpSpPr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1440" y="3216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14" name="Group 26"/>
            <p:cNvGrpSpPr>
              <a:grpSpLocks/>
            </p:cNvGrpSpPr>
            <p:nvPr/>
          </p:nvGrpSpPr>
          <p:grpSpPr bwMode="auto">
            <a:xfrm rot="21634991">
              <a:off x="1296" y="3072"/>
              <a:ext cx="288" cy="384"/>
              <a:chOff x="2016" y="3120"/>
              <a:chExt cx="432" cy="528"/>
            </a:xfrm>
          </p:grpSpPr>
          <p:sp>
            <p:nvSpPr>
              <p:cNvPr id="37915" name="AutoShape 27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6" name="Oval 28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CC66">
                      <a:gamma/>
                      <a:shade val="46275"/>
                      <a:invGamma/>
                    </a:srgbClr>
                  </a:gs>
                  <a:gs pos="50000">
                    <a:srgbClr val="00CC66"/>
                  </a:gs>
                  <a:gs pos="100000">
                    <a:srgbClr val="00CC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>
              <a:off x="1440" y="2886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918" name="Group 30"/>
          <p:cNvGrpSpPr>
            <a:grpSpLocks/>
          </p:cNvGrpSpPr>
          <p:nvPr/>
        </p:nvGrpSpPr>
        <p:grpSpPr bwMode="auto">
          <a:xfrm rot="-20586841">
            <a:off x="4648200" y="1104216"/>
            <a:ext cx="457200" cy="1308100"/>
            <a:chOff x="2275" y="2325"/>
            <a:chExt cx="288" cy="824"/>
          </a:xfrm>
        </p:grpSpPr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rot="1355709">
              <a:off x="2336" y="2621"/>
              <a:ext cx="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20" name="Group 32"/>
            <p:cNvGrpSpPr>
              <a:grpSpLocks/>
            </p:cNvGrpSpPr>
            <p:nvPr/>
          </p:nvGrpSpPr>
          <p:grpSpPr bwMode="auto">
            <a:xfrm rot="22990701">
              <a:off x="2275" y="2493"/>
              <a:ext cx="288" cy="384"/>
              <a:chOff x="2016" y="3120"/>
              <a:chExt cx="432" cy="528"/>
            </a:xfrm>
          </p:grpSpPr>
          <p:sp>
            <p:nvSpPr>
              <p:cNvPr id="37921" name="AutoShape 33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2" name="Oval 34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rot="1355709">
              <a:off x="2509" y="2325"/>
              <a:ext cx="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24" name="Freeform 36"/>
          <p:cNvSpPr>
            <a:spLocks/>
          </p:cNvSpPr>
          <p:nvPr/>
        </p:nvSpPr>
        <p:spPr bwMode="auto">
          <a:xfrm rot="-3334203">
            <a:off x="7086600" y="1636028"/>
            <a:ext cx="1219200" cy="762000"/>
          </a:xfrm>
          <a:custGeom>
            <a:avLst/>
            <a:gdLst>
              <a:gd name="T0" fmla="*/ 0 w 2376"/>
              <a:gd name="T1" fmla="*/ 216 h 2184"/>
              <a:gd name="T2" fmla="*/ 192 w 2376"/>
              <a:gd name="T3" fmla="*/ 312 h 2184"/>
              <a:gd name="T4" fmla="*/ 240 w 2376"/>
              <a:gd name="T5" fmla="*/ 456 h 2184"/>
              <a:gd name="T6" fmla="*/ 240 w 2376"/>
              <a:gd name="T7" fmla="*/ 600 h 2184"/>
              <a:gd name="T8" fmla="*/ 240 w 2376"/>
              <a:gd name="T9" fmla="*/ 1080 h 2184"/>
              <a:gd name="T10" fmla="*/ 288 w 2376"/>
              <a:gd name="T11" fmla="*/ 1272 h 2184"/>
              <a:gd name="T12" fmla="*/ 384 w 2376"/>
              <a:gd name="T13" fmla="*/ 1224 h 2184"/>
              <a:gd name="T14" fmla="*/ 432 w 2376"/>
              <a:gd name="T15" fmla="*/ 1080 h 2184"/>
              <a:gd name="T16" fmla="*/ 432 w 2376"/>
              <a:gd name="T17" fmla="*/ 360 h 2184"/>
              <a:gd name="T18" fmla="*/ 528 w 2376"/>
              <a:gd name="T19" fmla="*/ 168 h 2184"/>
              <a:gd name="T20" fmla="*/ 624 w 2376"/>
              <a:gd name="T21" fmla="*/ 264 h 2184"/>
              <a:gd name="T22" fmla="*/ 672 w 2376"/>
              <a:gd name="T23" fmla="*/ 456 h 2184"/>
              <a:gd name="T24" fmla="*/ 672 w 2376"/>
              <a:gd name="T25" fmla="*/ 1176 h 2184"/>
              <a:gd name="T26" fmla="*/ 624 w 2376"/>
              <a:gd name="T27" fmla="*/ 1416 h 2184"/>
              <a:gd name="T28" fmla="*/ 672 w 2376"/>
              <a:gd name="T29" fmla="*/ 1512 h 2184"/>
              <a:gd name="T30" fmla="*/ 864 w 2376"/>
              <a:gd name="T31" fmla="*/ 1512 h 2184"/>
              <a:gd name="T32" fmla="*/ 912 w 2376"/>
              <a:gd name="T33" fmla="*/ 1368 h 2184"/>
              <a:gd name="T34" fmla="*/ 912 w 2376"/>
              <a:gd name="T35" fmla="*/ 1224 h 2184"/>
              <a:gd name="T36" fmla="*/ 912 w 2376"/>
              <a:gd name="T37" fmla="*/ 984 h 2184"/>
              <a:gd name="T38" fmla="*/ 912 w 2376"/>
              <a:gd name="T39" fmla="*/ 312 h 2184"/>
              <a:gd name="T40" fmla="*/ 960 w 2376"/>
              <a:gd name="T41" fmla="*/ 168 h 2184"/>
              <a:gd name="T42" fmla="*/ 1104 w 2376"/>
              <a:gd name="T43" fmla="*/ 168 h 2184"/>
              <a:gd name="T44" fmla="*/ 1152 w 2376"/>
              <a:gd name="T45" fmla="*/ 360 h 2184"/>
              <a:gd name="T46" fmla="*/ 1152 w 2376"/>
              <a:gd name="T47" fmla="*/ 648 h 2184"/>
              <a:gd name="T48" fmla="*/ 1152 w 2376"/>
              <a:gd name="T49" fmla="*/ 1176 h 2184"/>
              <a:gd name="T50" fmla="*/ 1056 w 2376"/>
              <a:gd name="T51" fmla="*/ 1608 h 2184"/>
              <a:gd name="T52" fmla="*/ 816 w 2376"/>
              <a:gd name="T53" fmla="*/ 1704 h 2184"/>
              <a:gd name="T54" fmla="*/ 912 w 2376"/>
              <a:gd name="T55" fmla="*/ 1896 h 2184"/>
              <a:gd name="T56" fmla="*/ 1296 w 2376"/>
              <a:gd name="T57" fmla="*/ 1848 h 2184"/>
              <a:gd name="T58" fmla="*/ 1440 w 2376"/>
              <a:gd name="T59" fmla="*/ 1608 h 2184"/>
              <a:gd name="T60" fmla="*/ 1488 w 2376"/>
              <a:gd name="T61" fmla="*/ 1176 h 2184"/>
              <a:gd name="T62" fmla="*/ 1440 w 2376"/>
              <a:gd name="T63" fmla="*/ 216 h 2184"/>
              <a:gd name="T64" fmla="*/ 1536 w 2376"/>
              <a:gd name="T65" fmla="*/ 24 h 2184"/>
              <a:gd name="T66" fmla="*/ 1776 w 2376"/>
              <a:gd name="T67" fmla="*/ 72 h 2184"/>
              <a:gd name="T68" fmla="*/ 1776 w 2376"/>
              <a:gd name="T69" fmla="*/ 456 h 2184"/>
              <a:gd name="T70" fmla="*/ 1776 w 2376"/>
              <a:gd name="T71" fmla="*/ 1464 h 2184"/>
              <a:gd name="T72" fmla="*/ 2208 w 2376"/>
              <a:gd name="T73" fmla="*/ 1944 h 2184"/>
              <a:gd name="T74" fmla="*/ 768 w 2376"/>
              <a:gd name="T75" fmla="*/ 2184 h 2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7658100" y="2321828"/>
            <a:ext cx="18083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k-KZ" sz="1600" b="1" dirty="0">
                <a:solidFill>
                  <a:srgbClr val="FFFF00"/>
                </a:solidFill>
                <a:latin typeface="Arial" charset="0"/>
              </a:rPr>
              <a:t>Мускарин рецептор</a:t>
            </a:r>
            <a:endParaRPr lang="en-US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4495800" y="4455428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Arc 39"/>
          <p:cNvSpPr>
            <a:spLocks/>
          </p:cNvSpPr>
          <p:nvPr/>
        </p:nvSpPr>
        <p:spPr bwMode="auto">
          <a:xfrm flipH="1">
            <a:off x="5268913" y="2550428"/>
            <a:ext cx="623887" cy="762000"/>
          </a:xfrm>
          <a:custGeom>
            <a:avLst/>
            <a:gdLst>
              <a:gd name="G0" fmla="+- 12822 0 0"/>
              <a:gd name="G1" fmla="+- 21600 0 0"/>
              <a:gd name="G2" fmla="+- 21600 0 0"/>
              <a:gd name="T0" fmla="*/ 11092 w 34422"/>
              <a:gd name="T1" fmla="*/ 69 h 43200"/>
              <a:gd name="T2" fmla="*/ 0 w 34422"/>
              <a:gd name="T3" fmla="*/ 38983 h 43200"/>
              <a:gd name="T4" fmla="*/ 12822 w 34422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22" h="43200" fill="none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</a:path>
              <a:path w="34422" h="43200" stroke="0" extrusionOk="0">
                <a:moveTo>
                  <a:pt x="11092" y="69"/>
                </a:moveTo>
                <a:cubicBezTo>
                  <a:pt x="11667" y="23"/>
                  <a:pt x="12244" y="-1"/>
                  <a:pt x="12822" y="-1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199"/>
                  <a:pt x="3713" y="41722"/>
                  <a:pt x="0" y="38982"/>
                </a:cubicBezTo>
                <a:lnTo>
                  <a:pt x="12822" y="21600"/>
                </a:lnTo>
                <a:close/>
              </a:path>
            </a:pathLst>
          </a:cu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4775200" y="500787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5334000" y="27028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36" name="Text Box 48"/>
          <p:cNvSpPr txBox="1">
            <a:spLocks noChangeArrowheads="1"/>
          </p:cNvSpPr>
          <p:nvPr/>
        </p:nvSpPr>
        <p:spPr bwMode="auto">
          <a:xfrm>
            <a:off x="4686300" y="46078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37" name="Text Box 49"/>
          <p:cNvSpPr txBox="1">
            <a:spLocks noChangeArrowheads="1"/>
          </p:cNvSpPr>
          <p:nvPr/>
        </p:nvSpPr>
        <p:spPr bwMode="auto">
          <a:xfrm>
            <a:off x="4572000" y="48364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3086100" y="3693428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3365500" y="424587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3276600" y="38458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3162300" y="40744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4152900" y="3388628"/>
            <a:ext cx="914400" cy="914400"/>
          </a:xfrm>
          <a:prstGeom prst="ellipse">
            <a:avLst/>
          </a:prstGeom>
          <a:solidFill>
            <a:srgbClr val="FFFFCC"/>
          </a:solidFill>
          <a:ln w="38100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Text Box 55"/>
          <p:cNvSpPr txBox="1">
            <a:spLocks noChangeArrowheads="1"/>
          </p:cNvSpPr>
          <p:nvPr/>
        </p:nvSpPr>
        <p:spPr bwMode="auto">
          <a:xfrm>
            <a:off x="4432300" y="394107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4343400" y="35410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5" name="Text Box 57"/>
          <p:cNvSpPr txBox="1">
            <a:spLocks noChangeArrowheads="1"/>
          </p:cNvSpPr>
          <p:nvPr/>
        </p:nvSpPr>
        <p:spPr bwMode="auto">
          <a:xfrm>
            <a:off x="4229100" y="37696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6" name="Text Box 58"/>
          <p:cNvSpPr txBox="1">
            <a:spLocks noChangeArrowheads="1"/>
          </p:cNvSpPr>
          <p:nvPr/>
        </p:nvSpPr>
        <p:spPr bwMode="auto">
          <a:xfrm>
            <a:off x="5715000" y="24742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6019800" y="14074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0" name="Text Box 62"/>
          <p:cNvSpPr txBox="1">
            <a:spLocks noChangeArrowheads="1"/>
          </p:cNvSpPr>
          <p:nvPr/>
        </p:nvSpPr>
        <p:spPr bwMode="auto">
          <a:xfrm>
            <a:off x="5638800" y="16360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1" name="Text Box 63"/>
          <p:cNvSpPr txBox="1">
            <a:spLocks noChangeArrowheads="1"/>
          </p:cNvSpPr>
          <p:nvPr/>
        </p:nvSpPr>
        <p:spPr bwMode="auto">
          <a:xfrm>
            <a:off x="6096000" y="21694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2" name="Text Box 64"/>
          <p:cNvSpPr txBox="1">
            <a:spLocks noChangeArrowheads="1"/>
          </p:cNvSpPr>
          <p:nvPr/>
        </p:nvSpPr>
        <p:spPr bwMode="auto">
          <a:xfrm>
            <a:off x="6019800" y="36172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3" name="Text Box 65"/>
          <p:cNvSpPr txBox="1">
            <a:spLocks noChangeArrowheads="1"/>
          </p:cNvSpPr>
          <p:nvPr/>
        </p:nvSpPr>
        <p:spPr bwMode="auto">
          <a:xfrm>
            <a:off x="6172200" y="43030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4" name="Text Box 66"/>
          <p:cNvSpPr txBox="1">
            <a:spLocks noChangeArrowheads="1"/>
          </p:cNvSpPr>
          <p:nvPr/>
        </p:nvSpPr>
        <p:spPr bwMode="auto">
          <a:xfrm>
            <a:off x="6019800" y="4684028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000024"/>
                </a:solidFill>
                <a:latin typeface="Arial" charset="0"/>
              </a:rPr>
              <a:t>ACH</a:t>
            </a:r>
          </a:p>
        </p:txBody>
      </p:sp>
      <p:sp>
        <p:nvSpPr>
          <p:cNvPr id="37955" name="AutoShape 67"/>
          <p:cNvSpPr>
            <a:spLocks noChangeArrowheads="1"/>
          </p:cNvSpPr>
          <p:nvPr/>
        </p:nvSpPr>
        <p:spPr bwMode="auto">
          <a:xfrm>
            <a:off x="6451600" y="3058428"/>
            <a:ext cx="3810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19050">
            <a:solidFill>
              <a:srgbClr val="F1F1F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6924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22350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ингибиторл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5334000" y="19812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траалкиламмоний ионы</a:t>
            </a: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рапайым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ионды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ймаққа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йлау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рудың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дын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йтымд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ковалентный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981200" y="1752600"/>
          <a:ext cx="1524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CS ChemDraw Drawing" r:id="rId3" imgW="944640" imgH="960120" progId="ChemDraw.Document.4.5">
                  <p:embed/>
                </p:oleObj>
              </mc:Choice>
              <mc:Fallback>
                <p:oleObj name="CS ChemDraw Drawing" r:id="rId3" imgW="944640" imgH="960120" progId="ChemDraw.Document.4.5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15240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143000" y="3657600"/>
            <a:ext cx="74529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R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CH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3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2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H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5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3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H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7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4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H</a:t>
            </a:r>
            <a:r>
              <a:rPr lang="en-US" sz="2000" b="1" baseline="-25000" dirty="0">
                <a:solidFill>
                  <a:srgbClr val="FFFF00"/>
                </a:solidFill>
                <a:latin typeface="Arial" charset="0"/>
              </a:rPr>
              <a:t>9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1949876" y="3657600"/>
            <a:ext cx="3701206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Салыстырмал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Потенциал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1.0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5.0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100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50</a:t>
            </a: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914400" y="4035425"/>
            <a:ext cx="4038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29268"/>
      </p:ext>
    </p:extLst>
  </p:cSld>
  <p:clrMapOvr>
    <a:masterClrMapping/>
  </p:clrMapOvr>
  <p:transition>
    <p:randomBar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9906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ингибиторл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4267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өртінш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ммоний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рті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рапайым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ялық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ионды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ймаққа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йлау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рудың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дын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йтымд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ковалентный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211263" y="2590800"/>
          <a:ext cx="1785937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CS ChemDraw Drawing" r:id="rId3" imgW="1625400" imgH="2323800" progId="ChemDraw.Document.4.5">
                  <p:embed/>
                </p:oleObj>
              </mc:Choice>
              <mc:Fallback>
                <p:oleObj name="CS ChemDraw Drawing" r:id="rId3" imgW="1625400" imgH="2323800" progId="ChemDraw.Document.4.5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590800"/>
                        <a:ext cx="1785937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080909"/>
      </p:ext>
    </p:extLst>
  </p:cSld>
  <p:clrMapOvr>
    <a:masterClrMapping/>
  </p:clrMapOvr>
  <p:transition>
    <p:randomBar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235876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36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600" b="1" dirty="0">
                <a:solidFill>
                  <a:srgbClr val="FFFF00"/>
                </a:solidFill>
              </a:rPr>
              <a:t> </a:t>
            </a:r>
            <a:r>
              <a:rPr lang="ru-RU" sz="3600" b="1" dirty="0" err="1">
                <a:solidFill>
                  <a:srgbClr val="FFFF00"/>
                </a:solidFill>
              </a:rPr>
              <a:t>ингибиторлары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бамат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өртінш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үшінш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ммоний </a:t>
            </a: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птар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айтымды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валентті</a:t>
            </a:r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дификация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80272"/>
              </p:ext>
            </p:extLst>
          </p:nvPr>
        </p:nvGraphicFramePr>
        <p:xfrm>
          <a:off x="601811" y="1168918"/>
          <a:ext cx="326866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CS ChemDraw Drawing" r:id="rId3" imgW="3952080" imgH="6355080" progId="ChemDraw.Document.4.5">
                  <p:embed/>
                </p:oleObj>
              </mc:Choice>
              <mc:Fallback>
                <p:oleObj name="CS ChemDraw Drawing" r:id="rId3" imgW="3952080" imgH="6355080" progId="ChemDraw.Document.4.5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1" y="1168918"/>
                        <a:ext cx="326866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8"/>
          <p:cNvGrpSpPr>
            <a:grpSpLocks/>
          </p:cNvGrpSpPr>
          <p:nvPr/>
        </p:nvGrpSpPr>
        <p:grpSpPr bwMode="auto">
          <a:xfrm>
            <a:off x="2978677" y="4668522"/>
            <a:ext cx="6257936" cy="777874"/>
            <a:chOff x="2256" y="3254"/>
            <a:chExt cx="3942" cy="490"/>
          </a:xfrm>
        </p:grpSpPr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 flipH="1">
              <a:off x="2256" y="3552"/>
              <a:ext cx="768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2860" y="3254"/>
              <a:ext cx="333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22263" indent="-322263" defTabSz="858838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defTabSz="858838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defTabSz="858838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defTabSz="858838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defTabSz="858838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defTabSz="8588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defTabSz="8588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defTabSz="8588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defTabSz="8588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ru-RU" sz="18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изиологиялық</a:t>
              </a:r>
              <a:r>
                <a:rPr lang="ru-RU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рН </a:t>
              </a:r>
              <a:r>
                <a:rPr lang="ru-RU" sz="18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езінде</a:t>
              </a:r>
              <a:r>
                <a:rPr lang="ru-RU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18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тондалған</a:t>
              </a:r>
              <a:r>
                <a:rPr lang="ru-RU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азот атомы</a:t>
              </a:r>
              <a:endParaRPr lang="en-US" sz="1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677228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2049"/>
              </p:ext>
            </p:extLst>
          </p:nvPr>
        </p:nvGraphicFramePr>
        <p:xfrm>
          <a:off x="5181600" y="2789758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89758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90543"/>
              </p:ext>
            </p:extLst>
          </p:nvPr>
        </p:nvGraphicFramePr>
        <p:xfrm>
          <a:off x="4638675" y="4326458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326458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80920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Неостигми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2362200" y="1341958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867400" y="4389958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676400" y="5496446"/>
            <a:ext cx="27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89435"/>
              </p:ext>
            </p:extLst>
          </p:nvPr>
        </p:nvGraphicFramePr>
        <p:xfrm>
          <a:off x="3868738" y="4402658"/>
          <a:ext cx="398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7" imgW="398520" imgH="520560" progId="ChemDraw.Document.4.5">
                  <p:embed/>
                </p:oleObj>
              </mc:Choice>
              <mc:Fallback>
                <p:oleObj name="CS ChemDraw Drawing" r:id="rId7" imgW="398520" imgH="520560" progId="ChemDraw.Document.4.5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402658"/>
                        <a:ext cx="398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Oval 11"/>
          <p:cNvSpPr>
            <a:spLocks noChangeArrowheads="1"/>
          </p:cNvSpPr>
          <p:nvPr/>
        </p:nvSpPr>
        <p:spPr bwMode="auto">
          <a:xfrm>
            <a:off x="3429000" y="4847158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auto">
          <a:xfrm>
            <a:off x="6248400" y="2561158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6781800" y="3940993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69322"/>
              </p:ext>
            </p:extLst>
          </p:nvPr>
        </p:nvGraphicFramePr>
        <p:xfrm>
          <a:off x="3124200" y="3473971"/>
          <a:ext cx="30956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9" imgW="3096000" imgH="878760" progId="ChemDraw.Document.4.5">
                  <p:embed/>
                </p:oleObj>
              </mc:Choice>
              <mc:Fallback>
                <p:oleObj name="CS ChemDraw Drawing" r:id="rId9" imgW="3096000" imgH="878760" progId="ChemDraw.Document.4.5">
                  <p:embed/>
                  <p:pic>
                    <p:nvPicPr>
                      <p:cNvPr id="512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3971"/>
                        <a:ext cx="30956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9" name="Oval 29"/>
          <p:cNvSpPr>
            <a:spLocks noChangeArrowheads="1"/>
          </p:cNvSpPr>
          <p:nvPr/>
        </p:nvSpPr>
        <p:spPr bwMode="auto">
          <a:xfrm>
            <a:off x="3238500" y="1865833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51230" name="Oval 30"/>
          <p:cNvSpPr>
            <a:spLocks noChangeArrowheads="1"/>
          </p:cNvSpPr>
          <p:nvPr/>
        </p:nvSpPr>
        <p:spPr bwMode="auto">
          <a:xfrm>
            <a:off x="2590800" y="2713558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H="1" flipV="1">
            <a:off x="3886200" y="4072458"/>
            <a:ext cx="76200" cy="3048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4363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16216"/>
              </p:ext>
            </p:extLst>
          </p:nvPr>
        </p:nvGraphicFramePr>
        <p:xfrm>
          <a:off x="3200400" y="3826384"/>
          <a:ext cx="12192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3" imgW="1218960" imgH="1226520" progId="ChemDraw.Document.4.5">
                  <p:embed/>
                </p:oleObj>
              </mc:Choice>
              <mc:Fallback>
                <p:oleObj name="CS ChemDraw Drawing" r:id="rId3" imgW="1218960" imgH="1226520" progId="ChemDraw.Document.4.5">
                  <p:embed/>
                  <p:pic>
                    <p:nvPicPr>
                      <p:cNvPr id="522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26384"/>
                        <a:ext cx="12192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73261"/>
              </p:ext>
            </p:extLst>
          </p:nvPr>
        </p:nvGraphicFramePr>
        <p:xfrm>
          <a:off x="5181600" y="2842134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42134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73945"/>
              </p:ext>
            </p:extLst>
          </p:nvPr>
        </p:nvGraphicFramePr>
        <p:xfrm>
          <a:off x="4638675" y="4378834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378834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752475" y="453836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Неостигми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/>
          </a:p>
        </p:txBody>
      </p:sp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2362200" y="1420522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5867400" y="444233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159175" y="5526596"/>
            <a:ext cx="27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3429000" y="489953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52235" name="Oval 11"/>
          <p:cNvSpPr>
            <a:spLocks noChangeArrowheads="1"/>
          </p:cNvSpPr>
          <p:nvPr/>
        </p:nvSpPr>
        <p:spPr bwMode="auto">
          <a:xfrm>
            <a:off x="6248400" y="261353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749797" y="4213734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94953"/>
              </p:ext>
            </p:extLst>
          </p:nvPr>
        </p:nvGraphicFramePr>
        <p:xfrm>
          <a:off x="4270375" y="3351722"/>
          <a:ext cx="22066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9" imgW="2207160" imgH="863280" progId="ChemDraw.Document.4.5">
                  <p:embed/>
                </p:oleObj>
              </mc:Choice>
              <mc:Fallback>
                <p:oleObj name="CS ChemDraw Drawing" r:id="rId9" imgW="2207160" imgH="863280" progId="ChemDraw.Document.4.5">
                  <p:embed/>
                  <p:pic>
                    <p:nvPicPr>
                      <p:cNvPr id="52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351722"/>
                        <a:ext cx="22066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3238500" y="1918209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2590800" y="276593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40796219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74121"/>
              </p:ext>
            </p:extLst>
          </p:nvPr>
        </p:nvGraphicFramePr>
        <p:xfrm>
          <a:off x="3200400" y="3787102"/>
          <a:ext cx="12192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3" imgW="1218960" imgH="1226520" progId="ChemDraw.Document.4.5">
                  <p:embed/>
                </p:oleObj>
              </mc:Choice>
              <mc:Fallback>
                <p:oleObj name="CS ChemDraw Drawing" r:id="rId3" imgW="1218960" imgH="1226520" progId="ChemDraw.Document.4.5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87102"/>
                        <a:ext cx="12192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8815"/>
              </p:ext>
            </p:extLst>
          </p:nvPr>
        </p:nvGraphicFramePr>
        <p:xfrm>
          <a:off x="5181600" y="2802852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02852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8284"/>
              </p:ext>
            </p:extLst>
          </p:nvPr>
        </p:nvGraphicFramePr>
        <p:xfrm>
          <a:off x="4638675" y="4339552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339552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816348" y="24424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Неостигми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/>
          </a:p>
        </p:txBody>
      </p:sp>
      <p:sp>
        <p:nvSpPr>
          <p:cNvPr id="53255" name="AutoShape 7"/>
          <p:cNvSpPr>
            <a:spLocks noChangeArrowheads="1"/>
          </p:cNvSpPr>
          <p:nvPr/>
        </p:nvSpPr>
        <p:spPr bwMode="auto">
          <a:xfrm>
            <a:off x="2362200" y="1355052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5867400" y="440305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803921" y="4741487"/>
            <a:ext cx="27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3429000" y="486025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53259" name="Oval 11"/>
          <p:cNvSpPr>
            <a:spLocks noChangeArrowheads="1"/>
          </p:cNvSpPr>
          <p:nvPr/>
        </p:nvSpPr>
        <p:spPr bwMode="auto">
          <a:xfrm>
            <a:off x="6248400" y="257425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569035" y="4172219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31700"/>
              </p:ext>
            </p:extLst>
          </p:nvPr>
        </p:nvGraphicFramePr>
        <p:xfrm>
          <a:off x="4270375" y="3312440"/>
          <a:ext cx="22066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CS ChemDraw Drawing" r:id="rId9" imgW="2207160" imgH="863280" progId="ChemDraw.Document.4.5">
                  <p:embed/>
                </p:oleObj>
              </mc:Choice>
              <mc:Fallback>
                <p:oleObj name="CS ChemDraw Drawing" r:id="rId9" imgW="2207160" imgH="863280" progId="ChemDraw.Document.4.5">
                  <p:embed/>
                  <p:pic>
                    <p:nvPicPr>
                      <p:cNvPr id="53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312440"/>
                        <a:ext cx="22066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AutoShape 15"/>
          <p:cNvSpPr>
            <a:spLocks noChangeArrowheads="1"/>
          </p:cNvSpPr>
          <p:nvPr/>
        </p:nvSpPr>
        <p:spPr bwMode="auto">
          <a:xfrm rot="-1215702">
            <a:off x="6553200" y="3412452"/>
            <a:ext cx="2362200" cy="381000"/>
          </a:xfrm>
          <a:prstGeom prst="curvedUpArrow">
            <a:avLst>
              <a:gd name="adj1" fmla="val 76007"/>
              <a:gd name="adj2" fmla="val 200007"/>
              <a:gd name="adj3" fmla="val 33333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>
            <a:off x="3238500" y="1878927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53265" name="Oval 17"/>
          <p:cNvSpPr>
            <a:spLocks noChangeArrowheads="1"/>
          </p:cNvSpPr>
          <p:nvPr/>
        </p:nvSpPr>
        <p:spPr bwMode="auto">
          <a:xfrm>
            <a:off x="2590800" y="272665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007968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927907311"/>
              </p:ext>
            </p:extLst>
          </p:nvPr>
        </p:nvGraphicFramePr>
        <p:xfrm>
          <a:off x="571472" y="128586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855338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76698"/>
              </p:ext>
            </p:extLst>
          </p:nvPr>
        </p:nvGraphicFramePr>
        <p:xfrm>
          <a:off x="3200400" y="3800196"/>
          <a:ext cx="12192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3" imgW="1218960" imgH="1226520" progId="ChemDraw.Document.4.5">
                  <p:embed/>
                </p:oleObj>
              </mc:Choice>
              <mc:Fallback>
                <p:oleObj name="CS ChemDraw Drawing" r:id="rId3" imgW="1218960" imgH="1226520" progId="ChemDraw.Document.4.5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00196"/>
                        <a:ext cx="12192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96750"/>
              </p:ext>
            </p:extLst>
          </p:nvPr>
        </p:nvGraphicFramePr>
        <p:xfrm>
          <a:off x="5181600" y="2815946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CS ChemDraw Drawing" r:id="rId5" imgW="1587240" imgH="647640" progId="ChemDraw.Document.4.5">
                  <p:embed/>
                </p:oleObj>
              </mc:Choice>
              <mc:Fallback>
                <p:oleObj name="CS ChemDraw Drawing" r:id="rId5" imgW="1587240" imgH="647640" progId="ChemDraw.Document.4.5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15946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22551"/>
              </p:ext>
            </p:extLst>
          </p:nvPr>
        </p:nvGraphicFramePr>
        <p:xfrm>
          <a:off x="4638675" y="4352646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CS ChemDraw Drawing" r:id="rId7" imgW="1846440" imgH="1193760" progId="ChemDraw.Document.4.5">
                  <p:embed/>
                </p:oleObj>
              </mc:Choice>
              <mc:Fallback>
                <p:oleObj name="CS ChemDraw Drawing" r:id="rId7" imgW="1846440" imgH="1193760" progId="ChemDraw.Document.4.5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352646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Неостигми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/>
          </a:p>
        </p:txBody>
      </p:sp>
      <p:sp>
        <p:nvSpPr>
          <p:cNvPr id="54279" name="AutoShape 7"/>
          <p:cNvSpPr>
            <a:spLocks noChangeArrowheads="1"/>
          </p:cNvSpPr>
          <p:nvPr/>
        </p:nvSpPr>
        <p:spPr bwMode="auto">
          <a:xfrm>
            <a:off x="2362200" y="1368146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5867400" y="44161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815824" y="4847861"/>
            <a:ext cx="27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54282" name="Oval 10"/>
          <p:cNvSpPr>
            <a:spLocks noChangeArrowheads="1"/>
          </p:cNvSpPr>
          <p:nvPr/>
        </p:nvSpPr>
        <p:spPr bwMode="auto">
          <a:xfrm>
            <a:off x="3429000" y="48733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54283" name="Oval 11"/>
          <p:cNvSpPr>
            <a:spLocks noChangeArrowheads="1"/>
          </p:cNvSpPr>
          <p:nvPr/>
        </p:nvSpPr>
        <p:spPr bwMode="auto">
          <a:xfrm>
            <a:off x="6248400" y="25873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781800" y="3901529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54289" name="Oval 17"/>
          <p:cNvSpPr>
            <a:spLocks noChangeArrowheads="1"/>
          </p:cNvSpPr>
          <p:nvPr/>
        </p:nvSpPr>
        <p:spPr bwMode="auto">
          <a:xfrm>
            <a:off x="3238500" y="1892021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2590800" y="2739746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18163338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77418"/>
              </p:ext>
            </p:extLst>
          </p:nvPr>
        </p:nvGraphicFramePr>
        <p:xfrm>
          <a:off x="5181600" y="2737382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37382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04923"/>
              </p:ext>
            </p:extLst>
          </p:nvPr>
        </p:nvGraphicFramePr>
        <p:xfrm>
          <a:off x="4638675" y="4274082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274082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Неостигми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/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362200" y="1289582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>
            <a:off x="5867400" y="43375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62153" y="4888169"/>
            <a:ext cx="27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00584"/>
              </p:ext>
            </p:extLst>
          </p:nvPr>
        </p:nvGraphicFramePr>
        <p:xfrm>
          <a:off x="3868738" y="4350282"/>
          <a:ext cx="398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S ChemDraw Drawing" r:id="rId7" imgW="398520" imgH="520560" progId="ChemDraw.Document.4.5">
                  <p:embed/>
                </p:oleObj>
              </mc:Choice>
              <mc:Fallback>
                <p:oleObj name="CS ChemDraw Drawing" r:id="rId7" imgW="398520" imgH="520560" progId="ChemDraw.Document.4.5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350282"/>
                        <a:ext cx="398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3429000" y="4794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55307" name="Oval 11"/>
          <p:cNvSpPr>
            <a:spLocks noChangeArrowheads="1"/>
          </p:cNvSpPr>
          <p:nvPr/>
        </p:nvSpPr>
        <p:spPr bwMode="auto">
          <a:xfrm>
            <a:off x="6248400" y="2508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501016" y="3812417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55565"/>
              </p:ext>
            </p:extLst>
          </p:nvPr>
        </p:nvGraphicFramePr>
        <p:xfrm>
          <a:off x="3581400" y="3205695"/>
          <a:ext cx="13604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9" imgW="1361160" imgH="828000" progId="ChemDraw.Document.4.5">
                  <p:embed/>
                </p:oleObj>
              </mc:Choice>
              <mc:Fallback>
                <p:oleObj name="CS ChemDraw Drawing" r:id="rId9" imgW="1361160" imgH="828000" progId="ChemDraw.Document.4.5">
                  <p:embed/>
                  <p:pic>
                    <p:nvPicPr>
                      <p:cNvPr id="55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5695"/>
                        <a:ext cx="13604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AutoShape 20"/>
          <p:cNvSpPr>
            <a:spLocks noChangeArrowheads="1"/>
          </p:cNvSpPr>
          <p:nvPr/>
        </p:nvSpPr>
        <p:spPr bwMode="auto">
          <a:xfrm rot="2199723" flipH="1">
            <a:off x="990600" y="3270782"/>
            <a:ext cx="2514600" cy="685800"/>
          </a:xfrm>
          <a:prstGeom prst="curvedUpArrow">
            <a:avLst>
              <a:gd name="adj1" fmla="val 73333"/>
              <a:gd name="adj2" fmla="val 146667"/>
              <a:gd name="adj3" fmla="val 33333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Oval 21"/>
          <p:cNvSpPr>
            <a:spLocks noChangeArrowheads="1"/>
          </p:cNvSpPr>
          <p:nvPr/>
        </p:nvSpPr>
        <p:spPr bwMode="auto">
          <a:xfrm>
            <a:off x="3238500" y="1813457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2590800" y="26611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3197731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68042" y="4572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ингибиторл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рганофосфо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осылыстары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йтымсыз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</a:rPr>
              <a:t>AChE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ковалент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одификация 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Ұза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әсер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Глаукоман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емдеу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19234"/>
              </p:ext>
            </p:extLst>
          </p:nvPr>
        </p:nvGraphicFramePr>
        <p:xfrm>
          <a:off x="533400" y="1403790"/>
          <a:ext cx="3832225" cy="494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CS ChemDraw Drawing" r:id="rId3" imgW="3477240" imgH="4488120" progId="ChemDraw.Document.4.5">
                  <p:embed/>
                </p:oleObj>
              </mc:Choice>
              <mc:Fallback>
                <p:oleObj name="CS ChemDraw Drawing" r:id="rId3" imgW="3477240" imgH="4488120" progId="ChemDraw.Document.4.5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03790"/>
                        <a:ext cx="3832225" cy="494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475486"/>
      </p:ext>
    </p:extLst>
  </p:cSld>
  <p:clrMapOvr>
    <a:masterClrMapping/>
  </p:clrMapOvr>
  <p:transition>
    <p:randomBar dir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1135" y="3810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ингибиторл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рганофосфо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осылыстары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үйке-паралитикал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газдар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йтымсыз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</a:rPr>
              <a:t>AChE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ковалент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одификация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371600" y="1524000"/>
          <a:ext cx="2838450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CS ChemDraw Drawing" r:id="rId3" imgW="2301120" imgH="3944520" progId="ChemDraw.Document.4.5">
                  <p:embed/>
                </p:oleObj>
              </mc:Choice>
              <mc:Fallback>
                <p:oleObj name="CS ChemDraw Drawing" r:id="rId3" imgW="2301120" imgH="3944520" progId="ChemDraw.Document.4.5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838450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980663"/>
      </p:ext>
    </p:extLst>
  </p:cSld>
  <p:clrMapOvr>
    <a:masterClrMapping/>
  </p:clrMapOvr>
  <p:transition>
    <p:randomBar dir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382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ингибиторл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53000" y="2057399"/>
            <a:ext cx="3962400" cy="437197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Фосфорорганикалық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Инсектицид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йтымсыз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А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</a:rPr>
              <a:t>ChE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ковалент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одификация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Clr>
                <a:schemeClr val="hlink"/>
              </a:buClr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ылдам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Инактивация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685800" y="1676400"/>
          <a:ext cx="400050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3" imgW="3372840" imgH="3685320" progId="ChemDraw.Document.4.5">
                  <p:embed/>
                </p:oleObj>
              </mc:Choice>
              <mc:Fallback>
                <p:oleObj name="CS ChemDraw Drawing" r:id="rId3" imgW="3372840" imgH="3685320" progId="ChemDraw.Document.4.5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4000500" cy="43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465495"/>
      </p:ext>
    </p:extLst>
  </p:cSld>
  <p:clrMapOvr>
    <a:masterClrMapping/>
  </p:clrMapOvr>
  <p:transition>
    <p:randomBar dir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382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Инсектицидтердің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биотрансформацияс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685800" y="1905000"/>
          <a:ext cx="7848600" cy="39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CS ChemDraw Drawing" r:id="rId3" imgW="9687240" imgH="4935240" progId="ChemDraw.Document.4.5">
                  <p:embed/>
                </p:oleObj>
              </mc:Choice>
              <mc:Fallback>
                <p:oleObj name="CS ChemDraw Drawing" r:id="rId3" imgW="9687240" imgH="4935240" progId="ChemDraw.Document.4.5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848600" cy="399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717925" y="2259013"/>
            <a:ext cx="1149350" cy="366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b="1" dirty="0" err="1">
                <a:solidFill>
                  <a:srgbClr val="FFFF00"/>
                </a:solidFill>
                <a:latin typeface="Arial" charset="0"/>
              </a:rPr>
              <a:t>Cyt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P450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3806825" y="2681288"/>
            <a:ext cx="13692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Жәндіктер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04800" y="4552111"/>
            <a:ext cx="43938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Сүтқоректілердің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,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Құстардың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Карбоксилэстеразасы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869667"/>
      </p:ext>
    </p:extLst>
  </p:cSld>
  <p:clrMapOvr>
    <a:masterClrMapping/>
  </p:clrMapOvr>
  <p:transition>
    <p:randomBar dir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181600" y="335280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638675" y="488950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8950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9100"/>
            <a:ext cx="83820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органофосфор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қосылыстары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2362200" y="1905000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5867400" y="49530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692180" y="5389541"/>
            <a:ext cx="2812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3868738" y="4965700"/>
          <a:ext cx="398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7" imgW="398520" imgH="520560" progId="ChemDraw.Document.4.5">
                  <p:embed/>
                </p:oleObj>
              </mc:Choice>
              <mc:Fallback>
                <p:oleObj name="CS ChemDraw Drawing" r:id="rId7" imgW="398520" imgH="520560" progId="ChemDraw.Document.4.5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965700"/>
                        <a:ext cx="398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3429000" y="5410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6248400" y="3124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6802169" y="4724400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3305175" y="3886200"/>
          <a:ext cx="2181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CS ChemDraw Drawing" r:id="rId9" imgW="2181600" imgH="962640" progId="ChemDraw.Document.4.5">
                  <p:embed/>
                </p:oleObj>
              </mc:Choice>
              <mc:Fallback>
                <p:oleObj name="CS ChemDraw Drawing" r:id="rId9" imgW="2181600" imgH="962640" progId="ChemDraw.Document.4.5">
                  <p:embed/>
                  <p:pic>
                    <p:nvPicPr>
                      <p:cNvPr id="604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886200"/>
                        <a:ext cx="2181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Oval 21"/>
          <p:cNvSpPr>
            <a:spLocks noChangeArrowheads="1"/>
          </p:cNvSpPr>
          <p:nvPr/>
        </p:nvSpPr>
        <p:spPr bwMode="auto">
          <a:xfrm>
            <a:off x="3238500" y="2428875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2590800" y="32766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6017029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39640"/>
              </p:ext>
            </p:extLst>
          </p:nvPr>
        </p:nvGraphicFramePr>
        <p:xfrm>
          <a:off x="4880461" y="289451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553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61" y="289451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11685"/>
              </p:ext>
            </p:extLst>
          </p:nvPr>
        </p:nvGraphicFramePr>
        <p:xfrm>
          <a:off x="4337536" y="443121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553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36" y="443121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9100"/>
            <a:ext cx="83820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органофосфор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қосылыстары</a:t>
            </a:r>
            <a:endParaRPr lang="en-US" sz="3200" b="1" dirty="0"/>
          </a:p>
        </p:txBody>
      </p:sp>
      <p:sp>
        <p:nvSpPr>
          <p:cNvPr id="65542" name="AutoShape 1030"/>
          <p:cNvSpPr>
            <a:spLocks noChangeArrowheads="1"/>
          </p:cNvSpPr>
          <p:nvPr/>
        </p:nvSpPr>
        <p:spPr bwMode="auto">
          <a:xfrm>
            <a:off x="2061061" y="1446710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1031"/>
          <p:cNvSpPr>
            <a:spLocks noChangeArrowheads="1"/>
          </p:cNvSpPr>
          <p:nvPr/>
        </p:nvSpPr>
        <p:spPr bwMode="auto">
          <a:xfrm>
            <a:off x="5566261" y="44947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5544" name="Text Box 1032"/>
          <p:cNvSpPr txBox="1">
            <a:spLocks noChangeArrowheads="1"/>
          </p:cNvSpPr>
          <p:nvPr/>
        </p:nvSpPr>
        <p:spPr bwMode="auto">
          <a:xfrm>
            <a:off x="400706" y="4987778"/>
            <a:ext cx="2812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5545" name="Oval 1033"/>
          <p:cNvSpPr>
            <a:spLocks noChangeArrowheads="1"/>
          </p:cNvSpPr>
          <p:nvPr/>
        </p:nvSpPr>
        <p:spPr bwMode="auto">
          <a:xfrm>
            <a:off x="3127861" y="49519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5546" name="Oval 1034"/>
          <p:cNvSpPr>
            <a:spLocks noChangeArrowheads="1"/>
          </p:cNvSpPr>
          <p:nvPr/>
        </p:nvSpPr>
        <p:spPr bwMode="auto">
          <a:xfrm>
            <a:off x="5947261" y="26659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5547" name="Text Box 1035"/>
          <p:cNvSpPr txBox="1">
            <a:spLocks noChangeArrowheads="1"/>
          </p:cNvSpPr>
          <p:nvPr/>
        </p:nvSpPr>
        <p:spPr bwMode="auto">
          <a:xfrm>
            <a:off x="6198809" y="3969545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555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4380"/>
              </p:ext>
            </p:extLst>
          </p:nvPr>
        </p:nvGraphicFramePr>
        <p:xfrm>
          <a:off x="2823061" y="3769223"/>
          <a:ext cx="21812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CS ChemDraw Drawing" r:id="rId7" imgW="2181600" imgH="1259640" progId="ChemDraw.Document.4.5">
                  <p:embed/>
                </p:oleObj>
              </mc:Choice>
              <mc:Fallback>
                <p:oleObj name="CS ChemDraw Drawing" r:id="rId7" imgW="2181600" imgH="1259640" progId="ChemDraw.Document.4.5">
                  <p:embed/>
                  <p:pic>
                    <p:nvPicPr>
                      <p:cNvPr id="6555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61" y="3769223"/>
                        <a:ext cx="21812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Oval 1039"/>
          <p:cNvSpPr>
            <a:spLocks noChangeArrowheads="1"/>
          </p:cNvSpPr>
          <p:nvPr/>
        </p:nvSpPr>
        <p:spPr bwMode="auto">
          <a:xfrm>
            <a:off x="2937361" y="1970585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65552" name="Oval 1040"/>
          <p:cNvSpPr>
            <a:spLocks noChangeArrowheads="1"/>
          </p:cNvSpPr>
          <p:nvPr/>
        </p:nvSpPr>
        <p:spPr bwMode="auto">
          <a:xfrm>
            <a:off x="2289661" y="281831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9446537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16801"/>
              </p:ext>
            </p:extLst>
          </p:nvPr>
        </p:nvGraphicFramePr>
        <p:xfrm>
          <a:off x="5181600" y="2653619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53619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31172"/>
              </p:ext>
            </p:extLst>
          </p:nvPr>
        </p:nvGraphicFramePr>
        <p:xfrm>
          <a:off x="4638675" y="4190319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2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190319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2362200" y="1205819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5867400" y="4253819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501638" y="4968541"/>
            <a:ext cx="2812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2473" name="Oval 9"/>
          <p:cNvSpPr>
            <a:spLocks noChangeArrowheads="1"/>
          </p:cNvSpPr>
          <p:nvPr/>
        </p:nvSpPr>
        <p:spPr bwMode="auto">
          <a:xfrm>
            <a:off x="3429000" y="4711019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2474" name="Oval 10"/>
          <p:cNvSpPr>
            <a:spLocks noChangeArrowheads="1"/>
          </p:cNvSpPr>
          <p:nvPr/>
        </p:nvSpPr>
        <p:spPr bwMode="auto">
          <a:xfrm>
            <a:off x="6248400" y="2425019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781800" y="3802702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3989388" y="3003662"/>
            <a:ext cx="1502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2800" b="1" dirty="0" err="1">
                <a:solidFill>
                  <a:srgbClr val="FFFF00"/>
                </a:solidFill>
                <a:latin typeface="Arial" charset="0"/>
              </a:rPr>
              <a:t>Қартаю</a:t>
            </a:r>
            <a:endParaRPr lang="en-US" sz="28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44651"/>
              </p:ext>
            </p:extLst>
          </p:nvPr>
        </p:nvGraphicFramePr>
        <p:xfrm>
          <a:off x="3108325" y="3531507"/>
          <a:ext cx="17605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CS ChemDraw Drawing" r:id="rId7" imgW="1760040" imgH="1259640" progId="ChemDraw.Document.4.5">
                  <p:embed/>
                </p:oleObj>
              </mc:Choice>
              <mc:Fallback>
                <p:oleObj name="CS ChemDraw Drawing" r:id="rId7" imgW="1760040" imgH="1259640" progId="ChemDraw.Document.4.5">
                  <p:embed/>
                  <p:pic>
                    <p:nvPicPr>
                      <p:cNvPr id="62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531507"/>
                        <a:ext cx="17605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Oval 17"/>
          <p:cNvSpPr>
            <a:spLocks noChangeArrowheads="1"/>
          </p:cNvSpPr>
          <p:nvPr/>
        </p:nvSpPr>
        <p:spPr bwMode="auto">
          <a:xfrm>
            <a:off x="3238500" y="1729694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62482" name="Oval 18"/>
          <p:cNvSpPr>
            <a:spLocks noChangeArrowheads="1"/>
          </p:cNvSpPr>
          <p:nvPr/>
        </p:nvSpPr>
        <p:spPr bwMode="auto">
          <a:xfrm>
            <a:off x="2590800" y="2577419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12684464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0668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>
                <a:solidFill>
                  <a:srgbClr val="FFFF00"/>
                </a:solidFill>
              </a:rPr>
              <a:t>улану </a:t>
            </a:r>
            <a:r>
              <a:rPr lang="ru-RU" sz="3200" b="1" dirty="0" err="1">
                <a:solidFill>
                  <a:srgbClr val="FFFF00"/>
                </a:solidFill>
              </a:rPr>
              <a:t>және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AChE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63492" name="Rectangle 1028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5029200" y="21336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Пралидоксим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(2-ПАМ)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Пестицидте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ен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үйке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газдарын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рс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дәрі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Улану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лғашқ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1-2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ағатынд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иімд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3493" name="Object 1029"/>
          <p:cNvGraphicFramePr>
            <a:graphicFrameLocks noChangeAspect="1"/>
          </p:cNvGraphicFramePr>
          <p:nvPr/>
        </p:nvGraphicFramePr>
        <p:xfrm>
          <a:off x="1143000" y="2286000"/>
          <a:ext cx="3194050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CS ChemDraw Drawing" r:id="rId3" imgW="1971000" imgH="1361160" progId="ChemDraw.Document.4.5">
                  <p:embed/>
                </p:oleObj>
              </mc:Choice>
              <mc:Fallback>
                <p:oleObj name="CS ChemDraw Drawing" r:id="rId3" imgW="1971000" imgH="1361160" progId="ChemDraw.Document.4.5">
                  <p:embed/>
                  <p:pic>
                    <p:nvPicPr>
                      <p:cNvPr id="6349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3194050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030"/>
          <p:cNvGraphicFramePr>
            <a:graphicFrameLocks noChangeAspect="1"/>
          </p:cNvGraphicFramePr>
          <p:nvPr/>
        </p:nvGraphicFramePr>
        <p:xfrm>
          <a:off x="2362200" y="4068763"/>
          <a:ext cx="533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S ChemDraw Drawing" r:id="rId5" imgW="330120" imgH="218160" progId="ChemDraw.Document.4.5">
                  <p:embed/>
                </p:oleObj>
              </mc:Choice>
              <mc:Fallback>
                <p:oleObj name="CS ChemDraw Drawing" r:id="rId5" imgW="330120" imgH="218160" progId="ChemDraw.Document.4.5">
                  <p:embed/>
                  <p:pic>
                    <p:nvPicPr>
                      <p:cNvPr id="6349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68763"/>
                        <a:ext cx="533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245222"/>
      </p:ext>
    </p:extLst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Diagram 2"/>
              <p:cNvGraphicFramePr/>
              <p:nvPr>
                <p:extLst>
                  <p:ext uri="{D42A27DB-BD31-4B8C-83A1-F6EECF244321}">
                    <p14:modId xmlns:p14="http://schemas.microsoft.com/office/powerpoint/2010/main" val="1379273590"/>
                  </p:ext>
                </p:extLst>
              </p:nvPr>
            </p:nvGraphicFramePr>
            <p:xfrm>
              <a:off x="539750" y="908050"/>
              <a:ext cx="8318530" cy="552134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3" name="Diagram 2"/>
              <p:cNvGraphicFramePr/>
              <p:nvPr>
                <p:extLst>
                  <p:ext uri="{D42A27DB-BD31-4B8C-83A1-F6EECF244321}">
                    <p14:modId xmlns:p14="http://schemas.microsoft.com/office/powerpoint/2010/main" val="1379273590"/>
                  </p:ext>
                </p:extLst>
              </p:nvPr>
            </p:nvGraphicFramePr>
            <p:xfrm>
              <a:off x="539750" y="908050"/>
              <a:ext cx="8318530" cy="552134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249309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52437"/>
              </p:ext>
            </p:extLst>
          </p:nvPr>
        </p:nvGraphicFramePr>
        <p:xfrm>
          <a:off x="5181600" y="2737382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144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37382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26457"/>
              </p:ext>
            </p:extLst>
          </p:nvPr>
        </p:nvGraphicFramePr>
        <p:xfrm>
          <a:off x="4638675" y="4274082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144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274082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AutoShape 1030"/>
          <p:cNvSpPr>
            <a:spLocks noChangeArrowheads="1"/>
          </p:cNvSpPr>
          <p:nvPr/>
        </p:nvSpPr>
        <p:spPr bwMode="auto">
          <a:xfrm>
            <a:off x="2362200" y="1289582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Oval 1031"/>
          <p:cNvSpPr>
            <a:spLocks noChangeArrowheads="1"/>
          </p:cNvSpPr>
          <p:nvPr/>
        </p:nvSpPr>
        <p:spPr bwMode="auto">
          <a:xfrm>
            <a:off x="5867400" y="43375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1448" name="Text Box 1032"/>
          <p:cNvSpPr txBox="1">
            <a:spLocks noChangeArrowheads="1"/>
          </p:cNvSpPr>
          <p:nvPr/>
        </p:nvSpPr>
        <p:spPr bwMode="auto">
          <a:xfrm>
            <a:off x="1712136" y="5434842"/>
            <a:ext cx="286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1450" name="Oval 1034"/>
          <p:cNvSpPr>
            <a:spLocks noChangeArrowheads="1"/>
          </p:cNvSpPr>
          <p:nvPr/>
        </p:nvSpPr>
        <p:spPr bwMode="auto">
          <a:xfrm>
            <a:off x="3429000" y="4794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1451" name="Oval 1035"/>
          <p:cNvSpPr>
            <a:spLocks noChangeArrowheads="1"/>
          </p:cNvSpPr>
          <p:nvPr/>
        </p:nvSpPr>
        <p:spPr bwMode="auto">
          <a:xfrm>
            <a:off x="6248400" y="25087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1452" name="Text Box 1036"/>
          <p:cNvSpPr txBox="1">
            <a:spLocks noChangeArrowheads="1"/>
          </p:cNvSpPr>
          <p:nvPr/>
        </p:nvSpPr>
        <p:spPr bwMode="auto">
          <a:xfrm>
            <a:off x="6652348" y="3878149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1456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9366"/>
              </p:ext>
            </p:extLst>
          </p:nvPr>
        </p:nvGraphicFramePr>
        <p:xfrm>
          <a:off x="3124200" y="3612095"/>
          <a:ext cx="21812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CS ChemDraw Drawing" r:id="rId7" imgW="2181600" imgH="1259640" progId="ChemDraw.Document.4.5">
                  <p:embed/>
                </p:oleObj>
              </mc:Choice>
              <mc:Fallback>
                <p:oleObj name="CS ChemDraw Drawing" r:id="rId7" imgW="2181600" imgH="1259640" progId="ChemDraw.Document.4.5">
                  <p:embed/>
                  <p:pic>
                    <p:nvPicPr>
                      <p:cNvPr id="6145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12095"/>
                        <a:ext cx="21812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2046"/>
              </p:ext>
            </p:extLst>
          </p:nvPr>
        </p:nvGraphicFramePr>
        <p:xfrm>
          <a:off x="4340225" y="3148545"/>
          <a:ext cx="2201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CS ChemDraw Drawing" r:id="rId9" imgW="2506680" imgH="1064160" progId="ChemDraw.Document.4.5">
                  <p:embed/>
                </p:oleObj>
              </mc:Choice>
              <mc:Fallback>
                <p:oleObj name="CS ChemDraw Drawing" r:id="rId9" imgW="2506680" imgH="1064160" progId="ChemDraw.Document.4.5">
                  <p:embed/>
                  <p:pic>
                    <p:nvPicPr>
                      <p:cNvPr id="61457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148545"/>
                        <a:ext cx="22018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Arc 1042"/>
          <p:cNvSpPr>
            <a:spLocks/>
          </p:cNvSpPr>
          <p:nvPr/>
        </p:nvSpPr>
        <p:spPr bwMode="auto">
          <a:xfrm flipH="1">
            <a:off x="4318000" y="3721632"/>
            <a:ext cx="255588" cy="2921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18"/>
              <a:gd name="T1" fmla="*/ 0 h 21600"/>
              <a:gd name="T2" fmla="*/ 21518 w 21518"/>
              <a:gd name="T3" fmla="*/ 19724 h 21600"/>
              <a:gd name="T4" fmla="*/ 0 w 2151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18" h="21600" fill="none" extrusionOk="0">
                <a:moveTo>
                  <a:pt x="0" y="-1"/>
                </a:moveTo>
                <a:cubicBezTo>
                  <a:pt x="11202" y="-1"/>
                  <a:pt x="20545" y="8564"/>
                  <a:pt x="21518" y="19723"/>
                </a:cubicBezTo>
              </a:path>
              <a:path w="21518" h="21600" stroke="0" extrusionOk="0">
                <a:moveTo>
                  <a:pt x="0" y="-1"/>
                </a:moveTo>
                <a:cubicBezTo>
                  <a:pt x="11202" y="-1"/>
                  <a:pt x="20545" y="8564"/>
                  <a:pt x="21518" y="1972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Rectangle 1043"/>
          <p:cNvSpPr>
            <a:spLocks noChangeArrowheads="1"/>
          </p:cNvSpPr>
          <p:nvPr/>
        </p:nvSpPr>
        <p:spPr bwMode="auto">
          <a:xfrm>
            <a:off x="609600" y="342900"/>
            <a:ext cx="838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858838">
              <a:spcBef>
                <a:spcPct val="0"/>
              </a:spcBef>
            </a:pP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қалпына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елтіруге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рналған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алидоксим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461" name="Oval 1045"/>
          <p:cNvSpPr>
            <a:spLocks noChangeArrowheads="1"/>
          </p:cNvSpPr>
          <p:nvPr/>
        </p:nvSpPr>
        <p:spPr bwMode="auto">
          <a:xfrm>
            <a:off x="3238500" y="1813457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Glu 327</a:t>
            </a:r>
          </a:p>
        </p:txBody>
      </p:sp>
      <p:sp>
        <p:nvSpPr>
          <p:cNvPr id="61462" name="Oval 1046"/>
          <p:cNvSpPr>
            <a:spLocks noChangeArrowheads="1"/>
          </p:cNvSpPr>
          <p:nvPr/>
        </p:nvSpPr>
        <p:spPr bwMode="auto">
          <a:xfrm>
            <a:off x="2590800" y="2661182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</p:spTree>
    <p:extLst>
      <p:ext uri="{BB962C8B-B14F-4D97-AF65-F5344CB8AC3E}">
        <p14:creationId xmlns:p14="http://schemas.microsoft.com/office/powerpoint/2010/main" val="36511822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5181600" y="335280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638675" y="488950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8950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AutoShape 4"/>
          <p:cNvSpPr>
            <a:spLocks noChangeArrowheads="1"/>
          </p:cNvSpPr>
          <p:nvPr/>
        </p:nvSpPr>
        <p:spPr bwMode="auto">
          <a:xfrm>
            <a:off x="2362200" y="1905000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5867400" y="49530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735606" y="6070951"/>
            <a:ext cx="286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429000" y="5410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6248400" y="3124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6804748" y="4629150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124200" y="4227513"/>
          <a:ext cx="21812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CS ChemDraw Drawing" r:id="rId7" imgW="2181600" imgH="1259640" progId="ChemDraw.Document.4.5">
                  <p:embed/>
                </p:oleObj>
              </mc:Choice>
              <mc:Fallback>
                <p:oleObj name="CS ChemDraw Drawing" r:id="rId7" imgW="2181600" imgH="1259640" progId="ChemDraw.Document.4.5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27513"/>
                        <a:ext cx="21812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340225" y="3763963"/>
          <a:ext cx="2201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CS ChemDraw Drawing" r:id="rId9" imgW="2506680" imgH="1064160" progId="ChemDraw.Document.4.5">
                  <p:embed/>
                </p:oleObj>
              </mc:Choice>
              <mc:Fallback>
                <p:oleObj name="CS ChemDraw Drawing" r:id="rId9" imgW="2506680" imgH="1064160" progId="ChemDraw.Document.4.5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763963"/>
                        <a:ext cx="22018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Arc 12"/>
          <p:cNvSpPr>
            <a:spLocks/>
          </p:cNvSpPr>
          <p:nvPr/>
        </p:nvSpPr>
        <p:spPr bwMode="auto">
          <a:xfrm flipH="1">
            <a:off x="4318000" y="4337050"/>
            <a:ext cx="255588" cy="2921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18"/>
              <a:gd name="T1" fmla="*/ 0 h 21600"/>
              <a:gd name="T2" fmla="*/ 21518 w 21518"/>
              <a:gd name="T3" fmla="*/ 19724 h 21600"/>
              <a:gd name="T4" fmla="*/ 0 w 2151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18" h="21600" fill="none" extrusionOk="0">
                <a:moveTo>
                  <a:pt x="0" y="-1"/>
                </a:moveTo>
                <a:cubicBezTo>
                  <a:pt x="11202" y="-1"/>
                  <a:pt x="20545" y="8564"/>
                  <a:pt x="21518" y="19723"/>
                </a:cubicBezTo>
              </a:path>
              <a:path w="21518" h="21600" stroke="0" extrusionOk="0">
                <a:moveTo>
                  <a:pt x="0" y="-1"/>
                </a:moveTo>
                <a:cubicBezTo>
                  <a:pt x="11202" y="-1"/>
                  <a:pt x="20545" y="8564"/>
                  <a:pt x="21518" y="1972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685800" y="518815"/>
            <a:ext cx="838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858838">
              <a:spcBef>
                <a:spcPct val="0"/>
              </a:spcBef>
            </a:pP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қалпына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елтіруге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рналған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алидоксим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3238500" y="2428875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 dirty="0"/>
              <a:t>Glu 327</a:t>
            </a:r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590800" y="32766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His 440</a:t>
            </a:r>
          </a:p>
        </p:txBody>
      </p:sp>
      <p:sp>
        <p:nvSpPr>
          <p:cNvPr id="69648" name="AutoShape 16"/>
          <p:cNvSpPr>
            <a:spLocks noChangeArrowheads="1"/>
          </p:cNvSpPr>
          <p:nvPr/>
        </p:nvSpPr>
        <p:spPr bwMode="auto">
          <a:xfrm rot="2199723" flipH="1">
            <a:off x="609600" y="4038600"/>
            <a:ext cx="2514600" cy="685800"/>
          </a:xfrm>
          <a:prstGeom prst="curvedUpArrow">
            <a:avLst>
              <a:gd name="adj1" fmla="val 73333"/>
              <a:gd name="adj2" fmla="val 146667"/>
              <a:gd name="adj3" fmla="val 33333"/>
            </a:avLst>
          </a:prstGeom>
          <a:solidFill>
            <a:srgbClr val="FFFF00"/>
          </a:solidFill>
          <a:ln w="12700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5034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181600" y="3352800"/>
          <a:ext cx="117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3" imgW="1587240" imgH="647640" progId="ChemDraw.Document.4.5">
                  <p:embed/>
                </p:oleObj>
              </mc:Choice>
              <mc:Fallback>
                <p:oleObj name="CS ChemDraw Drawing" r:id="rId3" imgW="1587240" imgH="647640" progId="ChemDraw.Document.4.5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17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638675" y="4889500"/>
          <a:ext cx="1465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CS ChemDraw Drawing" r:id="rId5" imgW="1846440" imgH="1193760" progId="ChemDraw.Document.4.5">
                  <p:embed/>
                </p:oleObj>
              </mc:Choice>
              <mc:Fallback>
                <p:oleObj name="CS ChemDraw Drawing" r:id="rId5" imgW="1846440" imgH="1193760" progId="ChemDraw.Document.4.5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89500"/>
                        <a:ext cx="1465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AutoShape 5"/>
          <p:cNvSpPr>
            <a:spLocks noChangeArrowheads="1"/>
          </p:cNvSpPr>
          <p:nvPr/>
        </p:nvSpPr>
        <p:spPr bwMode="auto">
          <a:xfrm>
            <a:off x="2362200" y="1905000"/>
            <a:ext cx="5029200" cy="4572000"/>
          </a:xfrm>
          <a:custGeom>
            <a:avLst/>
            <a:gdLst>
              <a:gd name="G0" fmla="+- 2373 0 0"/>
              <a:gd name="G1" fmla="+- 21600 0 2373"/>
              <a:gd name="G2" fmla="+- 21600 0 2373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73" y="10800"/>
                </a:moveTo>
                <a:cubicBezTo>
                  <a:pt x="2373" y="15454"/>
                  <a:pt x="6146" y="19227"/>
                  <a:pt x="10800" y="19227"/>
                </a:cubicBezTo>
                <a:cubicBezTo>
                  <a:pt x="15454" y="19227"/>
                  <a:pt x="19227" y="15454"/>
                  <a:pt x="19227" y="10800"/>
                </a:cubicBezTo>
                <a:cubicBezTo>
                  <a:pt x="19227" y="6146"/>
                  <a:pt x="15454" y="2373"/>
                  <a:pt x="10800" y="2373"/>
                </a:cubicBezTo>
                <a:cubicBezTo>
                  <a:pt x="6146" y="2373"/>
                  <a:pt x="2373" y="6146"/>
                  <a:pt x="2373" y="10800"/>
                </a:cubicBezTo>
                <a:close/>
              </a:path>
            </a:pathLst>
          </a:custGeom>
          <a:solidFill>
            <a:srgbClr val="006600">
              <a:alpha val="50000"/>
            </a:srgbClr>
          </a:solidFill>
          <a:ln w="12700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Oval 6"/>
          <p:cNvSpPr>
            <a:spLocks noChangeArrowheads="1"/>
          </p:cNvSpPr>
          <p:nvPr/>
        </p:nvSpPr>
        <p:spPr bwMode="auto">
          <a:xfrm>
            <a:off x="5867400" y="49530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Trp 86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676400" y="6059488"/>
            <a:ext cx="286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Эстераза</a:t>
            </a:r>
            <a:r>
              <a:rPr lang="ru-RU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868738" y="4965700"/>
          <a:ext cx="398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CS ChemDraw Drawing" r:id="rId7" imgW="398520" imgH="520560" progId="ChemDraw.Document.4.5">
                  <p:embed/>
                </p:oleObj>
              </mc:Choice>
              <mc:Fallback>
                <p:oleObj name="CS ChemDraw Drawing" r:id="rId7" imgW="398520" imgH="520560" progId="ChemDraw.Document.4.5">
                  <p:embed/>
                  <p:pic>
                    <p:nvPicPr>
                      <p:cNvPr id="68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965700"/>
                        <a:ext cx="398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Oval 10"/>
          <p:cNvSpPr>
            <a:spLocks noChangeArrowheads="1"/>
          </p:cNvSpPr>
          <p:nvPr/>
        </p:nvSpPr>
        <p:spPr bwMode="auto">
          <a:xfrm>
            <a:off x="3429000" y="5410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Ser 203</a:t>
            </a:r>
          </a:p>
        </p:txBody>
      </p:sp>
      <p:sp>
        <p:nvSpPr>
          <p:cNvPr id="68619" name="Oval 11"/>
          <p:cNvSpPr>
            <a:spLocks noChangeArrowheads="1"/>
          </p:cNvSpPr>
          <p:nvPr/>
        </p:nvSpPr>
        <p:spPr bwMode="auto">
          <a:xfrm>
            <a:off x="6248400" y="3124200"/>
            <a:ext cx="914400" cy="685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22263" indent="-322263" algn="ctr" defTabSz="858838"/>
            <a:r>
              <a:rPr lang="en-US" sz="1800" b="1"/>
              <a:t>Phe 338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6781800" y="4501883"/>
            <a:ext cx="2387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b="1" dirty="0">
                <a:solidFill>
                  <a:srgbClr val="FFFF00"/>
                </a:solidFill>
                <a:latin typeface="Arial" charset="0"/>
              </a:rPr>
              <a:t>Анион </a:t>
            </a:r>
            <a:r>
              <a:rPr lang="ru-RU" b="1" dirty="0" err="1">
                <a:solidFill>
                  <a:srgbClr val="FFFF00"/>
                </a:solidFill>
                <a:latin typeface="Arial" charset="0"/>
              </a:rPr>
              <a:t>аймағы</a:t>
            </a:r>
            <a:endParaRPr lang="en-US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 flipV="1">
            <a:off x="4200525" y="4286250"/>
            <a:ext cx="76200" cy="685800"/>
          </a:xfrm>
          <a:prstGeom prst="line">
            <a:avLst/>
          </a:prstGeom>
          <a:noFill/>
          <a:ln w="381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22" name="Group 14"/>
          <p:cNvGrpSpPr>
            <a:grpSpLocks/>
          </p:cNvGrpSpPr>
          <p:nvPr/>
        </p:nvGrpSpPr>
        <p:grpSpPr bwMode="auto">
          <a:xfrm>
            <a:off x="2476500" y="3048000"/>
            <a:ext cx="2074863" cy="1981200"/>
            <a:chOff x="1560" y="1920"/>
            <a:chExt cx="1307" cy="1248"/>
          </a:xfrm>
        </p:grpSpPr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2160" y="1920"/>
            <a:ext cx="55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" name="CS ChemDraw Drawing" r:id="rId9" imgW="873720" imgH="741600" progId="ChemDraw.Document.4.5">
                    <p:embed/>
                  </p:oleObj>
                </mc:Choice>
                <mc:Fallback>
                  <p:oleObj name="CS ChemDraw Drawing" r:id="rId9" imgW="873720" imgH="741600" progId="ChemDraw.Document.4.5">
                    <p:embed/>
                    <p:pic>
                      <p:nvPicPr>
                        <p:cNvPr id="6862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55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Oval 16"/>
            <p:cNvSpPr>
              <a:spLocks noChangeArrowheads="1"/>
            </p:cNvSpPr>
            <p:nvPr/>
          </p:nvSpPr>
          <p:spPr bwMode="auto">
            <a:xfrm>
              <a:off x="1680" y="2058"/>
              <a:ext cx="576" cy="4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22263" indent="-322263" algn="ctr" defTabSz="858838"/>
              <a:r>
                <a:rPr lang="en-US" sz="1800" b="1"/>
                <a:t>Glu 327</a:t>
              </a:r>
            </a:p>
          </p:txBody>
        </p:sp>
        <p:grpSp>
          <p:nvGrpSpPr>
            <p:cNvPr id="68625" name="Group 17"/>
            <p:cNvGrpSpPr>
              <a:grpSpLocks/>
            </p:cNvGrpSpPr>
            <p:nvPr/>
          </p:nvGrpSpPr>
          <p:grpSpPr bwMode="auto">
            <a:xfrm>
              <a:off x="1560" y="2373"/>
              <a:ext cx="1280" cy="795"/>
              <a:chOff x="1584" y="2373"/>
              <a:chExt cx="1280" cy="795"/>
            </a:xfrm>
          </p:grpSpPr>
          <p:graphicFrame>
            <p:nvGraphicFramePr>
              <p:cNvPr id="68626" name="Object 18"/>
              <p:cNvGraphicFramePr>
                <a:graphicFrameLocks noChangeAspect="1"/>
              </p:cNvGraphicFramePr>
              <p:nvPr/>
            </p:nvGraphicFramePr>
            <p:xfrm>
              <a:off x="1992" y="2373"/>
              <a:ext cx="872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9" name="CS ChemDraw Drawing" r:id="rId11" imgW="1780560" imgH="871200" progId="ChemDraw.Document.4.5">
                      <p:embed/>
                    </p:oleObj>
                  </mc:Choice>
                  <mc:Fallback>
                    <p:oleObj name="CS ChemDraw Drawing" r:id="rId11" imgW="1780560" imgH="871200" progId="ChemDraw.Document.4.5">
                      <p:embed/>
                      <p:pic>
                        <p:nvPicPr>
                          <p:cNvPr id="6862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373"/>
                            <a:ext cx="87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7" name="Oval 19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576" cy="43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22263" indent="-322263" algn="ctr" defTabSz="858838"/>
                <a:r>
                  <a:rPr lang="en-US" sz="1800" b="1"/>
                  <a:t>His 440</a:t>
                </a:r>
              </a:p>
            </p:txBody>
          </p:sp>
        </p:grpSp>
        <p:graphicFrame>
          <p:nvGraphicFramePr>
            <p:cNvPr id="68628" name="Object 20"/>
            <p:cNvGraphicFramePr>
              <a:graphicFrameLocks noChangeAspect="1"/>
            </p:cNvGraphicFramePr>
            <p:nvPr/>
          </p:nvGraphicFramePr>
          <p:xfrm>
            <a:off x="2664" y="2149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CS ChemDraw Drawing" r:id="rId13" imgW="322560" imgH="322560" progId="ChemDraw.Document.4.5">
                    <p:embed/>
                  </p:oleObj>
                </mc:Choice>
                <mc:Fallback>
                  <p:oleObj name="CS ChemDraw Drawing" r:id="rId13" imgW="322560" imgH="322560" progId="ChemDraw.Document.4.5">
                    <p:embed/>
                    <p:pic>
                      <p:nvPicPr>
                        <p:cNvPr id="6862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149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 flipV="1">
              <a:off x="2496" y="2352"/>
              <a:ext cx="96" cy="4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32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745332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58838"/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қалпына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елтіруге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рналған</a:t>
            </a:r>
            <a:r>
              <a:rPr lang="ru-RU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алидоксим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48277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2300" y="381000"/>
            <a:ext cx="84582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2400" b="1" dirty="0" err="1">
                <a:solidFill>
                  <a:srgbClr val="FFFF00"/>
                </a:solidFill>
              </a:rPr>
              <a:t>Ацетилхолинестераза</a:t>
            </a:r>
            <a:r>
              <a:rPr lang="ru-RU" sz="2400" b="1" dirty="0">
                <a:solidFill>
                  <a:srgbClr val="FFFF00"/>
                </a:solidFill>
              </a:rPr>
              <a:t> </a:t>
            </a:r>
            <a:r>
              <a:rPr lang="ru-RU" sz="2400" b="1" dirty="0" err="1">
                <a:solidFill>
                  <a:srgbClr val="FFFF00"/>
                </a:solidFill>
              </a:rPr>
              <a:t>тежегіштерінің</a:t>
            </a:r>
            <a:r>
              <a:rPr lang="ru-RU" sz="2400" b="1" dirty="0">
                <a:solidFill>
                  <a:srgbClr val="FFFF00"/>
                </a:solidFill>
              </a:rPr>
              <a:t> </a:t>
            </a:r>
            <a:r>
              <a:rPr lang="ru-RU" sz="2400" b="1" dirty="0" err="1">
                <a:solidFill>
                  <a:srgbClr val="FFFF00"/>
                </a:solidFill>
              </a:rPr>
              <a:t>клиникалық</a:t>
            </a:r>
            <a:r>
              <a:rPr lang="ru-RU" sz="2400" b="1" dirty="0">
                <a:solidFill>
                  <a:srgbClr val="FFFF00"/>
                </a:solidFill>
              </a:rPr>
              <a:t> </a:t>
            </a:r>
            <a:r>
              <a:rPr lang="ru-RU" sz="2400" b="1" dirty="0" err="1">
                <a:solidFill>
                  <a:srgbClr val="FFFF00"/>
                </a:solidFill>
              </a:rPr>
              <a:t>фармакологиясы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152400" y="2314736"/>
            <a:ext cx="8839200" cy="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10" name="Rectangle 66"/>
          <p:cNvSpPr>
            <a:spLocks noChangeArrowheads="1"/>
          </p:cNvSpPr>
          <p:nvPr/>
        </p:nvSpPr>
        <p:spPr bwMode="auto">
          <a:xfrm>
            <a:off x="290513" y="1963899"/>
            <a:ext cx="94820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b="1" dirty="0">
                <a:solidFill>
                  <a:srgbClr val="FFFF00"/>
                </a:solidFill>
              </a:rPr>
              <a:t>Препарат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1812" name="Rectangle 68"/>
          <p:cNvSpPr>
            <a:spLocks noChangeArrowheads="1"/>
          </p:cNvSpPr>
          <p:nvPr/>
        </p:nvSpPr>
        <p:spPr bwMode="auto">
          <a:xfrm>
            <a:off x="1737221" y="1728207"/>
            <a:ext cx="131546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algn="ctr" defTabSz="858838"/>
            <a:r>
              <a:rPr lang="ru-RU" b="1" dirty="0" err="1">
                <a:solidFill>
                  <a:srgbClr val="FFFF00"/>
                </a:solidFill>
              </a:rPr>
              <a:t>Ингибирлеу</a:t>
            </a:r>
            <a:r>
              <a:rPr lang="ru-RU" b="1" dirty="0">
                <a:solidFill>
                  <a:srgbClr val="FFFF00"/>
                </a:solidFill>
              </a:rPr>
              <a:t> </a:t>
            </a:r>
            <a:r>
              <a:rPr lang="ru-RU" b="1" dirty="0" err="1">
                <a:solidFill>
                  <a:srgbClr val="FFFF00"/>
                </a:solidFill>
              </a:rPr>
              <a:t>түрі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1814" name="Rectangle 70"/>
          <p:cNvSpPr>
            <a:spLocks noChangeArrowheads="1"/>
          </p:cNvSpPr>
          <p:nvPr/>
        </p:nvSpPr>
        <p:spPr bwMode="auto">
          <a:xfrm>
            <a:off x="3031276" y="1728207"/>
            <a:ext cx="131546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algn="ctr" defTabSz="858838"/>
            <a:r>
              <a:rPr lang="ru-RU" b="1" dirty="0" err="1">
                <a:solidFill>
                  <a:srgbClr val="FFFF00"/>
                </a:solidFill>
              </a:rPr>
              <a:t>Қолдану</a:t>
            </a:r>
            <a:r>
              <a:rPr lang="ru-RU" b="1" dirty="0">
                <a:solidFill>
                  <a:srgbClr val="FFFF00"/>
                </a:solidFill>
              </a:rPr>
              <a:t> </a:t>
            </a:r>
            <a:r>
              <a:rPr lang="ru-RU" b="1" dirty="0" err="1">
                <a:solidFill>
                  <a:srgbClr val="FFFF00"/>
                </a:solidFill>
              </a:rPr>
              <a:t>тәсілі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1815" name="Rectangle 71"/>
          <p:cNvSpPr>
            <a:spLocks noChangeArrowheads="1"/>
          </p:cNvSpPr>
          <p:nvPr/>
        </p:nvSpPr>
        <p:spPr bwMode="auto">
          <a:xfrm>
            <a:off x="4648563" y="1728207"/>
            <a:ext cx="20096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b="1" dirty="0" err="1">
                <a:solidFill>
                  <a:srgbClr val="FFFF00"/>
                </a:solidFill>
              </a:rPr>
              <a:t>Клиникада</a:t>
            </a:r>
            <a:r>
              <a:rPr lang="ru-RU" b="1" dirty="0">
                <a:solidFill>
                  <a:srgbClr val="FFFF00"/>
                </a:solidFill>
              </a:rPr>
              <a:t> </a:t>
            </a:r>
            <a:r>
              <a:rPr lang="ru-RU" b="1" dirty="0" err="1">
                <a:solidFill>
                  <a:srgbClr val="FFFF00"/>
                </a:solidFill>
              </a:rPr>
              <a:t>қолдану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1816" name="Rectangle 72"/>
          <p:cNvSpPr>
            <a:spLocks noChangeArrowheads="1"/>
          </p:cNvSpPr>
          <p:nvPr/>
        </p:nvSpPr>
        <p:spPr bwMode="auto">
          <a:xfrm>
            <a:off x="290513" y="2489361"/>
            <a:ext cx="11328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 err="1">
                <a:solidFill>
                  <a:srgbClr val="FFFF00"/>
                </a:solidFill>
              </a:rPr>
              <a:t>Эдрофоний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17" name="Rectangle 73"/>
          <p:cNvSpPr>
            <a:spLocks noChangeArrowheads="1"/>
          </p:cNvSpPr>
          <p:nvPr/>
        </p:nvSpPr>
        <p:spPr bwMode="auto">
          <a:xfrm>
            <a:off x="2259013" y="2489361"/>
            <a:ext cx="3462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Rev</a:t>
            </a:r>
          </a:p>
        </p:txBody>
      </p:sp>
      <p:sp>
        <p:nvSpPr>
          <p:cNvPr id="31818" name="Rectangle 74"/>
          <p:cNvSpPr>
            <a:spLocks noChangeArrowheads="1"/>
          </p:cNvSpPr>
          <p:nvPr/>
        </p:nvSpPr>
        <p:spPr bwMode="auto">
          <a:xfrm>
            <a:off x="3276600" y="2489361"/>
            <a:ext cx="6066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>
                <a:solidFill>
                  <a:srgbClr val="FFFFFF"/>
                </a:solidFill>
              </a:rPr>
              <a:t>IM,  IV</a:t>
            </a:r>
            <a:endParaRPr lang="en-US"/>
          </a:p>
        </p:txBody>
      </p:sp>
      <p:sp>
        <p:nvSpPr>
          <p:cNvPr id="31819" name="Rectangle 75"/>
          <p:cNvSpPr>
            <a:spLocks noChangeArrowheads="1"/>
          </p:cNvSpPr>
          <p:nvPr/>
        </p:nvSpPr>
        <p:spPr bwMode="auto">
          <a:xfrm>
            <a:off x="4655128" y="2398713"/>
            <a:ext cx="44253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Миастения </a:t>
            </a:r>
            <a:r>
              <a:rPr lang="ru-RU" dirty="0" err="1">
                <a:solidFill>
                  <a:srgbClr val="FFFFFF"/>
                </a:solidFill>
              </a:rPr>
              <a:t>Грависінің</a:t>
            </a:r>
            <a:r>
              <a:rPr lang="ru-RU" dirty="0">
                <a:solidFill>
                  <a:srgbClr val="FFFFFF"/>
                </a:solidFill>
              </a:rPr>
              <a:t> Диагнозы</a:t>
            </a:r>
            <a:endParaRPr lang="en-US" dirty="0"/>
          </a:p>
        </p:txBody>
      </p:sp>
      <p:sp>
        <p:nvSpPr>
          <p:cNvPr id="31820" name="Rectangle 76"/>
          <p:cNvSpPr>
            <a:spLocks noChangeArrowheads="1"/>
          </p:cNvSpPr>
          <p:nvPr/>
        </p:nvSpPr>
        <p:spPr bwMode="auto">
          <a:xfrm>
            <a:off x="290513" y="3116668"/>
            <a:ext cx="1357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dirty="0" err="1">
                <a:solidFill>
                  <a:srgbClr val="FFFF00"/>
                </a:solidFill>
              </a:rPr>
              <a:t>Неостигмин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21" name="Rectangle 77"/>
          <p:cNvSpPr>
            <a:spLocks noChangeArrowheads="1"/>
          </p:cNvSpPr>
          <p:nvPr/>
        </p:nvSpPr>
        <p:spPr bwMode="auto">
          <a:xfrm>
            <a:off x="2289887" y="3150497"/>
            <a:ext cx="3462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Rev</a:t>
            </a:r>
          </a:p>
        </p:txBody>
      </p:sp>
      <p:sp>
        <p:nvSpPr>
          <p:cNvPr id="31822" name="Rectangle 78"/>
          <p:cNvSpPr>
            <a:spLocks noChangeArrowheads="1"/>
          </p:cNvSpPr>
          <p:nvPr/>
        </p:nvSpPr>
        <p:spPr bwMode="auto">
          <a:xfrm>
            <a:off x="3179830" y="3150496"/>
            <a:ext cx="10821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FF"/>
                </a:solidFill>
              </a:rPr>
              <a:t>IM, IV,  oral</a:t>
            </a:r>
            <a:endParaRPr lang="en-US" dirty="0"/>
          </a:p>
        </p:txBody>
      </p:sp>
      <p:sp>
        <p:nvSpPr>
          <p:cNvPr id="31823" name="Rectangle 79"/>
          <p:cNvSpPr>
            <a:spLocks noChangeArrowheads="1"/>
          </p:cNvSpPr>
          <p:nvPr/>
        </p:nvSpPr>
        <p:spPr bwMode="auto">
          <a:xfrm>
            <a:off x="4451661" y="2699889"/>
            <a:ext cx="46704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Миастения </a:t>
            </a:r>
            <a:r>
              <a:rPr lang="ru-RU" dirty="0" err="1">
                <a:solidFill>
                  <a:srgbClr val="FFFFFF"/>
                </a:solidFill>
              </a:rPr>
              <a:t>Грависі</a:t>
            </a:r>
            <a:r>
              <a:rPr lang="ru-RU" dirty="0">
                <a:solidFill>
                  <a:srgbClr val="FFFFFF"/>
                </a:solidFill>
              </a:rPr>
              <a:t>, </a:t>
            </a:r>
            <a:r>
              <a:rPr lang="ru-RU" dirty="0" err="1">
                <a:solidFill>
                  <a:srgbClr val="FFFFFF"/>
                </a:solidFill>
              </a:rPr>
              <a:t>операциядан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кейінгі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ішек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өтімсіздігі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және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ентігуқуық</a:t>
            </a:r>
            <a:r>
              <a:rPr lang="ru-RU" dirty="0">
                <a:solidFill>
                  <a:srgbClr val="FFFFFF"/>
                </a:solidFill>
              </a:rPr>
              <a:t>, </a:t>
            </a:r>
            <a:r>
              <a:rPr lang="ru-RU" dirty="0" err="1">
                <a:solidFill>
                  <a:srgbClr val="FFFFFF"/>
                </a:solidFill>
              </a:rPr>
              <a:t>хирургиялық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араласуда</a:t>
            </a:r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dirty="0" err="1">
                <a:solidFill>
                  <a:srgbClr val="FFFFFF"/>
                </a:solidFill>
              </a:rPr>
              <a:t>қолданады</a:t>
            </a:r>
            <a:endParaRPr lang="en-US" dirty="0"/>
          </a:p>
        </p:txBody>
      </p:sp>
      <p:sp>
        <p:nvSpPr>
          <p:cNvPr id="31825" name="Rectangle 81"/>
          <p:cNvSpPr>
            <a:spLocks noChangeArrowheads="1"/>
          </p:cNvSpPr>
          <p:nvPr/>
        </p:nvSpPr>
        <p:spPr bwMode="auto">
          <a:xfrm>
            <a:off x="258860" y="3605475"/>
            <a:ext cx="13503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00"/>
                </a:solidFill>
              </a:rPr>
              <a:t>Физостигмин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26" name="Rectangle 82"/>
          <p:cNvSpPr>
            <a:spLocks noChangeArrowheads="1"/>
          </p:cNvSpPr>
          <p:nvPr/>
        </p:nvSpPr>
        <p:spPr bwMode="auto">
          <a:xfrm>
            <a:off x="2289887" y="3568911"/>
            <a:ext cx="4122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Rev</a:t>
            </a:r>
          </a:p>
        </p:txBody>
      </p:sp>
      <p:sp>
        <p:nvSpPr>
          <p:cNvPr id="31827" name="Rectangle 83"/>
          <p:cNvSpPr>
            <a:spLocks noChangeArrowheads="1"/>
          </p:cNvSpPr>
          <p:nvPr/>
        </p:nvSpPr>
        <p:spPr bwMode="auto">
          <a:xfrm>
            <a:off x="3234929" y="3568910"/>
            <a:ext cx="11000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FF"/>
                </a:solidFill>
              </a:rPr>
              <a:t>IM, IV, local</a:t>
            </a:r>
            <a:endParaRPr lang="en-US" dirty="0"/>
          </a:p>
        </p:txBody>
      </p:sp>
      <p:sp>
        <p:nvSpPr>
          <p:cNvPr id="31828" name="Rectangle 84"/>
          <p:cNvSpPr>
            <a:spLocks noChangeArrowheads="1"/>
          </p:cNvSpPr>
          <p:nvPr/>
        </p:nvSpPr>
        <p:spPr bwMode="auto">
          <a:xfrm>
            <a:off x="4613563" y="3430410"/>
            <a:ext cx="450849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Глаукома, Альцгеймер </a:t>
            </a:r>
            <a:r>
              <a:rPr lang="ru-RU" dirty="0" err="1">
                <a:solidFill>
                  <a:srgbClr val="FFFFFF"/>
                </a:solidFill>
              </a:rPr>
              <a:t>ауруы</a:t>
            </a:r>
            <a:r>
              <a:rPr lang="ru-RU" dirty="0">
                <a:solidFill>
                  <a:srgbClr val="FFFFFF"/>
                </a:solidFill>
              </a:rPr>
              <a:t>, </a:t>
            </a:r>
            <a:r>
              <a:rPr lang="ru-RU" dirty="0" err="1">
                <a:solidFill>
                  <a:srgbClr val="FFFFFF"/>
                </a:solidFill>
              </a:rPr>
              <a:t>антихолинергиялық</a:t>
            </a:r>
            <a:r>
              <a:rPr lang="ru-RU" dirty="0">
                <a:solidFill>
                  <a:srgbClr val="FFFFFF"/>
                </a:solidFill>
              </a:rPr>
              <a:t> антидот</a:t>
            </a:r>
            <a:endParaRPr lang="en-US" dirty="0"/>
          </a:p>
        </p:txBody>
      </p:sp>
      <p:sp>
        <p:nvSpPr>
          <p:cNvPr id="31830" name="Rectangle 86"/>
          <p:cNvSpPr>
            <a:spLocks noChangeArrowheads="1"/>
          </p:cNvSpPr>
          <p:nvPr/>
        </p:nvSpPr>
        <p:spPr bwMode="auto">
          <a:xfrm>
            <a:off x="292751" y="4117892"/>
            <a:ext cx="6824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Ta</a:t>
            </a:r>
            <a:r>
              <a:rPr lang="kk-KZ" dirty="0">
                <a:solidFill>
                  <a:srgbClr val="FFFF00"/>
                </a:solidFill>
              </a:rPr>
              <a:t>крин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31" name="Rectangle 87"/>
          <p:cNvSpPr>
            <a:spLocks noChangeArrowheads="1"/>
          </p:cNvSpPr>
          <p:nvPr/>
        </p:nvSpPr>
        <p:spPr bwMode="auto">
          <a:xfrm>
            <a:off x="2325013" y="4091641"/>
            <a:ext cx="3462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Rev</a:t>
            </a:r>
          </a:p>
        </p:txBody>
      </p:sp>
      <p:sp>
        <p:nvSpPr>
          <p:cNvPr id="31832" name="Rectangle 88"/>
          <p:cNvSpPr>
            <a:spLocks noChangeArrowheads="1"/>
          </p:cNvSpPr>
          <p:nvPr/>
        </p:nvSpPr>
        <p:spPr bwMode="auto">
          <a:xfrm>
            <a:off x="3324044" y="4117892"/>
            <a:ext cx="3968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FF"/>
                </a:solidFill>
              </a:rPr>
              <a:t>Oral</a:t>
            </a:r>
            <a:endParaRPr lang="en-US" dirty="0"/>
          </a:p>
        </p:txBody>
      </p:sp>
      <p:sp>
        <p:nvSpPr>
          <p:cNvPr id="31833" name="Rectangle 89"/>
          <p:cNvSpPr>
            <a:spLocks noChangeArrowheads="1"/>
          </p:cNvSpPr>
          <p:nvPr/>
        </p:nvSpPr>
        <p:spPr bwMode="auto">
          <a:xfrm>
            <a:off x="4648563" y="4091641"/>
            <a:ext cx="18560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Альцгеймер </a:t>
            </a:r>
            <a:r>
              <a:rPr lang="ru-RU" dirty="0" err="1">
                <a:solidFill>
                  <a:srgbClr val="FFFFFF"/>
                </a:solidFill>
              </a:rPr>
              <a:t>Ауруы</a:t>
            </a:r>
            <a:endParaRPr lang="en-US" dirty="0"/>
          </a:p>
        </p:txBody>
      </p:sp>
      <p:sp>
        <p:nvSpPr>
          <p:cNvPr id="31834" name="Rectangle 90"/>
          <p:cNvSpPr>
            <a:spLocks noChangeArrowheads="1"/>
          </p:cNvSpPr>
          <p:nvPr/>
        </p:nvSpPr>
        <p:spPr bwMode="auto">
          <a:xfrm>
            <a:off x="290513" y="4465141"/>
            <a:ext cx="10834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 err="1">
                <a:solidFill>
                  <a:srgbClr val="FFFF00"/>
                </a:solidFill>
              </a:rPr>
              <a:t>Донепезил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35" name="Rectangle 91"/>
          <p:cNvSpPr>
            <a:spLocks noChangeArrowheads="1"/>
          </p:cNvSpPr>
          <p:nvPr/>
        </p:nvSpPr>
        <p:spPr bwMode="auto">
          <a:xfrm>
            <a:off x="2325013" y="4508343"/>
            <a:ext cx="4382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00"/>
                </a:solidFill>
              </a:rPr>
              <a:t>Rev</a:t>
            </a:r>
          </a:p>
        </p:txBody>
      </p:sp>
      <p:sp>
        <p:nvSpPr>
          <p:cNvPr id="31836" name="Rectangle 92"/>
          <p:cNvSpPr>
            <a:spLocks noChangeArrowheads="1"/>
          </p:cNvSpPr>
          <p:nvPr/>
        </p:nvSpPr>
        <p:spPr bwMode="auto">
          <a:xfrm>
            <a:off x="3317440" y="4465141"/>
            <a:ext cx="3968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>
                <a:solidFill>
                  <a:srgbClr val="FFFFFF"/>
                </a:solidFill>
              </a:rPr>
              <a:t>Oral</a:t>
            </a:r>
            <a:endParaRPr lang="en-US" dirty="0"/>
          </a:p>
        </p:txBody>
      </p:sp>
      <p:sp>
        <p:nvSpPr>
          <p:cNvPr id="31837" name="Rectangle 93"/>
          <p:cNvSpPr>
            <a:spLocks noChangeArrowheads="1"/>
          </p:cNvSpPr>
          <p:nvPr/>
        </p:nvSpPr>
        <p:spPr bwMode="auto">
          <a:xfrm>
            <a:off x="4620029" y="4487520"/>
            <a:ext cx="18560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Альцгеймер </a:t>
            </a:r>
            <a:r>
              <a:rPr lang="ru-RU" dirty="0" err="1">
                <a:solidFill>
                  <a:srgbClr val="FFFFFF"/>
                </a:solidFill>
              </a:rPr>
              <a:t>Ауруы</a:t>
            </a:r>
            <a:endParaRPr lang="en-US" dirty="0"/>
          </a:p>
        </p:txBody>
      </p:sp>
      <p:sp>
        <p:nvSpPr>
          <p:cNvPr id="31838" name="Rectangle 94"/>
          <p:cNvSpPr>
            <a:spLocks noChangeArrowheads="1"/>
          </p:cNvSpPr>
          <p:nvPr/>
        </p:nvSpPr>
        <p:spPr bwMode="auto">
          <a:xfrm>
            <a:off x="258860" y="4785342"/>
            <a:ext cx="15564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 err="1">
                <a:solidFill>
                  <a:srgbClr val="FFFF00"/>
                </a:solidFill>
              </a:rPr>
              <a:t>Изофлуофосфат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39" name="Rectangle 95"/>
          <p:cNvSpPr>
            <a:spLocks noChangeArrowheads="1"/>
          </p:cNvSpPr>
          <p:nvPr/>
        </p:nvSpPr>
        <p:spPr bwMode="auto">
          <a:xfrm>
            <a:off x="2289887" y="4820170"/>
            <a:ext cx="4382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 err="1">
                <a:solidFill>
                  <a:srgbClr val="FFFF00"/>
                </a:solidFill>
              </a:rPr>
              <a:t>Irrev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40" name="Rectangle 96"/>
          <p:cNvSpPr>
            <a:spLocks noChangeArrowheads="1"/>
          </p:cNvSpPr>
          <p:nvPr/>
        </p:nvSpPr>
        <p:spPr bwMode="auto">
          <a:xfrm>
            <a:off x="3297710" y="4785227"/>
            <a:ext cx="4872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 err="1">
                <a:solidFill>
                  <a:srgbClr val="FFFFFF"/>
                </a:solidFill>
              </a:rPr>
              <a:t>Lokal</a:t>
            </a:r>
            <a:endParaRPr lang="en-US" dirty="0"/>
          </a:p>
        </p:txBody>
      </p:sp>
      <p:sp>
        <p:nvSpPr>
          <p:cNvPr id="31841" name="Rectangle 97"/>
          <p:cNvSpPr>
            <a:spLocks noChangeArrowheads="1"/>
          </p:cNvSpPr>
          <p:nvPr/>
        </p:nvSpPr>
        <p:spPr bwMode="auto">
          <a:xfrm>
            <a:off x="4635470" y="4771160"/>
            <a:ext cx="89947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Глаукома</a:t>
            </a:r>
            <a:endParaRPr lang="en-US" dirty="0"/>
          </a:p>
        </p:txBody>
      </p:sp>
      <p:sp>
        <p:nvSpPr>
          <p:cNvPr id="31842" name="Rectangle 98"/>
          <p:cNvSpPr>
            <a:spLocks noChangeArrowheads="1"/>
          </p:cNvSpPr>
          <p:nvPr/>
        </p:nvSpPr>
        <p:spPr bwMode="auto">
          <a:xfrm>
            <a:off x="290513" y="5078112"/>
            <a:ext cx="10231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 err="1">
                <a:solidFill>
                  <a:srgbClr val="FFFF00"/>
                </a:solidFill>
              </a:rPr>
              <a:t>Эхотиофат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43" name="Rectangle 99"/>
          <p:cNvSpPr>
            <a:spLocks noChangeArrowheads="1"/>
          </p:cNvSpPr>
          <p:nvPr/>
        </p:nvSpPr>
        <p:spPr bwMode="auto">
          <a:xfrm>
            <a:off x="2289887" y="5078111"/>
            <a:ext cx="4382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 err="1">
                <a:solidFill>
                  <a:srgbClr val="FFFF00"/>
                </a:solidFill>
              </a:rPr>
              <a:t>Irrev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844" name="Rectangle 100"/>
          <p:cNvSpPr>
            <a:spLocks noChangeArrowheads="1"/>
          </p:cNvSpPr>
          <p:nvPr/>
        </p:nvSpPr>
        <p:spPr bwMode="auto">
          <a:xfrm>
            <a:off x="3278388" y="5097169"/>
            <a:ext cx="4872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en-US" dirty="0" err="1">
                <a:solidFill>
                  <a:srgbClr val="FFFFFF"/>
                </a:solidFill>
              </a:rPr>
              <a:t>Lokal</a:t>
            </a:r>
            <a:endParaRPr lang="en-US" dirty="0"/>
          </a:p>
        </p:txBody>
      </p:sp>
      <p:sp>
        <p:nvSpPr>
          <p:cNvPr id="31845" name="Rectangle 101"/>
          <p:cNvSpPr>
            <a:spLocks noChangeArrowheads="1"/>
          </p:cNvSpPr>
          <p:nvPr/>
        </p:nvSpPr>
        <p:spPr bwMode="auto">
          <a:xfrm>
            <a:off x="4648563" y="5097169"/>
            <a:ext cx="89947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22263" indent="-322263" defTabSz="858838"/>
            <a:r>
              <a:rPr lang="ru-RU" dirty="0">
                <a:solidFill>
                  <a:srgbClr val="FFFFFF"/>
                </a:solidFill>
              </a:rPr>
              <a:t>Глауком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4506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0668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3200" b="1" dirty="0" err="1">
                <a:solidFill>
                  <a:srgbClr val="FFFF00"/>
                </a:solidFill>
              </a:rPr>
              <a:t>Парасимпатомиметикалық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препараттарды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қолдануға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қарсы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көрсеткіштер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438400"/>
            <a:ext cx="7772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0"/>
              <a:buChar char="c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Демікпе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Monotype Sorts" charset="0"/>
              <a:buChar char="c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Өкпен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озылмал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бструктив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Monotype Sorts" charset="0"/>
              <a:buChar char="c"/>
            </a:pPr>
            <a:r>
              <a:rPr lang="kk-KZ" sz="2400" b="1" dirty="0">
                <a:solidFill>
                  <a:srgbClr val="FFFF00"/>
                </a:solidFill>
                <a:latin typeface="Arial" charset="0"/>
              </a:rPr>
              <a:t>О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й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жара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Monotype Sorts" charset="0"/>
              <a:buChar char="c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Зә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шығар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олдар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ен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сқазан-ішек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олдарын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бструктив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лары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28853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000125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800" b="1" dirty="0" err="1">
                <a:solidFill>
                  <a:srgbClr val="FFFF00"/>
                </a:solidFill>
              </a:rPr>
              <a:t>Холинергиялық</a:t>
            </a:r>
            <a:r>
              <a:rPr lang="ru-RU" sz="2800" b="1" dirty="0">
                <a:solidFill>
                  <a:srgbClr val="FFFF00"/>
                </a:solidFill>
              </a:rPr>
              <a:t> </a:t>
            </a:r>
            <a:r>
              <a:rPr lang="ru-RU" sz="2800" b="1" dirty="0" err="1">
                <a:solidFill>
                  <a:srgbClr val="FFFF00"/>
                </a:solidFill>
              </a:rPr>
              <a:t>заттардың</a:t>
            </a:r>
            <a:r>
              <a:rPr lang="ru-RU" sz="2800" b="1" dirty="0">
                <a:solidFill>
                  <a:srgbClr val="FFFF00"/>
                </a:solidFill>
              </a:rPr>
              <a:t> </a:t>
            </a:r>
            <a:r>
              <a:rPr lang="ru-RU" sz="2800" b="1" dirty="0" err="1">
                <a:solidFill>
                  <a:srgbClr val="FFFF00"/>
                </a:solidFill>
              </a:rPr>
              <a:t>жанама</a:t>
            </a:r>
            <a:r>
              <a:rPr lang="ru-RU" sz="2800" b="1" dirty="0">
                <a:solidFill>
                  <a:srgbClr val="FFFF00"/>
                </a:solidFill>
              </a:rPr>
              <a:t> </a:t>
            </a:r>
            <a:r>
              <a:rPr lang="ru-RU" sz="2800" b="1" dirty="0" err="1">
                <a:solidFill>
                  <a:srgbClr val="FFFF00"/>
                </a:solidFill>
              </a:rPr>
              <a:t>әсерлері</a:t>
            </a:r>
            <a:r>
              <a:rPr lang="ru-RU" sz="2800" b="1" dirty="0">
                <a:solidFill>
                  <a:srgbClr val="FFFF00"/>
                </a:solidFill>
              </a:rPr>
              <a:t> мен </a:t>
            </a:r>
            <a:r>
              <a:rPr lang="ru-RU" sz="2800" b="1" dirty="0" err="1">
                <a:solidFill>
                  <a:srgbClr val="FFFF00"/>
                </a:solidFill>
              </a:rPr>
              <a:t>уыттылығы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62000" y="18288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kk-KZ" sz="2400" b="1" u="sng" dirty="0">
                <a:solidFill>
                  <a:srgbClr val="FFFF00"/>
                </a:solidFill>
                <a:latin typeface="Arial" charset="0"/>
              </a:rPr>
              <a:t>Шырыш</a:t>
            </a: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ілекейд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оғарылауы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Лакримация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Зәр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шығар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үйесін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елсенділігі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Дефекация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2286000"/>
            <a:ext cx="3810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0"/>
              <a:buNone/>
            </a:pPr>
            <a:r>
              <a:rPr lang="ru-RU" sz="2400" b="1" u="sng" dirty="0" err="1">
                <a:solidFill>
                  <a:srgbClr val="FFFF00"/>
                </a:solidFill>
                <a:latin typeface="Arial" charset="0"/>
              </a:rPr>
              <a:t>Сондай</a:t>
            </a:r>
            <a:r>
              <a:rPr lang="ru-RU" sz="2400" b="1" u="sng" dirty="0">
                <a:solidFill>
                  <a:srgbClr val="FFFF00"/>
                </a:solidFill>
                <a:latin typeface="Arial" charset="0"/>
              </a:rPr>
              <a:t> - </a:t>
            </a:r>
            <a:r>
              <a:rPr lang="ru-RU" sz="2400" b="1" u="sng" dirty="0" err="1">
                <a:solidFill>
                  <a:srgbClr val="FFFF00"/>
                </a:solidFill>
                <a:latin typeface="Arial" charset="0"/>
              </a:rPr>
              <a:t>ақ</a:t>
            </a:r>
            <a:r>
              <a:rPr lang="ru-RU" sz="2400" b="1" u="sng" dirty="0">
                <a:solidFill>
                  <a:srgbClr val="FFFF00"/>
                </a:solidFill>
                <a:latin typeface="Arial" charset="0"/>
              </a:rPr>
              <a:t>,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ершеңдік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үрек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оғ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иілігін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өмендеуі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қушылардағ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ұрылыс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ОЖЖ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елсендіру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00100" y="5343346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Емдеу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: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Холинергиялық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рецепторлардың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антагонистері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(атропин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Қайтымсыз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ауырсыну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ингибиторлары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, 2-ПАМ (</a:t>
            </a:r>
            <a:r>
              <a:rPr lang="ru-RU" sz="1800" b="1" dirty="0" err="1">
                <a:solidFill>
                  <a:srgbClr val="FFFF00"/>
                </a:solidFill>
                <a:latin typeface="Arial" charset="0"/>
              </a:rPr>
              <a:t>Пралидоксим</a:t>
            </a:r>
            <a:r>
              <a:rPr lang="ru-RU" sz="1800" b="1" dirty="0">
                <a:solidFill>
                  <a:srgbClr val="FFFF00"/>
                </a:solidFill>
                <a:latin typeface="Arial" charset="0"/>
              </a:rPr>
              <a:t>)</a:t>
            </a:r>
            <a:endParaRPr lang="en-US" sz="18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3256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7867" y="316803"/>
            <a:ext cx="5562600" cy="63906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2800" b="1" dirty="0">
                <a:solidFill>
                  <a:srgbClr val="FFFF00"/>
                </a:solidFill>
              </a:rPr>
              <a:t>Альцгеймер </a:t>
            </a:r>
            <a:r>
              <a:rPr lang="ru-RU" sz="2800" b="1" dirty="0" err="1">
                <a:solidFill>
                  <a:srgbClr val="FFFF00"/>
                </a:solidFill>
              </a:rPr>
              <a:t>Ауруы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4800" y="1676400"/>
            <a:ext cx="91440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Бұл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50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жастан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кейінгі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деменцияны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е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көп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аралған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үрі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Ми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трофиясы</a:t>
            </a:r>
            <a:endParaRPr lang="ru-RU" sz="20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Бороздар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кеңейіп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,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сұр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зат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жұқарады</a:t>
            </a:r>
            <a:endParaRPr lang="ru-RU" sz="20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Апоптоз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B-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милоидты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B-APP)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прекурсорл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қуыздарын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ул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үрге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ba42)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йналдыру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рқыл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күшейеді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.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Патологиялық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олжа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Ескі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жабын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: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B-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амилоид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Нейрофибриллярл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үйін</a:t>
            </a:r>
            <a:endParaRPr lang="ru-RU" sz="20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Мидағ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холинергиялық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нейрондарды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жоғалуы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pPr lvl="1">
              <a:lnSpc>
                <a:spcPct val="90000"/>
              </a:lnSpc>
              <a:buFont typeface="Monotype Sorts" charset="0"/>
              <a:buChar char="^"/>
            </a:pP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pPr lvl="1">
              <a:lnSpc>
                <a:spcPct val="90000"/>
              </a:lnSpc>
              <a:buFont typeface="Monotype Sorts" charset="0"/>
              <a:buChar char="^"/>
            </a:pP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pPr lvl="1">
              <a:lnSpc>
                <a:spcPct val="90000"/>
              </a:lnSpc>
              <a:buFont typeface="Monotype Sorts" charset="0"/>
              <a:buChar char="^"/>
            </a:pP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165722"/>
      </p:ext>
    </p:extLst>
  </p:cSld>
  <p:clrMapOvr>
    <a:masterClrMapping/>
  </p:clrMapOvr>
  <p:transition>
    <p:randomBar dir="vert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40386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Ол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нионд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айтқ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айланыстыр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рқыл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Ach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айланысы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ежейд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</a:t>
            </a: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йтымды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Нековалентный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анымд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иімділік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рттыру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ғымы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аяулатпайды</a:t>
            </a:r>
            <a:endParaRPr lang="ru-RU" sz="24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Донепезил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(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рицепт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)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90600" y="2209800"/>
          <a:ext cx="2862263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CS ChemDraw Drawing" r:id="rId3" imgW="2100600" imgH="1922760" progId="ChemDraw.Document.4.5">
                  <p:embed/>
                </p:oleObj>
              </mc:Choice>
              <mc:Fallback>
                <p:oleObj name="CS ChemDraw Drawing" r:id="rId3" imgW="2100600" imgH="1922760" progId="ChemDraw.Document.4.5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862263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43941" y="605339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>
                <a:solidFill>
                  <a:srgbClr val="FFFF00"/>
                </a:solidFill>
              </a:rPr>
              <a:t>Альцгеймер </a:t>
            </a:r>
            <a:r>
              <a:rPr lang="ru-RU" sz="3200" b="1" dirty="0" err="1">
                <a:solidFill>
                  <a:srgbClr val="FFFF00"/>
                </a:solidFill>
              </a:rPr>
              <a:t>ауруы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емдеу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30093"/>
      </p:ext>
    </p:extLst>
  </p:cSld>
  <p:clrMapOvr>
    <a:masterClrMapping/>
  </p:clrMapOvr>
  <p:transition>
    <p:randomBar dir="vert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671711"/>
            <a:ext cx="40386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ru-RU" sz="2000" b="1" dirty="0" err="1">
                <a:solidFill>
                  <a:srgbClr val="FFFF00"/>
                </a:solidFill>
              </a:rPr>
              <a:t>Қайтымды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карбаматты</a:t>
            </a:r>
            <a:r>
              <a:rPr lang="ru-RU" sz="2000" b="1" dirty="0">
                <a:solidFill>
                  <a:srgbClr val="FFFF00"/>
                </a:solidFill>
              </a:rPr>
              <a:t> АС</a:t>
            </a:r>
            <a:r>
              <a:rPr lang="en-US" sz="2000" b="1" dirty="0" err="1">
                <a:solidFill>
                  <a:srgbClr val="FFFF00"/>
                </a:solidFill>
              </a:rPr>
              <a:t>hE</a:t>
            </a:r>
            <a:r>
              <a:rPr lang="ru-RU" sz="2000" b="1" dirty="0">
                <a:solidFill>
                  <a:srgbClr val="FFFF00"/>
                </a:solidFill>
              </a:rPr>
              <a:t> ингибиторы</a:t>
            </a:r>
          </a:p>
          <a:p>
            <a:r>
              <a:rPr lang="ru-RU" sz="2000" b="1" dirty="0" err="1">
                <a:solidFill>
                  <a:srgbClr val="FFFF00"/>
                </a:solidFill>
              </a:rPr>
              <a:t>Холинергиялық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функцияның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жоғарылауымен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танымдық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функцияларды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жақсарту</a:t>
            </a:r>
            <a:endParaRPr lang="ru-RU" sz="2000" b="1" dirty="0">
              <a:solidFill>
                <a:srgbClr val="FFFF00"/>
              </a:solidFill>
            </a:endParaRPr>
          </a:p>
          <a:p>
            <a:r>
              <a:rPr lang="ru-RU" sz="2000" b="1" dirty="0" err="1">
                <a:solidFill>
                  <a:srgbClr val="FFFF00"/>
                </a:solidFill>
              </a:rPr>
              <a:t>Аурудың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өршуіне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байланысты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әсердің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жоғалуы</a:t>
            </a:r>
            <a:endParaRPr lang="ru-RU" sz="2000" b="1" dirty="0">
              <a:solidFill>
                <a:srgbClr val="FFFF00"/>
              </a:solidFill>
            </a:endParaRPr>
          </a:p>
          <a:p>
            <a:r>
              <a:rPr lang="ru-RU" sz="2000" b="1" dirty="0" err="1">
                <a:solidFill>
                  <a:srgbClr val="FFFF00"/>
                </a:solidFill>
              </a:rPr>
              <a:t>Жанама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әсері</a:t>
            </a:r>
            <a:r>
              <a:rPr lang="ru-RU" sz="2000" b="1" dirty="0">
                <a:solidFill>
                  <a:srgbClr val="FFFF00"/>
                </a:solidFill>
              </a:rPr>
              <a:t>: </a:t>
            </a:r>
            <a:r>
              <a:rPr lang="ru-RU" sz="2000" b="1" dirty="0" err="1">
                <a:solidFill>
                  <a:srgbClr val="FFFF00"/>
                </a:solidFill>
              </a:rPr>
              <a:t>жүрек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айну</a:t>
            </a:r>
            <a:r>
              <a:rPr lang="ru-RU" sz="2000" b="1" dirty="0">
                <a:solidFill>
                  <a:srgbClr val="FFFF00"/>
                </a:solidFill>
              </a:rPr>
              <a:t>, </a:t>
            </a:r>
            <a:r>
              <a:rPr lang="ru-RU" sz="2000" b="1" dirty="0" err="1">
                <a:solidFill>
                  <a:srgbClr val="FFFF00"/>
                </a:solidFill>
              </a:rPr>
              <a:t>құсу</a:t>
            </a:r>
            <a:r>
              <a:rPr lang="ru-RU" sz="2000" b="1" dirty="0">
                <a:solidFill>
                  <a:srgbClr val="FFFF00"/>
                </a:solidFill>
              </a:rPr>
              <a:t>, Анорексия </a:t>
            </a:r>
            <a:r>
              <a:rPr lang="ru-RU" sz="2000" b="1" dirty="0" err="1">
                <a:solidFill>
                  <a:srgbClr val="FFFF00"/>
                </a:solidFill>
              </a:rPr>
              <a:t>және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салмақ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жоғалту</a:t>
            </a:r>
            <a:endParaRPr lang="ru-RU" sz="2000" b="1" dirty="0">
              <a:solidFill>
                <a:srgbClr val="FFFF00"/>
              </a:solidFill>
            </a:endParaRPr>
          </a:p>
          <a:p>
            <a:r>
              <a:rPr lang="ru-RU" sz="2000" b="1" dirty="0" err="1">
                <a:solidFill>
                  <a:srgbClr val="FFFF00"/>
                </a:solidFill>
              </a:rPr>
              <a:t>Ұзақ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әсер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ететін</a:t>
            </a:r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карбаматтар</a:t>
            </a:r>
            <a:r>
              <a:rPr lang="ru-RU" sz="2000" b="1" dirty="0">
                <a:solidFill>
                  <a:srgbClr val="FFFF00"/>
                </a:solidFill>
              </a:rPr>
              <a:t>: </a:t>
            </a:r>
            <a:r>
              <a:rPr lang="ru-RU" sz="2000" b="1" dirty="0" err="1">
                <a:solidFill>
                  <a:srgbClr val="FFFF00"/>
                </a:solidFill>
              </a:rPr>
              <a:t>Эптастигмин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>
                <a:solidFill>
                  <a:srgbClr val="FFFF00"/>
                </a:solidFill>
              </a:rPr>
              <a:t>Альцгеймер </a:t>
            </a:r>
            <a:r>
              <a:rPr lang="ru-RU" sz="3200" b="1" dirty="0" err="1">
                <a:solidFill>
                  <a:srgbClr val="FFFF00"/>
                </a:solidFill>
              </a:rPr>
              <a:t>ауруы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емдеу</a:t>
            </a:r>
            <a:endParaRPr lang="en-US" sz="3200" b="1" dirty="0"/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3584575" cy="358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0816718"/>
      </p:ext>
    </p:extLst>
  </p:cSld>
  <p:clrMapOvr>
    <a:masterClrMapping/>
  </p:clrMapOvr>
  <p:transition>
    <p:randomBar dir="vert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648200" y="1981200"/>
            <a:ext cx="4267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Қайтымды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бәсекеге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қабілетті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charset="0"/>
              </a:rPr>
              <a:t>AChE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ингибиторлары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Ауруды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өршуіне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қарай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препарат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иімділігіні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төмендеуі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  <a:p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Никотин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Рецепторларының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000" b="1" dirty="0" err="1">
                <a:solidFill>
                  <a:srgbClr val="FFFF00"/>
                </a:solidFill>
                <a:latin typeface="Arial" charset="0"/>
              </a:rPr>
              <a:t>Белсенділігі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CYP 3A4, 2D6 </a:t>
            </a:r>
            <a:r>
              <a:rPr lang="ru-RU" sz="2000" b="1" dirty="0">
                <a:solidFill>
                  <a:srgbClr val="FFFF00"/>
                </a:solidFill>
                <a:latin typeface="Arial" charset="0"/>
              </a:rPr>
              <a:t>ингибиторы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29141" y="70522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>
                <a:solidFill>
                  <a:srgbClr val="FFFF00"/>
                </a:solidFill>
              </a:rPr>
              <a:t>Альцгеймер </a:t>
            </a:r>
            <a:r>
              <a:rPr lang="ru-RU" sz="3200" b="1" dirty="0" err="1">
                <a:solidFill>
                  <a:srgbClr val="FFFF00"/>
                </a:solidFill>
              </a:rPr>
              <a:t>ауруы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емдеу</a:t>
            </a:r>
            <a:endParaRPr lang="en-US" sz="3200" b="1" dirty="0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3694113" cy="375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0595796"/>
      </p:ext>
    </p:extLst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2" descr="sca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93486"/>
            <a:ext cx="8128000" cy="4572000"/>
          </a:xfrm>
          <a:prstGeom prst="rect">
            <a:avLst/>
          </a:prstGeom>
          <a:solidFill>
            <a:srgbClr val="33CCCC"/>
          </a:solidFill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1799321" y="541055"/>
            <a:ext cx="6432483" cy="830997"/>
          </a:xfrm>
          <a:prstGeom prst="rect">
            <a:avLst/>
          </a:prstGeom>
          <a:solidFill>
            <a:srgbClr val="33CC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ре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64180" y="3610037"/>
            <a:ext cx="49901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45328" y="3277291"/>
            <a:ext cx="49901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3</a:t>
            </a:r>
          </a:p>
        </p:txBody>
      </p:sp>
    </p:spTree>
    <p:extLst>
      <p:ext uri="{BB962C8B-B14F-4D97-AF65-F5344CB8AC3E}">
        <p14:creationId xmlns:p14="http://schemas.microsoft.com/office/powerpoint/2010/main" val="12978535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5191" y="5334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>
                <a:solidFill>
                  <a:srgbClr val="FFFF00"/>
                </a:solidFill>
              </a:rPr>
              <a:t>Альцгеймер </a:t>
            </a:r>
            <a:r>
              <a:rPr lang="ru-RU" sz="3200" b="1" dirty="0" err="1">
                <a:solidFill>
                  <a:srgbClr val="FFFF00"/>
                </a:solidFill>
              </a:rPr>
              <a:t>ауруы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емдеу</a:t>
            </a:r>
            <a:endParaRPr lang="en-US" sz="3200" b="1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191000" y="1676400"/>
            <a:ext cx="4724400" cy="47244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N-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метил-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D-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спартат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рецепторларын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нтагонис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NMDA)</a:t>
            </a:r>
          </a:p>
          <a:p>
            <a:pPr>
              <a:lnSpc>
                <a:spcPct val="90000"/>
              </a:lnSpc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Ми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танымд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функциялар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мен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есте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сақта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қабілетіне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айланыст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ймақтарындағ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NMDA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рецепторлар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,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NMDA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рецепторлар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глутаматпе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елсендірілед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 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Альцгеймер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кезінде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нейрондар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оғал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глутамат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елсенділігін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оғарылауына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ол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мүмкі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 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ұл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уру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ағымы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баяулату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мүмкін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Елеул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жанам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</a:rPr>
              <a:t>әсер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</a:rPr>
              <a:t>.</a:t>
            </a:r>
            <a:endParaRPr lang="en-US" sz="24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209800"/>
            <a:ext cx="346392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4321119"/>
      </p:ext>
    </p:extLst>
  </p:cSld>
  <p:clrMapOvr>
    <a:masterClrMapping/>
  </p:clrMapOvr>
  <p:transition>
    <p:randomBar dir="vert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1219200" y="1981200"/>
            <a:ext cx="7474634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92500"/>
          </a:bodyPr>
          <a:lstStyle/>
          <a:p>
            <a:pPr>
              <a:buFont typeface="Monotype Sorts" charset="0"/>
              <a:buNone/>
            </a:pPr>
            <a:r>
              <a:rPr lang="ru-RU" sz="2400" b="1" i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Болашақта</a:t>
            </a:r>
            <a:r>
              <a:rPr lang="ru-RU" sz="2400" b="1" i="1" dirty="0">
                <a:solidFill>
                  <a:srgbClr val="FFFF00"/>
                </a:solidFill>
                <a:latin typeface="Arial" charset="0"/>
                <a:sym typeface="Symbol" charset="0"/>
              </a:rPr>
              <a:t>:</a:t>
            </a:r>
            <a:endParaRPr lang="en-US" sz="2400" b="1" i="1" dirty="0">
              <a:solidFill>
                <a:srgbClr val="FFFF00"/>
              </a:solidFill>
              <a:latin typeface="Arial" charset="0"/>
              <a:sym typeface="Symbol" charset="0"/>
            </a:endParaRPr>
          </a:p>
          <a:p>
            <a:pPr>
              <a:buFont typeface="Monotype Sorts" charset="0"/>
              <a:buNone/>
            </a:pP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Ацетил-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L-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карнитин-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нейропротекторл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құрал</a:t>
            </a:r>
            <a:endParaRPr lang="en-US" sz="2400" b="1" dirty="0">
              <a:solidFill>
                <a:srgbClr val="FFFF00"/>
              </a:solidFill>
              <a:latin typeface="Arial" charset="0"/>
              <a:sym typeface="Symbol" charset="0"/>
            </a:endParaRPr>
          </a:p>
          <a:p>
            <a:pPr>
              <a:buFont typeface="Monotype Sorts" charset="0"/>
              <a:buNone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-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амилоидт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фибриллогенизациялауд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жетекш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endParaRPr lang="en-US" sz="2400" b="1" dirty="0">
              <a:solidFill>
                <a:srgbClr val="FFFF00"/>
              </a:solidFill>
              <a:latin typeface="Arial" charset="0"/>
              <a:sym typeface="Symbol" charset="0"/>
            </a:endParaRPr>
          </a:p>
          <a:p>
            <a:pPr>
              <a:buFont typeface="Monotype Sorts" charset="0"/>
              <a:buNone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ингибиторлар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(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Альцгемед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) -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амилоидт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фибриллаларды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модификациялау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ингибиторы </a:t>
            </a:r>
            <a:endParaRPr lang="en-US" sz="2400" b="1" dirty="0">
              <a:solidFill>
                <a:srgbClr val="FFFF00"/>
              </a:solidFill>
              <a:latin typeface="Arial" charset="0"/>
              <a:sym typeface="Symbol" charset="0"/>
            </a:endParaRPr>
          </a:p>
          <a:p>
            <a:pPr>
              <a:buFont typeface="Monotype Sorts" charset="0"/>
              <a:buNone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Церебролизин-нейротрофиял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және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нейропротекторл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дәрілер</a:t>
            </a:r>
            <a:endParaRPr lang="en-US" sz="2400" b="1" dirty="0">
              <a:solidFill>
                <a:srgbClr val="FFFF00"/>
              </a:solidFill>
              <a:latin typeface="Arial" charset="0"/>
              <a:sym typeface="Symbol" charset="0"/>
            </a:endParaRPr>
          </a:p>
          <a:p>
            <a:pPr>
              <a:buFont typeface="Monotype Sorts" charset="0"/>
              <a:buNone/>
            </a:pP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Фенсерин-ацетилхолинэстераза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жән</a:t>
            </a:r>
            <a:r>
              <a:rPr lang="kk-KZ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е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ксалипроден-нейротрофиялық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агент –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амилоидті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прогентигі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</a:t>
            </a:r>
            <a:r>
              <a:rPr lang="ru-RU" sz="2400" b="1" dirty="0" err="1">
                <a:solidFill>
                  <a:srgbClr val="FFFF00"/>
                </a:solidFill>
                <a:latin typeface="Arial" charset="0"/>
                <a:sym typeface="Symbol" charset="0"/>
              </a:rPr>
              <a:t>ақуызының</a:t>
            </a:r>
            <a:r>
              <a:rPr lang="ru-RU" sz="2400" b="1" dirty="0">
                <a:solidFill>
                  <a:srgbClr val="FFFF00"/>
                </a:solidFill>
                <a:latin typeface="Arial" charset="0"/>
                <a:sym typeface="Symbol" charset="0"/>
              </a:rPr>
              <a:t> ингибиторы</a:t>
            </a:r>
            <a:endParaRPr lang="en-US" sz="2400" b="1" dirty="0">
              <a:solidFill>
                <a:srgbClr val="FFFF00"/>
              </a:solidFill>
              <a:latin typeface="Arial" charset="0"/>
              <a:sym typeface="Symbol" charset="0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43418" y="419100"/>
            <a:ext cx="7772400" cy="1143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3200" b="1" dirty="0">
                <a:solidFill>
                  <a:srgbClr val="FFFF00"/>
                </a:solidFill>
              </a:rPr>
              <a:t>Альцгеймер </a:t>
            </a:r>
            <a:r>
              <a:rPr lang="ru-RU" sz="3200" b="1" dirty="0" err="1">
                <a:solidFill>
                  <a:srgbClr val="FFFF00"/>
                </a:solidFill>
              </a:rPr>
              <a:t>ауруын</a:t>
            </a:r>
            <a:r>
              <a:rPr lang="ru-RU" sz="3200" b="1" dirty="0">
                <a:solidFill>
                  <a:srgbClr val="FFFF00"/>
                </a:solidFill>
              </a:rPr>
              <a:t> </a:t>
            </a:r>
            <a:r>
              <a:rPr lang="ru-RU" sz="3200" b="1" dirty="0" err="1">
                <a:solidFill>
                  <a:srgbClr val="FFFF00"/>
                </a:solidFill>
              </a:rPr>
              <a:t>емдеу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87997273"/>
      </p:ext>
    </p:extLst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2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609600"/>
            <a:ext cx="7789333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764687" y="878329"/>
            <a:ext cx="6778009" cy="461665"/>
          </a:xfrm>
          <a:prstGeom prst="rect">
            <a:avLst/>
          </a:prstGeom>
          <a:solidFill>
            <a:srgbClr val="33CC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ре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35221" y="2698486"/>
            <a:ext cx="499017" cy="369332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30537" y="3435915"/>
            <a:ext cx="499017" cy="369332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83578" y="3925613"/>
            <a:ext cx="49901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92305" y="5323137"/>
            <a:ext cx="49901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3</a:t>
            </a:r>
          </a:p>
        </p:txBody>
      </p:sp>
    </p:spTree>
    <p:extLst>
      <p:ext uri="{BB962C8B-B14F-4D97-AF65-F5344CB8AC3E}">
        <p14:creationId xmlns:p14="http://schemas.microsoft.com/office/powerpoint/2010/main" val="3752204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" descr="sca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3" y="533400"/>
            <a:ext cx="826346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792619" y="762000"/>
            <a:ext cx="6778009" cy="461665"/>
          </a:xfrm>
          <a:prstGeom prst="rect">
            <a:avLst/>
          </a:prstGeom>
          <a:solidFill>
            <a:srgbClr val="33CC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ре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инергиялық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цепторлар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047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73</TotalTime>
  <Words>2013</Words>
  <Application>Microsoft Macintosh PowerPoint</Application>
  <PresentationFormat>Экран (4:3)</PresentationFormat>
  <Paragraphs>862</Paragraphs>
  <Slides>71</Slides>
  <Notes>3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1</vt:i4>
      </vt:variant>
    </vt:vector>
  </HeadingPairs>
  <TitlesOfParts>
    <vt:vector size="82" baseType="lpstr">
      <vt:lpstr>Arial</vt:lpstr>
      <vt:lpstr>Arial Rounded MT Bold</vt:lpstr>
      <vt:lpstr>Calibri</vt:lpstr>
      <vt:lpstr>Cambria Math</vt:lpstr>
      <vt:lpstr>Monotype Sorts</vt:lpstr>
      <vt:lpstr>Symbol</vt:lpstr>
      <vt:lpstr>Times New Roman</vt:lpstr>
      <vt:lpstr>Wingdings</vt:lpstr>
      <vt:lpstr>Office Theme</vt:lpstr>
      <vt:lpstr>Clip</vt:lpstr>
      <vt:lpstr>CS ChemDraw Drawing</vt:lpstr>
      <vt:lpstr>Холинергиялық жүйе: агонист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икотин рецепторлары</vt:lpstr>
      <vt:lpstr>Презентация PowerPoint</vt:lpstr>
      <vt:lpstr>Презентация PowerPoint</vt:lpstr>
      <vt:lpstr>M1, M3, M5</vt:lpstr>
      <vt:lpstr>Ацетилхолин және мускарин рецепторларының молекулалық әсерлері</vt:lpstr>
      <vt:lpstr>Презентация PowerPoint</vt:lpstr>
      <vt:lpstr>Тікелей әсер ететін холинергиялық рецепторлардың агонистері: алкалоидтар және синтетикалық аналогтар</vt:lpstr>
      <vt:lpstr>Презентация PowerPoint</vt:lpstr>
      <vt:lpstr>Тікелей Әсер Ететін Холинергиялық Рецепторлар Агонистерінің Күрделі Эфирлері</vt:lpstr>
      <vt:lpstr>Холинергиялық препараттардың стереохимиясы</vt:lpstr>
      <vt:lpstr>Холинергиялық препараттардың стереохимиясы</vt:lpstr>
      <vt:lpstr>Холинергиялық препараттардың стереохимиясы</vt:lpstr>
      <vt:lpstr>Холинергиялық препараттардың стереохимиясы</vt:lpstr>
      <vt:lpstr>Никотин</vt:lpstr>
      <vt:lpstr>Варениклин Тартрат (Шантикс)</vt:lpstr>
      <vt:lpstr>Холинергиялық агонистерді клиникалық қолдан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цетилхолинестераза ингибиторлары</vt:lpstr>
      <vt:lpstr>Презентация PowerPoint</vt:lpstr>
      <vt:lpstr>Презентация PowerPoint</vt:lpstr>
      <vt:lpstr>Холинестераза</vt:lpstr>
      <vt:lpstr>Ach - нің көмегімен ацетилхолин гидролизі</vt:lpstr>
      <vt:lpstr>Презентация PowerPoint</vt:lpstr>
      <vt:lpstr>Ach - нің көмегімен ацетилхолин гидролизі</vt:lpstr>
      <vt:lpstr>Презентация PowerPoint</vt:lpstr>
      <vt:lpstr>Презентация PowerPoint</vt:lpstr>
      <vt:lpstr>Презентация PowerPoint</vt:lpstr>
      <vt:lpstr>Презентация PowerPoint</vt:lpstr>
      <vt:lpstr>Ацетилхолинестераза ингибиторлары</vt:lpstr>
      <vt:lpstr>Ацетилхолинестераза ингибиторлары</vt:lpstr>
      <vt:lpstr>Ацетилхолинестераза ингибиторлары</vt:lpstr>
      <vt:lpstr>Неостигмин және AChE</vt:lpstr>
      <vt:lpstr>Неостигмин және AChE</vt:lpstr>
      <vt:lpstr>Неостигмин және AChE</vt:lpstr>
      <vt:lpstr>Неостигмин және AChE</vt:lpstr>
      <vt:lpstr>Неостигмин және AChE</vt:lpstr>
      <vt:lpstr>Ацетилхолинестераза ингибиторлары</vt:lpstr>
      <vt:lpstr>Ацетилхолинестераза ингибиторлары</vt:lpstr>
      <vt:lpstr>Ацетилхолинестераза ингибиторлары</vt:lpstr>
      <vt:lpstr>Инсектицидтердің биотрансформациясы</vt:lpstr>
      <vt:lpstr>AChE және органофосфор қосылыстары</vt:lpstr>
      <vt:lpstr>AChE және органофосфор қосылыстары</vt:lpstr>
      <vt:lpstr>Презентация PowerPoint</vt:lpstr>
      <vt:lpstr>улану және AChE</vt:lpstr>
      <vt:lpstr>Презентация PowerPoint</vt:lpstr>
      <vt:lpstr>Презентация PowerPoint</vt:lpstr>
      <vt:lpstr>АChE қалпына келтіруге арналған Пралидоксим</vt:lpstr>
      <vt:lpstr>Ацетилхолинестераза тежегіштерінің клиникалық фармакологиясы</vt:lpstr>
      <vt:lpstr>Парасимпатомиметикалық препараттарды қолдануға қарсы көрсеткіштер</vt:lpstr>
      <vt:lpstr>Холинергиялық заттардың жанама әсерлері мен уыттылығы</vt:lpstr>
      <vt:lpstr>Альцгеймер Ауруы</vt:lpstr>
      <vt:lpstr> Альцгеймер ауруын емдеу</vt:lpstr>
      <vt:lpstr>Альцгеймер ауруын емдеу</vt:lpstr>
      <vt:lpstr>Альцгеймер ауруын емдеу</vt:lpstr>
      <vt:lpstr>Альцгеймер ауруын емдеу</vt:lpstr>
      <vt:lpstr>Альцгеймер ауруын емдеу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tina</dc:creator>
  <cp:lastModifiedBy>Akhayeva Tamila</cp:lastModifiedBy>
  <cp:revision>130</cp:revision>
  <dcterms:created xsi:type="dcterms:W3CDTF">2015-10-22T14:03:37Z</dcterms:created>
  <dcterms:modified xsi:type="dcterms:W3CDTF">2021-11-29T06:26:35Z</dcterms:modified>
</cp:coreProperties>
</file>